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BA940C" w14:textId="77777777" w:rsidR="006D7B93" w:rsidRDefault="007E15D8" w:rsidP="003D2873">
      <w:pPr>
        <w:pStyle w:val="IEEEStdsTitle"/>
        <w:spacing w:before="1000" w:after="720"/>
      </w:pPr>
      <w:r>
        <w:t>P</w:t>
      </w:r>
      <w:r w:rsidR="002A7745">
        <w:fldChar w:fldCharType="begin"/>
      </w:r>
      <w:r w:rsidR="002A7745">
        <w:instrText xml:space="preserve"> DOCVARIABLE varDesignation \* MERGEFORMAT </w:instrText>
      </w:r>
      <w:r w:rsidR="002A7745">
        <w:fldChar w:fldCharType="separate"/>
      </w:r>
      <w:r w:rsidR="006D7B93">
        <w:t>3001.9</w:t>
      </w:r>
      <w:r w:rsidR="002A7745">
        <w:fldChar w:fldCharType="end"/>
      </w:r>
      <w:r>
        <w:t>™/D</w:t>
      </w:r>
      <w:r w:rsidR="002A7745">
        <w:fldChar w:fldCharType="begin"/>
      </w:r>
      <w:r w:rsidR="002A7745">
        <w:instrText xml:space="preserve"> DOCVARIABLE varDraftNumber \* MERGEFORMAT </w:instrText>
      </w:r>
      <w:r w:rsidR="002A7745">
        <w:fldChar w:fldCharType="separate"/>
      </w:r>
      <w:r w:rsidR="006D7B93">
        <w:t>1c</w:t>
      </w:r>
      <w:r w:rsidR="002A7745">
        <w:fldChar w:fldCharType="end"/>
      </w:r>
      <w:r>
        <w:br/>
        <w:t>Draft</w:t>
      </w:r>
      <w:r w:rsidR="00E36F50">
        <w:fldChar w:fldCharType="begin"/>
      </w:r>
      <w:r w:rsidR="00E36F50" w:rsidRPr="00D76742">
        <w:instrText xml:space="preserve"> DOCVARIABLE "txtTrialUse" \* MERGEFORMAT </w:instrText>
      </w:r>
      <w:r w:rsidR="00E36F50">
        <w:fldChar w:fldCharType="separate"/>
      </w:r>
      <w:r w:rsidR="006D7B93">
        <w:t xml:space="preserve"> </w:t>
      </w:r>
      <w:r w:rsidR="00E36F50">
        <w:fldChar w:fldCharType="end"/>
      </w:r>
      <w:r w:rsidR="00E36F50">
        <w:fldChar w:fldCharType="begin"/>
      </w:r>
      <w:r w:rsidR="00E36F50" w:rsidRPr="00D76742">
        <w:instrText xml:space="preserve"> DOCVARIABLE "txtGorRPorSTD"  \* MERGEFORMAT </w:instrText>
      </w:r>
      <w:r w:rsidR="00E36F50">
        <w:fldChar w:fldCharType="separate"/>
      </w:r>
      <w:r w:rsidR="006D7B93">
        <w:t>Recommended Practice</w:t>
      </w:r>
      <w:r w:rsidR="00E36F50">
        <w:fldChar w:fldCharType="end"/>
      </w:r>
      <w:r w:rsidR="00E36F50">
        <w:t xml:space="preserve"> for </w:t>
      </w:r>
      <w:r w:rsidR="00D178BB">
        <w:fldChar w:fldCharType="begin"/>
      </w:r>
      <w:r w:rsidR="00D178BB">
        <w:instrText xml:space="preserve"> DOCVARIABLE "varTitlePAR"  \* MERGEFORMAT </w:instrText>
      </w:r>
      <w:r w:rsidR="00D178BB">
        <w:fldChar w:fldCharType="separate"/>
      </w:r>
      <w:r w:rsidR="006D7B93">
        <w:t>the Design of Power Systems Supplying Lighting Systems in Commercial and Industrial Facilities</w:t>
      </w:r>
    </w:p>
    <w:p w14:paraId="029DCEFF" w14:textId="20020408" w:rsidR="00E36F50" w:rsidRDefault="00D178BB" w:rsidP="003D2873">
      <w:pPr>
        <w:pStyle w:val="IEEEStdsTitle"/>
        <w:spacing w:before="1000" w:after="720"/>
      </w:pPr>
      <w:r>
        <w:fldChar w:fldCharType="end"/>
      </w:r>
    </w:p>
    <w:p w14:paraId="7B1ACB80" w14:textId="77777777" w:rsidR="00CB5117" w:rsidRPr="006F02AA" w:rsidRDefault="00143121" w:rsidP="006F02AA">
      <w:pPr>
        <w:pStyle w:val="IEEEStdsTitleParaSans"/>
      </w:pPr>
      <w:r>
        <w:t>Developed by the</w:t>
      </w:r>
    </w:p>
    <w:p w14:paraId="4DFDD68D" w14:textId="77777777" w:rsidR="00CB5117" w:rsidRDefault="00CB5117" w:rsidP="00CB5117">
      <w:pPr>
        <w:pStyle w:val="IEEEStdsTitleParaSans"/>
      </w:pPr>
    </w:p>
    <w:p w14:paraId="1E1CC31B" w14:textId="681AE51A" w:rsidR="00C06D7B" w:rsidRPr="00750499" w:rsidRDefault="002A7745" w:rsidP="00750499">
      <w:pPr>
        <w:pStyle w:val="IEEEStdsTitleParaSansBold"/>
      </w:pPr>
      <w:r>
        <w:fldChar w:fldCharType="begin"/>
      </w:r>
      <w:r>
        <w:instrText xml:space="preserve"> DOCVARIABLE "varComm</w:instrText>
      </w:r>
      <w:r>
        <w:instrText xml:space="preserve">ittee"  \* MERGEFORMAT </w:instrText>
      </w:r>
      <w:r>
        <w:fldChar w:fldCharType="separate"/>
      </w:r>
      <w:r w:rsidR="006D7B93">
        <w:t>/Industrial &amp; Commercial Power Systems Standards Development Committee (IAS/ICPS/SDC)</w:t>
      </w:r>
      <w:r>
        <w:fldChar w:fldCharType="end"/>
      </w:r>
    </w:p>
    <w:p w14:paraId="50759B27" w14:textId="77777777" w:rsidR="00CB5117" w:rsidRDefault="00CB5117" w:rsidP="00CB5117">
      <w:pPr>
        <w:pStyle w:val="IEEEStdsTitleParaSans"/>
      </w:pPr>
      <w:r>
        <w:t>of the</w:t>
      </w:r>
    </w:p>
    <w:p w14:paraId="4ACE17C9" w14:textId="79112C72" w:rsidR="00CB5117" w:rsidRPr="00750499" w:rsidRDefault="00CB5117" w:rsidP="00750499">
      <w:pPr>
        <w:pStyle w:val="IEEEStdsTitleParaSansBold"/>
      </w:pPr>
      <w:r w:rsidRPr="00750499">
        <w:t xml:space="preserve">IEEE </w:t>
      </w:r>
      <w:r w:rsidR="002A7745">
        <w:fldChar w:fldCharType="begin"/>
      </w:r>
      <w:r w:rsidR="002A7745">
        <w:instrText xml:space="preserve"> DOCVARIABLE  "varSociety"  \* MERGEFORMAT </w:instrText>
      </w:r>
      <w:r w:rsidR="002A7745">
        <w:fldChar w:fldCharType="separate"/>
      </w:r>
      <w:r w:rsidR="006D7B93">
        <w:t>Industry Applications Society</w:t>
      </w:r>
      <w:r w:rsidR="002A7745">
        <w:fldChar w:fldCharType="end"/>
      </w:r>
    </w:p>
    <w:p w14:paraId="5F735415" w14:textId="77777777" w:rsidR="00CB5117" w:rsidRDefault="00CB5117" w:rsidP="00CB5117">
      <w:pPr>
        <w:pStyle w:val="IEEEStdsTitleParaSans"/>
      </w:pPr>
    </w:p>
    <w:p w14:paraId="666D9034" w14:textId="77777777" w:rsidR="001111FA" w:rsidRDefault="001111FA" w:rsidP="00CB5117">
      <w:pPr>
        <w:pStyle w:val="IEEEStdsTitleParaSans"/>
      </w:pPr>
    </w:p>
    <w:p w14:paraId="14420E48" w14:textId="53A537F4" w:rsidR="001111FA" w:rsidRDefault="001111FA" w:rsidP="001111FA">
      <w:pPr>
        <w:pStyle w:val="IEEEStdsTitleParaSans"/>
      </w:pPr>
      <w:r>
        <w:t xml:space="preserve">Approved </w:t>
      </w:r>
      <w:r w:rsidR="002A7745">
        <w:fldChar w:fldCharType="begin"/>
      </w:r>
      <w:r w:rsidR="002A7745">
        <w:instrText xml:space="preserve"> DOCVARIABLE  "varApprovedDate" \* MERGEFORMA</w:instrText>
      </w:r>
      <w:r w:rsidR="002A7745">
        <w:instrText xml:space="preserve">T </w:instrText>
      </w:r>
      <w:r w:rsidR="002A7745">
        <w:fldChar w:fldCharType="separate"/>
      </w:r>
      <w:r w:rsidR="006D7B93">
        <w:t>&lt;Date Approved&gt;</w:t>
      </w:r>
      <w:r w:rsidR="002A7745">
        <w:fldChar w:fldCharType="end"/>
      </w:r>
    </w:p>
    <w:p w14:paraId="452AAF81" w14:textId="77777777" w:rsidR="001111FA" w:rsidRDefault="001111FA" w:rsidP="001111FA">
      <w:pPr>
        <w:pStyle w:val="IEEEStdsTitleParaSans"/>
      </w:pPr>
    </w:p>
    <w:p w14:paraId="119BCF6B" w14:textId="77777777" w:rsidR="001111FA" w:rsidRPr="00750499" w:rsidRDefault="00A2406D" w:rsidP="001111FA">
      <w:pPr>
        <w:pStyle w:val="IEEEStdsTitleParaSansBold"/>
      </w:pPr>
      <w:r>
        <w:t>IEEE SA</w:t>
      </w:r>
      <w:r w:rsidR="001111FA" w:rsidRPr="00750499">
        <w:t xml:space="preserve"> Standards Board</w:t>
      </w:r>
    </w:p>
    <w:p w14:paraId="2170F066" w14:textId="77777777" w:rsidR="001111FA" w:rsidRDefault="001111FA" w:rsidP="001111FA">
      <w:pPr>
        <w:pStyle w:val="IEEEStdsCopyrightaddrs"/>
      </w:pPr>
    </w:p>
    <w:p w14:paraId="04C33932" w14:textId="29F957B6" w:rsidR="007E15D8" w:rsidRDefault="007E15D8" w:rsidP="007E15D8">
      <w:pPr>
        <w:pStyle w:val="IEEEStdsTitleDraftCRaddr"/>
      </w:pPr>
      <w:bookmarkStart w:id="0" w:name="CRSect"/>
      <w:r>
        <w:t xml:space="preserve">Copyright © </w:t>
      </w:r>
      <w:r w:rsidR="002A7745">
        <w:fldChar w:fldCharType="begin"/>
      </w:r>
      <w:r w:rsidR="002A7745">
        <w:instrText xml:space="preserve"> DOCVARIABLE varCRYear \* MERGEFORMAT </w:instrText>
      </w:r>
      <w:r w:rsidR="002A7745">
        <w:fldChar w:fldCharType="separate"/>
      </w:r>
      <w:r w:rsidR="006D7B93">
        <w:t>2021</w:t>
      </w:r>
      <w:r w:rsidR="002A7745">
        <w:fldChar w:fldCharType="end"/>
      </w:r>
      <w:r>
        <w:t xml:space="preserve"> by The Institute of Electrical and Electronics Engineers, Inc.</w:t>
      </w:r>
    </w:p>
    <w:p w14:paraId="5075F939" w14:textId="77777777" w:rsidR="007E15D8" w:rsidRDefault="007E15D8" w:rsidP="007E15D8">
      <w:pPr>
        <w:pStyle w:val="IEEEStdsTitleDraftCRaddr"/>
      </w:pPr>
      <w:r>
        <w:t>Three Park Avenue</w:t>
      </w:r>
    </w:p>
    <w:p w14:paraId="58E6D32D" w14:textId="77777777" w:rsidR="007E15D8" w:rsidRDefault="007E15D8" w:rsidP="007E15D8">
      <w:pPr>
        <w:pStyle w:val="IEEEStdsTitleDraftCRaddr"/>
      </w:pPr>
      <w:r>
        <w:t>New York, New York 10016-5997, USA</w:t>
      </w:r>
    </w:p>
    <w:p w14:paraId="2A404C87" w14:textId="77777777" w:rsidR="007E15D8" w:rsidRDefault="007E15D8" w:rsidP="007E15D8">
      <w:pPr>
        <w:pStyle w:val="IEEEStdsTitleDraftCRBody"/>
      </w:pPr>
      <w:r>
        <w:t>All rights reserved.</w:t>
      </w:r>
    </w:p>
    <w:p w14:paraId="7FC48F16" w14:textId="77777777" w:rsidR="007E15D8" w:rsidRDefault="007E15D8" w:rsidP="007E15D8">
      <w:pPr>
        <w:pStyle w:val="IEEEStdsTitleDraftCRBody"/>
      </w:pPr>
      <w:r>
        <w:t>This document is an unapproved draft of a proposed IEEE Standard. As such, this document is subject to change. USE AT YOUR OWN RISK! IEEE copyright statements SHALL NOT BE REMOVED from draft or approved IEEE standards, or modified in any way. Because this is an unapproved draft, this document must not be utilized for any conformance/compliance purposes. Permission is hereby granted for officers from each IEEE Standards Working Group or Committee to reproduce the draft document developed by that Working Group for purposes of international standardization consideration.  IEEE Standards Department must be informed of the submission for consideration prior to any reproduction for international standardization consideration (</w:t>
      </w:r>
      <w:hyperlink r:id="rId12" w:history="1">
        <w:r w:rsidRPr="007E15D8">
          <w:rPr>
            <w:rStyle w:val="Hyperlink"/>
          </w:rPr>
          <w:t>stds.ipr@ieee.org</w:t>
        </w:r>
      </w:hyperlink>
      <w:r>
        <w:t>). Prior to adoption of this document, in whole or in part, by another standards development organization, permission must first be obtained from the IEEE Standards Department (</w:t>
      </w:r>
      <w:hyperlink r:id="rId13" w:history="1">
        <w:r w:rsidRPr="007E15D8">
          <w:rPr>
            <w:rStyle w:val="Hyperlink"/>
          </w:rPr>
          <w:t>stds.ipr@ieee.org</w:t>
        </w:r>
      </w:hyperlink>
      <w:r>
        <w:t>). When requesting permission, IEEE Standards Department will require a copy of the standard development organization's document highlighting the use of IEEE content. Other entities seeking permission to reproduce this document, in whole or in part, must also obtain permission from the IEEE Standards Department.</w:t>
      </w:r>
    </w:p>
    <w:p w14:paraId="32B23A1A" w14:textId="77777777" w:rsidR="007E15D8" w:rsidRDefault="007E15D8" w:rsidP="007E15D8">
      <w:pPr>
        <w:pStyle w:val="IEEEStdsTitleDraftCRaddr"/>
      </w:pPr>
      <w:r>
        <w:lastRenderedPageBreak/>
        <w:t>IEEE Standards Department</w:t>
      </w:r>
    </w:p>
    <w:p w14:paraId="7A6BBBB4" w14:textId="77777777" w:rsidR="007E15D8" w:rsidRDefault="007E15D8" w:rsidP="007E15D8">
      <w:pPr>
        <w:pStyle w:val="IEEEStdsTitleDraftCRaddr"/>
      </w:pPr>
      <w:r>
        <w:t>445 Hoes Lane</w:t>
      </w:r>
    </w:p>
    <w:p w14:paraId="120CD471" w14:textId="77777777" w:rsidR="007E15D8" w:rsidRDefault="007E15D8" w:rsidP="007E15D8">
      <w:pPr>
        <w:pStyle w:val="IEEEStdsTitleDraftCRaddr"/>
      </w:pPr>
      <w:r>
        <w:t>Piscataway, NJ 08854, USA</w:t>
      </w:r>
    </w:p>
    <w:bookmarkEnd w:id="0"/>
    <w:p w14:paraId="113EA3D5" w14:textId="77777777" w:rsidR="00CB5117" w:rsidRDefault="00CB5117" w:rsidP="007E15D8">
      <w:pPr>
        <w:pStyle w:val="IEEEStdsTitleDraftCRBody"/>
      </w:pPr>
    </w:p>
    <w:p w14:paraId="2B1FDF5F" w14:textId="77777777" w:rsidR="00F9327E" w:rsidRDefault="00F9327E">
      <w:pPr>
        <w:pStyle w:val="IEEEStdsAbstractBody"/>
        <w:sectPr w:rsidR="00F9327E" w:rsidSect="006D7B93">
          <w:headerReference w:type="even" r:id="rId14"/>
          <w:headerReference w:type="default" r:id="rId15"/>
          <w:footerReference w:type="even" r:id="rId16"/>
          <w:footerReference w:type="default" r:id="rId17"/>
          <w:headerReference w:type="first" r:id="rId18"/>
          <w:footerReference w:type="first" r:id="rId19"/>
          <w:footnotePr>
            <w:numRestart w:val="eachSect"/>
          </w:footnotePr>
          <w:pgSz w:w="12240" w:h="15840" w:code="1"/>
          <w:pgMar w:top="1440" w:right="1800" w:bottom="1440" w:left="1800" w:header="720" w:footer="720" w:gutter="0"/>
          <w:lnNumType w:countBy="1"/>
          <w:pgNumType w:fmt="lowerRoman"/>
          <w:cols w:space="720"/>
          <w:docGrid w:linePitch="360"/>
        </w:sectPr>
      </w:pPr>
    </w:p>
    <w:p w14:paraId="00C913CF" w14:textId="77777777" w:rsidR="00C06D7B" w:rsidRDefault="00C06D7B">
      <w:pPr>
        <w:pStyle w:val="IEEEStdsAbstractBody"/>
      </w:pPr>
      <w:bookmarkStart w:id="1" w:name="_Ref51236265"/>
      <w:r>
        <w:rPr>
          <w:rStyle w:val="IEEEStdsAbstractHeader"/>
        </w:rPr>
        <w:lastRenderedPageBreak/>
        <w:t>Abstract:</w:t>
      </w:r>
      <w:r>
        <w:t xml:space="preserve"> &lt;Select this text and type or paste Abstract—contents of the Scope may be used&gt;</w:t>
      </w:r>
      <w:bookmarkEnd w:id="1"/>
    </w:p>
    <w:p w14:paraId="3D09ACF0" w14:textId="77777777" w:rsidR="00EC0135" w:rsidRDefault="00EC0135" w:rsidP="008A66C1">
      <w:pPr>
        <w:pStyle w:val="IEEEStdsKeywords"/>
        <w:rPr>
          <w:rStyle w:val="IEEEStdsKeywordsHeader"/>
        </w:rPr>
      </w:pPr>
      <w:bookmarkStart w:id="2" w:name="_Ref51926020"/>
    </w:p>
    <w:p w14:paraId="373C4AA1" w14:textId="77777777" w:rsidR="00C06D7B" w:rsidRDefault="00C06D7B" w:rsidP="008A66C1">
      <w:pPr>
        <w:pStyle w:val="IEEEStdsKeywords"/>
      </w:pPr>
      <w:r>
        <w:rPr>
          <w:rStyle w:val="IEEEStdsKeywordsHeader"/>
        </w:rPr>
        <w:t>Keywords:</w:t>
      </w:r>
      <w:r>
        <w:t xml:space="preserve"> &lt;Select this text and type or paste keywords&gt;</w:t>
      </w:r>
      <w:bookmarkEnd w:id="2"/>
    </w:p>
    <w:p w14:paraId="1F07E6D2" w14:textId="77777777" w:rsidR="00C06D7B" w:rsidRDefault="00C06D7B">
      <w:pPr>
        <w:pStyle w:val="IEEEStdsParagraph"/>
      </w:pPr>
    </w:p>
    <w:p w14:paraId="0D2EC216" w14:textId="77777777" w:rsidR="00F9327E" w:rsidRDefault="00F94DF9" w:rsidP="00666549">
      <w:pPr>
        <w:pStyle w:val="IEEEStdsCRFootnote"/>
        <w:sectPr w:rsidR="00F9327E" w:rsidSect="006D7B93">
          <w:footnotePr>
            <w:numRestart w:val="eachSect"/>
          </w:footnotePr>
          <w:pgSz w:w="12240" w:h="15840" w:code="1"/>
          <w:pgMar w:top="1440" w:right="1800" w:bottom="1440" w:left="1800" w:header="720" w:footer="720" w:gutter="0"/>
          <w:lnNumType w:countBy="1"/>
          <w:cols w:space="720"/>
          <w:docGrid w:linePitch="360"/>
        </w:sectPr>
      </w:pPr>
      <w:r w:rsidRPr="00F94DF9">
        <w:rPr>
          <w:rStyle w:val="FootnoteReference"/>
        </w:rPr>
        <w:footnoteReference w:customMarkFollows="1" w:id="1"/>
        <w:sym w:font="Symbol" w:char="F0B7"/>
      </w:r>
    </w:p>
    <w:p w14:paraId="55D87785" w14:textId="77777777" w:rsidR="00F230C1" w:rsidRPr="00E8571F" w:rsidRDefault="00F230C1" w:rsidP="00F230C1">
      <w:pPr>
        <w:pStyle w:val="IEEEStdsLevel1frontmatter"/>
        <w:spacing w:before="0"/>
        <w:rPr>
          <w:color w:val="000000"/>
        </w:rPr>
      </w:pPr>
      <w:r w:rsidRPr="00E8571F">
        <w:rPr>
          <w:color w:val="000000"/>
        </w:rPr>
        <w:lastRenderedPageBreak/>
        <w:t>Important Notices and Disclaimers Concerning IEEE Standards Documents</w:t>
      </w:r>
    </w:p>
    <w:p w14:paraId="6C6E05A0" w14:textId="77777777" w:rsidR="00F230C1" w:rsidRPr="000F4CD7" w:rsidRDefault="008B0DF0" w:rsidP="00F230C1">
      <w:pPr>
        <w:pStyle w:val="IEEEStdsParagraph"/>
        <w:rPr>
          <w:color w:val="000000"/>
        </w:rPr>
      </w:pPr>
      <w:bookmarkStart w:id="3" w:name="_DV_M4"/>
      <w:bookmarkEnd w:id="3"/>
      <w:r w:rsidRPr="008B0DF0">
        <w:t>IEEE Standards documents are made available for use subject to important notices and legal disclaimers. These notices and disclaimers, or a reference to this page</w:t>
      </w:r>
      <w:r>
        <w:t xml:space="preserve"> (</w:t>
      </w:r>
      <w:hyperlink r:id="rId20" w:history="1">
        <w:r w:rsidRPr="006243AA">
          <w:rPr>
            <w:rStyle w:val="Hyperlink"/>
          </w:rPr>
          <w:t>https://standards.ieee.org/ipr/disclaimers.html</w:t>
        </w:r>
      </w:hyperlink>
      <w:r>
        <w:t>)</w:t>
      </w:r>
      <w:r w:rsidRPr="008B0DF0">
        <w:t xml:space="preserve">, appear in all standards and </w:t>
      </w:r>
      <w:r>
        <w:t>may be found under the heading “</w:t>
      </w:r>
      <w:r w:rsidRPr="008B0DF0">
        <w:t>Important Notices and Disclaimers Conce</w:t>
      </w:r>
      <w:r>
        <w:t>rning IEEE Standards Documents.”</w:t>
      </w:r>
    </w:p>
    <w:p w14:paraId="53DAC2EF" w14:textId="77777777" w:rsidR="00A2406D" w:rsidRDefault="00A2406D" w:rsidP="00A2406D">
      <w:pPr>
        <w:pStyle w:val="IEEEStdsLevel2frontmatter"/>
        <w:autoSpaceDE w:val="0"/>
        <w:autoSpaceDN w:val="0"/>
        <w:adjustRightInd w:val="0"/>
        <w:rPr>
          <w:szCs w:val="24"/>
        </w:rPr>
      </w:pPr>
      <w:r>
        <w:rPr>
          <w:szCs w:val="24"/>
        </w:rPr>
        <w:t>Notice and Disclaimer of Liability Concerning the Use of IEEE Standards Documents</w:t>
      </w:r>
    </w:p>
    <w:p w14:paraId="0A7535C0" w14:textId="77777777" w:rsidR="008B0DF0" w:rsidRPr="008B0DF0" w:rsidRDefault="008B0DF0" w:rsidP="00EE11A6">
      <w:pPr>
        <w:pStyle w:val="IEEEStdsParagraph"/>
      </w:pPr>
      <w:r w:rsidRPr="008B0DF0">
        <w:t>IEEE Standards documents are developed within the IEEE Societies and the Standards Coordinating Committees of the IEEE Standards Association (IEEE SA) Standards Board. IEEE develops its standards through an accredited consensus development process, which brings together volunteers representing varied viewpoints and interests to achieve the final product. IEEE Standards are documents developed by volunteers with scientific, academic, and industry-based expertise in technical working groups. Volunteers are not necessarily members of IEEE or IEEE SA, and participate without compensation from IEEE. While IEEE administers the process and establishes rules to promote fairness in the consensus development process, IEEE does not independently evaluate, test, or verify the accuracy of any of the information or the soundness of any judgments contained in its standards.</w:t>
      </w:r>
    </w:p>
    <w:p w14:paraId="4D9BC1F1" w14:textId="77777777" w:rsidR="00EE11A6" w:rsidRPr="00EE11A6" w:rsidRDefault="00EE11A6" w:rsidP="00EE11A6">
      <w:pPr>
        <w:pStyle w:val="IEEEStdsParagraph"/>
      </w:pPr>
      <w:r w:rsidRPr="00EE11A6">
        <w:t>IEEE makes no warranties or representations concerning its standards, and expressly disclaims all warranties, express or implied, concerning this standard, including but not limited to the warranties of merchantability, fitness for a particular purpose and non-infringement.  In addition, IEEE does not warrant or represent that the use of the material contained in its standards is free from patent infringement. IEEE standards documents are supplied “AS IS” and “WITH ALL FAULTS.”</w:t>
      </w:r>
    </w:p>
    <w:p w14:paraId="6B6C276B" w14:textId="77777777" w:rsidR="008B0DF0" w:rsidRPr="008B0DF0" w:rsidRDefault="008B0DF0" w:rsidP="00EE11A6">
      <w:pPr>
        <w:pStyle w:val="IEEEStdsParagraph"/>
      </w:pPr>
      <w:r w:rsidRPr="008B0DF0">
        <w:t xml:space="preserve">Use of an IEEE standard is wholly voluntary. The existence of an IEEE Standard does not imply that there are no other ways to produce, test, measure, purchase, market, or provide other goods and services related to the scope of the IEEE standard. Furthermore, the viewpoint expressed at the time a standard is approved and issued is subject to change brought about through developments in the state of the art and comments received from users of the standard. </w:t>
      </w:r>
    </w:p>
    <w:p w14:paraId="2F313127" w14:textId="77777777" w:rsidR="008B0DF0" w:rsidRPr="008B0DF0" w:rsidRDefault="008B0DF0" w:rsidP="008B0DF0">
      <w:pPr>
        <w:pStyle w:val="IEEEStdsParagraph"/>
        <w:autoSpaceDE w:val="0"/>
        <w:autoSpaceDN w:val="0"/>
        <w:adjustRightInd w:val="0"/>
        <w:rPr>
          <w:szCs w:val="24"/>
        </w:rPr>
      </w:pPr>
      <w:r w:rsidRPr="008B0DF0">
        <w:rPr>
          <w:szCs w:val="24"/>
        </w:rPr>
        <w:t>In publishing and making its standards available, IEEE is not suggesting or rendering professional or other services for, or on behalf of, any person or entity, nor is IEEE undertaking to perform any duty owed by any other person or entity to another. Any person utilizing any IEEE Standards document, should rely upon his or her own independent judgment in the exercise of reasonable care in any given circumstances or, as appropriate, seek the advice of a competent professional in determining the appropriateness of a given IEEE standard.</w:t>
      </w:r>
    </w:p>
    <w:p w14:paraId="0D37739F" w14:textId="77777777" w:rsidR="00A2406D" w:rsidRDefault="008B0DF0" w:rsidP="008B0DF0">
      <w:pPr>
        <w:pStyle w:val="IEEEStdsParagraph"/>
        <w:autoSpaceDE w:val="0"/>
        <w:autoSpaceDN w:val="0"/>
        <w:adjustRightInd w:val="0"/>
        <w:rPr>
          <w:szCs w:val="24"/>
        </w:rPr>
      </w:pPr>
      <w:r w:rsidRPr="008B0DF0">
        <w:rPr>
          <w:szCs w:val="24"/>
        </w:rPr>
        <w:t>IN NO EVENT SHALL IEEE BE LIABLE FOR ANY DIRECT, INDIRECT, INCIDENTAL, SPECIAL, EXEMPLARY, OR CONSEQUENTIAL DAMAGES (INCLUDING, BUT NOT LIMITED TO: THE NEED TO PROCURE SUBSTITUTE GOODS OR SERVICES; LOSS OF USE, DATA, OR PROFITS; OR BUSINESS INTERRUPTION) HOWEVER CAUSED AND ON ANY THEORY OF LIABILITY, WHETHER IN CONTRACT, STRICT LIABILITY, OR TORT (INCLUDING NEGLIGENCE OR OTHERWISE) ARISING IN ANY WAY OUT OF THE PUBLICATION, USE OF, OR RELIANCE UPON ANY STANDARD, EVEN IF ADVISED OF THE POSSIBILITY OF SUCH DAMAGE AND REGARDLESS OF WHETHER SUCH DAMAGE WAS FORESEEABLE.</w:t>
      </w:r>
    </w:p>
    <w:p w14:paraId="235B550F" w14:textId="77777777" w:rsidR="00A2406D" w:rsidRDefault="00A2406D" w:rsidP="00A2406D">
      <w:pPr>
        <w:pStyle w:val="IEEEStdsLevel2frontmatter"/>
        <w:autoSpaceDE w:val="0"/>
        <w:autoSpaceDN w:val="0"/>
        <w:adjustRightInd w:val="0"/>
        <w:rPr>
          <w:szCs w:val="24"/>
        </w:rPr>
      </w:pPr>
      <w:r>
        <w:rPr>
          <w:szCs w:val="24"/>
        </w:rPr>
        <w:t>Translations</w:t>
      </w:r>
    </w:p>
    <w:p w14:paraId="01DAE011" w14:textId="77777777" w:rsidR="00A2406D" w:rsidRDefault="008B0DF0" w:rsidP="00A2406D">
      <w:pPr>
        <w:pStyle w:val="IEEEStdsParagraph"/>
        <w:autoSpaceDE w:val="0"/>
        <w:autoSpaceDN w:val="0"/>
        <w:adjustRightInd w:val="0"/>
        <w:rPr>
          <w:szCs w:val="24"/>
        </w:rPr>
      </w:pPr>
      <w:r w:rsidRPr="008B0DF0">
        <w:rPr>
          <w:szCs w:val="24"/>
        </w:rPr>
        <w:t>The IEEE consensus development process involves the review of documents in English only. In the event that an IEEE standard is translated, only the English version published by IEEE is the approved IEEE standard.</w:t>
      </w:r>
    </w:p>
    <w:p w14:paraId="44D2A7D2" w14:textId="77777777" w:rsidR="00A2406D" w:rsidRDefault="00A2406D" w:rsidP="00A2406D">
      <w:pPr>
        <w:pStyle w:val="IEEEStdsLevel2frontmatter"/>
        <w:autoSpaceDE w:val="0"/>
        <w:autoSpaceDN w:val="0"/>
        <w:adjustRightInd w:val="0"/>
        <w:rPr>
          <w:szCs w:val="24"/>
        </w:rPr>
      </w:pPr>
      <w:r>
        <w:rPr>
          <w:szCs w:val="24"/>
        </w:rPr>
        <w:lastRenderedPageBreak/>
        <w:t>Official statements</w:t>
      </w:r>
    </w:p>
    <w:p w14:paraId="607CED3E" w14:textId="77777777" w:rsidR="00A2406D" w:rsidRDefault="008B0DF0" w:rsidP="00A2406D">
      <w:pPr>
        <w:pStyle w:val="IEEEStdsParagraph"/>
        <w:autoSpaceDE w:val="0"/>
        <w:autoSpaceDN w:val="0"/>
        <w:adjustRightInd w:val="0"/>
        <w:rPr>
          <w:szCs w:val="24"/>
        </w:rPr>
      </w:pPr>
      <w:r w:rsidRPr="008B0DF0">
        <w:rPr>
          <w:szCs w:val="24"/>
        </w:rPr>
        <w:t>A statement, written or oral, that is not processed in accordance with the IEEE SA Standards Board Operations Manual shall not be considered or inferred to be the official position of IEEE or any of its committees and shall not be considered to be, nor be relied upon as, a formal position of IEEE. At lectures, symposia, seminars, or educational courses, an individual presenting information on IEEE standards shall make it clear that the presenter’s views should be considered the personal views of that individual rather than the formal position of IEEE, IEEE SA, the Standards Committee, or the Working Group.</w:t>
      </w:r>
    </w:p>
    <w:p w14:paraId="33A65F15" w14:textId="77777777" w:rsidR="00A2406D" w:rsidRDefault="00A2406D" w:rsidP="00A2406D">
      <w:pPr>
        <w:pStyle w:val="IEEEStdsLevel2frontmatter"/>
        <w:autoSpaceDE w:val="0"/>
        <w:autoSpaceDN w:val="0"/>
        <w:adjustRightInd w:val="0"/>
        <w:rPr>
          <w:szCs w:val="24"/>
        </w:rPr>
      </w:pPr>
      <w:r>
        <w:rPr>
          <w:szCs w:val="24"/>
        </w:rPr>
        <w:t>Comments on standards</w:t>
      </w:r>
    </w:p>
    <w:p w14:paraId="109A7043" w14:textId="77777777" w:rsidR="008B0DF0" w:rsidRPr="008B0DF0" w:rsidRDefault="008B0DF0" w:rsidP="006A2DF9">
      <w:pPr>
        <w:pStyle w:val="IEEEStdsParagraph"/>
      </w:pPr>
      <w:r w:rsidRPr="008B0DF0">
        <w:t xml:space="preserve">Comments for revision of IEEE Standards documents are welcome from any interested party, regardless of membership affiliation with IEEE or IEEE SA. However, </w:t>
      </w:r>
      <w:r w:rsidRPr="006A2DF9">
        <w:rPr>
          <w:b/>
        </w:rPr>
        <w:t>IEEE does not provide interpretations, consulting information, or advice pertaining to IEEE Standards documents</w:t>
      </w:r>
      <w:r w:rsidRPr="008B0DF0">
        <w:t xml:space="preserve">. </w:t>
      </w:r>
    </w:p>
    <w:p w14:paraId="0FD186B2" w14:textId="77777777" w:rsidR="008B0DF0" w:rsidRPr="008B0DF0" w:rsidRDefault="008B0DF0" w:rsidP="006A2DF9">
      <w:pPr>
        <w:pStyle w:val="IEEEStdsParagraph"/>
        <w:rPr>
          <w:color w:val="262626"/>
        </w:rPr>
      </w:pPr>
      <w:r w:rsidRPr="008B0DF0">
        <w:t xml:space="preserve">Suggestions for changes in documents should be in the form of a proposed change of text, together with appropriate supporting comments. Since IEEE standards represent a consensus of concerned interests, it is important that any responses to comments and questions also receive the concurrence of a balance of interests. For this reason, IEEE and the members of its Societies and Standards Coordinating Committees are not able to provide an instant response to comments, or questions except in those cases where the matter has previously been addressed. For the same reason, IEEE does not respond to interpretation requests. Any person who would like to participate in evaluating comments or in revisions to an IEEE standard is welcome to join the relevant IEEE working group. You can indicate interest in a working group using the Interests tab in the Manage Profile &amp; Interests area of the </w:t>
      </w:r>
      <w:hyperlink r:id="rId21" w:anchor="landing" w:history="1">
        <w:r w:rsidR="00601D07" w:rsidRPr="006A2DF9">
          <w:rPr>
            <w:rStyle w:val="Hyperlink"/>
          </w:rPr>
          <w:t xml:space="preserve">IEEE SA </w:t>
        </w:r>
        <w:proofErr w:type="spellStart"/>
        <w:r w:rsidR="00601D07" w:rsidRPr="006A2DF9">
          <w:rPr>
            <w:rStyle w:val="Hyperlink"/>
          </w:rPr>
          <w:t>myProject</w:t>
        </w:r>
        <w:proofErr w:type="spellEnd"/>
        <w:r w:rsidR="00601D07" w:rsidRPr="006A2DF9">
          <w:rPr>
            <w:rStyle w:val="Hyperlink"/>
          </w:rPr>
          <w:t xml:space="preserve"> system</w:t>
        </w:r>
      </w:hyperlink>
      <w:r w:rsidRPr="008B0DF0">
        <w:t>. An IEEE Account is needed to access the application.</w:t>
      </w:r>
    </w:p>
    <w:p w14:paraId="742911A9" w14:textId="77777777" w:rsidR="008B0DF0" w:rsidRDefault="008B0DF0" w:rsidP="006A2DF9">
      <w:pPr>
        <w:pStyle w:val="IEEEStdsParagraph"/>
      </w:pPr>
      <w:r w:rsidRPr="008B0DF0">
        <w:t xml:space="preserve">Comments on standards should be submitted using the </w:t>
      </w:r>
      <w:hyperlink r:id="rId22" w:history="1">
        <w:r w:rsidR="00601D07" w:rsidRPr="006A2DF9">
          <w:rPr>
            <w:rStyle w:val="Hyperlink"/>
          </w:rPr>
          <w:t>Contact Us</w:t>
        </w:r>
      </w:hyperlink>
      <w:r w:rsidRPr="008B0DF0">
        <w:t xml:space="preserve"> form.</w:t>
      </w:r>
    </w:p>
    <w:p w14:paraId="669766AB" w14:textId="77777777" w:rsidR="00A2406D" w:rsidRDefault="00A2406D" w:rsidP="008B0DF0">
      <w:pPr>
        <w:pStyle w:val="IEEEStdsLevel2frontmatter"/>
        <w:autoSpaceDE w:val="0"/>
        <w:autoSpaceDN w:val="0"/>
        <w:adjustRightInd w:val="0"/>
        <w:rPr>
          <w:szCs w:val="24"/>
        </w:rPr>
      </w:pPr>
      <w:r>
        <w:rPr>
          <w:szCs w:val="24"/>
        </w:rPr>
        <w:t>Laws and regulations</w:t>
      </w:r>
    </w:p>
    <w:p w14:paraId="594AAC13" w14:textId="77777777" w:rsidR="00A2406D" w:rsidRDefault="005A718C" w:rsidP="00A2406D">
      <w:pPr>
        <w:pStyle w:val="IEEEStdsParagraph"/>
        <w:autoSpaceDE w:val="0"/>
        <w:autoSpaceDN w:val="0"/>
        <w:adjustRightInd w:val="0"/>
        <w:rPr>
          <w:szCs w:val="24"/>
        </w:rPr>
      </w:pPr>
      <w:r w:rsidRPr="005A718C">
        <w:rPr>
          <w:szCs w:val="24"/>
        </w:rPr>
        <w:t>Users of IEEE Standards documents should consult all applicable laws and regulations. Compliance with the provisions of any IEEE Standards document does not constitute compliance to any applicable regulatory requirements. Implementers of the standard are responsible for observing or referring to the applicable regulatory requirements. IEEE does not, by the publication of its standards, intend to urge action that is not in compliance with applicable laws, and these documents may not be construed as doing so.</w:t>
      </w:r>
    </w:p>
    <w:p w14:paraId="20B83BB5" w14:textId="77777777" w:rsidR="005A718C" w:rsidRDefault="005A718C" w:rsidP="00A2406D">
      <w:pPr>
        <w:pStyle w:val="IEEEStdsLevel2frontmatter"/>
        <w:autoSpaceDE w:val="0"/>
        <w:autoSpaceDN w:val="0"/>
        <w:adjustRightInd w:val="0"/>
        <w:rPr>
          <w:szCs w:val="24"/>
        </w:rPr>
      </w:pPr>
      <w:r>
        <w:rPr>
          <w:szCs w:val="24"/>
        </w:rPr>
        <w:t>Data privacy</w:t>
      </w:r>
    </w:p>
    <w:p w14:paraId="56D74A52" w14:textId="77777777" w:rsidR="005A718C" w:rsidRDefault="005A718C" w:rsidP="005A718C">
      <w:pPr>
        <w:pStyle w:val="IEEEStdsParagraph"/>
      </w:pPr>
      <w:r w:rsidRPr="005A718C">
        <w:t>Users of IEEE Standards documents should evaluate the standards for considerations of data privacy and data ownership in the context of assessing and using the standards in compliance with applicable laws and regulations.</w:t>
      </w:r>
    </w:p>
    <w:p w14:paraId="1C4B1524" w14:textId="77777777" w:rsidR="00A2406D" w:rsidRDefault="00A2406D" w:rsidP="00A2406D">
      <w:pPr>
        <w:pStyle w:val="IEEEStdsLevel2frontmatter"/>
        <w:autoSpaceDE w:val="0"/>
        <w:autoSpaceDN w:val="0"/>
        <w:adjustRightInd w:val="0"/>
        <w:rPr>
          <w:szCs w:val="24"/>
        </w:rPr>
      </w:pPr>
      <w:r>
        <w:rPr>
          <w:szCs w:val="24"/>
        </w:rPr>
        <w:t>Copyrights</w:t>
      </w:r>
    </w:p>
    <w:p w14:paraId="0776C865" w14:textId="77777777" w:rsidR="00A2406D" w:rsidRDefault="005A718C" w:rsidP="00A2406D">
      <w:pPr>
        <w:pStyle w:val="IEEEStdsParagraph"/>
        <w:autoSpaceDE w:val="0"/>
        <w:autoSpaceDN w:val="0"/>
        <w:adjustRightInd w:val="0"/>
        <w:rPr>
          <w:szCs w:val="24"/>
        </w:rPr>
      </w:pPr>
      <w:r w:rsidRPr="005A718C">
        <w:rPr>
          <w:szCs w:val="24"/>
        </w:rPr>
        <w:t>IEEE draft and approved standards are copyrighted by IEEE under US and international copyright laws. They are made available by IEEE and are adopted for a wide variety of both public and private uses. These include both use, by reference, in laws and regulations, and use in private self-regulation, standardization, and the promotion of engineering practices and methods. By making these documents available for use and adoption by public authorities and private users, IEEE does not waive any rights in copyright to the documents.</w:t>
      </w:r>
    </w:p>
    <w:p w14:paraId="72F274A6" w14:textId="77777777" w:rsidR="00A2406D" w:rsidRDefault="00A2406D" w:rsidP="00A2406D">
      <w:pPr>
        <w:pStyle w:val="IEEEStdsLevel2frontmatter"/>
        <w:autoSpaceDE w:val="0"/>
        <w:autoSpaceDN w:val="0"/>
        <w:adjustRightInd w:val="0"/>
        <w:rPr>
          <w:szCs w:val="24"/>
        </w:rPr>
      </w:pPr>
      <w:r>
        <w:rPr>
          <w:szCs w:val="24"/>
        </w:rPr>
        <w:lastRenderedPageBreak/>
        <w:t>Photocopies</w:t>
      </w:r>
    </w:p>
    <w:p w14:paraId="5A71F9B7" w14:textId="77777777" w:rsidR="00A2406D" w:rsidRDefault="005A718C" w:rsidP="00A2406D">
      <w:pPr>
        <w:pStyle w:val="IEEEStdsParagraph"/>
        <w:autoSpaceDE w:val="0"/>
        <w:autoSpaceDN w:val="0"/>
        <w:adjustRightInd w:val="0"/>
        <w:rPr>
          <w:szCs w:val="24"/>
        </w:rPr>
      </w:pPr>
      <w:r w:rsidRPr="005A718C">
        <w:rPr>
          <w:szCs w:val="24"/>
        </w:rPr>
        <w:t>Subject to payment of the appropriate licensing fees, IEEE will grant users a limited, non-exclusive license to photocopy portions of any individual standard for company or organizational internal use or individual, non-commercial use only. To arrange for payment of licensing fees, please contact Copyright Clearance Center, Customer Service, 222 Rosewood Drive, Danvers, MA 01923 USA; +1 978 750 8400; https://www.copyright.com/. Permission to photocopy portions of any individual standard for educational classroom use can also be obtained through the Copyright Clearance Center.</w:t>
      </w:r>
    </w:p>
    <w:p w14:paraId="6185D398" w14:textId="77777777" w:rsidR="00A2406D" w:rsidRDefault="00A2406D" w:rsidP="00A2406D">
      <w:pPr>
        <w:pStyle w:val="IEEEStdsLevel2frontmatter"/>
        <w:autoSpaceDE w:val="0"/>
        <w:autoSpaceDN w:val="0"/>
        <w:adjustRightInd w:val="0"/>
        <w:rPr>
          <w:szCs w:val="24"/>
        </w:rPr>
      </w:pPr>
      <w:r>
        <w:rPr>
          <w:szCs w:val="24"/>
        </w:rPr>
        <w:t>Updating of IEEE Standards documents</w:t>
      </w:r>
    </w:p>
    <w:p w14:paraId="6613608F" w14:textId="77777777" w:rsidR="005A718C" w:rsidRPr="005A718C" w:rsidRDefault="005A718C" w:rsidP="005A718C">
      <w:pPr>
        <w:pStyle w:val="IEEEStdsParagraph"/>
        <w:rPr>
          <w:szCs w:val="24"/>
        </w:rPr>
      </w:pPr>
      <w:r w:rsidRPr="005A718C">
        <w:rPr>
          <w:szCs w:val="24"/>
        </w:rPr>
        <w:t xml:space="preserve">Users of IEEE Standards documents should be aware that these documents may be superseded at any time by the issuance of new editions or may be amended from time to time through the issuance of amendments, corrigenda, or errata. An official IEEE document at any point in time consists of the current edition of the document together with any amendments, corrigenda, or errata then in effect. </w:t>
      </w:r>
    </w:p>
    <w:p w14:paraId="106C2ED6" w14:textId="77777777" w:rsidR="005A718C" w:rsidRPr="005A718C" w:rsidRDefault="005A718C" w:rsidP="005A718C">
      <w:pPr>
        <w:pStyle w:val="IEEEStdsParagraph"/>
        <w:rPr>
          <w:szCs w:val="24"/>
        </w:rPr>
      </w:pPr>
      <w:r w:rsidRPr="005A718C">
        <w:rPr>
          <w:szCs w:val="24"/>
        </w:rPr>
        <w:t>Every IEEE standard is subjected to review at least every 10 years. When a document is more than 10 years old and has not undergone a revision process, it is reasonable to conclude that its contents, although still of some value, do not wholly reflect the present state of the art. Users are cautioned to check to determine that they have the latest edition of any IEEE standard.</w:t>
      </w:r>
    </w:p>
    <w:p w14:paraId="214D75E6" w14:textId="77777777" w:rsidR="00F230C1" w:rsidRPr="00EA19DB" w:rsidRDefault="005A718C" w:rsidP="005A718C">
      <w:pPr>
        <w:pStyle w:val="IEEEStdsParagraph"/>
      </w:pPr>
      <w:r w:rsidRPr="005A718C">
        <w:rPr>
          <w:szCs w:val="24"/>
        </w:rPr>
        <w:t xml:space="preserve">In order to determine whether a given document is the current edition and whether it has been amended through the issuance of amendments, corrigenda, or errata, visit </w:t>
      </w:r>
      <w:hyperlink r:id="rId23" w:history="1">
        <w:r w:rsidR="00601D07" w:rsidRPr="00601D07">
          <w:rPr>
            <w:rStyle w:val="Hyperlink"/>
          </w:rPr>
          <w:t>IEEE Xplore</w:t>
        </w:r>
      </w:hyperlink>
      <w:r w:rsidRPr="005A718C">
        <w:rPr>
          <w:szCs w:val="24"/>
        </w:rPr>
        <w:t xml:space="preserve"> or </w:t>
      </w:r>
      <w:hyperlink r:id="rId24" w:history="1">
        <w:r w:rsidR="00601D07" w:rsidRPr="00601D07">
          <w:rPr>
            <w:rStyle w:val="Hyperlink"/>
          </w:rPr>
          <w:t>contact IEEE</w:t>
        </w:r>
      </w:hyperlink>
      <w:r w:rsidRPr="005A718C">
        <w:rPr>
          <w:szCs w:val="24"/>
        </w:rPr>
        <w:t>. For more information about the IEEE SA or IEEE’s standards development process, visit the IEEE SA Website.</w:t>
      </w:r>
    </w:p>
    <w:p w14:paraId="33B0CE33" w14:textId="77777777" w:rsidR="00A2406D" w:rsidRDefault="00A2406D" w:rsidP="00A2406D">
      <w:pPr>
        <w:pStyle w:val="IEEEStdsLevel2frontmatter"/>
        <w:autoSpaceDE w:val="0"/>
        <w:autoSpaceDN w:val="0"/>
        <w:adjustRightInd w:val="0"/>
        <w:rPr>
          <w:szCs w:val="24"/>
        </w:rPr>
      </w:pPr>
      <w:r>
        <w:rPr>
          <w:szCs w:val="24"/>
        </w:rPr>
        <w:t>Errata</w:t>
      </w:r>
    </w:p>
    <w:p w14:paraId="20E3459C" w14:textId="77777777" w:rsidR="00A2406D" w:rsidRDefault="005A718C" w:rsidP="00A2406D">
      <w:pPr>
        <w:pStyle w:val="IEEEStdsParagraph"/>
        <w:autoSpaceDE w:val="0"/>
        <w:autoSpaceDN w:val="0"/>
        <w:adjustRightInd w:val="0"/>
        <w:rPr>
          <w:szCs w:val="24"/>
        </w:rPr>
      </w:pPr>
      <w:r w:rsidRPr="005A718C">
        <w:t xml:space="preserve">Errata, if any, for all IEEE standards can be accessed on the </w:t>
      </w:r>
      <w:hyperlink r:id="rId25" w:history="1">
        <w:r w:rsidR="00601D07" w:rsidRPr="00601D07">
          <w:rPr>
            <w:rStyle w:val="Hyperlink"/>
          </w:rPr>
          <w:t>IEEE SA Website</w:t>
        </w:r>
      </w:hyperlink>
      <w:r w:rsidRPr="005A718C">
        <w:t xml:space="preserve">. Search for standard number and year of approval to access the web page of the published standard. Errata links are located under the Additional Resources Details section. Errata are also available in </w:t>
      </w:r>
      <w:hyperlink r:id="rId26" w:history="1">
        <w:r w:rsidR="00601D07" w:rsidRPr="00601D07">
          <w:rPr>
            <w:rStyle w:val="Hyperlink"/>
          </w:rPr>
          <w:t>IEEE Xplore</w:t>
        </w:r>
      </w:hyperlink>
      <w:r w:rsidRPr="005A718C">
        <w:t>.  Users are encouraged to periodically check for errata.</w:t>
      </w:r>
    </w:p>
    <w:p w14:paraId="49F2254C" w14:textId="77777777" w:rsidR="00A2406D" w:rsidRDefault="00A2406D" w:rsidP="00A2406D">
      <w:pPr>
        <w:pStyle w:val="IEEEStdsLevel2frontmatter"/>
        <w:autoSpaceDE w:val="0"/>
        <w:autoSpaceDN w:val="0"/>
        <w:adjustRightInd w:val="0"/>
        <w:rPr>
          <w:szCs w:val="24"/>
        </w:rPr>
      </w:pPr>
      <w:r>
        <w:rPr>
          <w:szCs w:val="24"/>
        </w:rPr>
        <w:t>Patents</w:t>
      </w:r>
    </w:p>
    <w:p w14:paraId="698DB437" w14:textId="77777777" w:rsidR="00D00403" w:rsidRDefault="0043429C" w:rsidP="00A2406D">
      <w:pPr>
        <w:pStyle w:val="IEEEStdsParagraph"/>
        <w:spacing w:before="100" w:beforeAutospacing="1" w:after="100" w:afterAutospacing="1"/>
        <w:rPr>
          <w:szCs w:val="24"/>
        </w:rPr>
      </w:pPr>
      <w:r w:rsidRPr="0043429C">
        <w:rPr>
          <w:szCs w:val="24"/>
        </w:rPr>
        <w:t xml:space="preserve">IEEE Standards are developed in compliance with the </w:t>
      </w:r>
      <w:hyperlink r:id="rId27" w:history="1">
        <w:r w:rsidR="001866E8">
          <w:rPr>
            <w:rStyle w:val="Hyperlink"/>
          </w:rPr>
          <w:t>IEEE SA Patent Policy</w:t>
        </w:r>
      </w:hyperlink>
      <w:r>
        <w:rPr>
          <w:szCs w:val="24"/>
        </w:rPr>
        <w:t>.</w:t>
      </w:r>
    </w:p>
    <w:p w14:paraId="7C47997D" w14:textId="77777777" w:rsidR="000D75EB" w:rsidRDefault="000D75EB" w:rsidP="000D75EB">
      <w:pPr>
        <w:pStyle w:val="IEEEStdsParagraph"/>
        <w:autoSpaceDE w:val="0"/>
        <w:autoSpaceDN w:val="0"/>
        <w:adjustRightInd w:val="0"/>
        <w:rPr>
          <w:szCs w:val="24"/>
        </w:rPr>
      </w:pPr>
      <w:r>
        <w:rPr>
          <w:szCs w:val="24"/>
        </w:rPr>
        <w:t xml:space="preserve">Attention is called to the possibility that implementation of this standard may require use of subject matter covered by patent rights. By publication of this standard, no position is taken by the IEEE with respect to the existence or validity of any patent rights in connection therewith. If a patent holder or patent applicant has filed a statement of assurance via an Accepted Letter of Assurance, then the statement is listed on the IEEE SA Website at </w:t>
      </w:r>
      <w:hyperlink r:id="rId28" w:history="1">
        <w:r>
          <w:rPr>
            <w:rStyle w:val="Hyperlink"/>
            <w:szCs w:val="24"/>
          </w:rPr>
          <w:t>https://standards.ieee.org/about/sasb/patcom/patents.html</w:t>
        </w:r>
      </w:hyperlink>
      <w:r>
        <w:rPr>
          <w:szCs w:val="24"/>
        </w:rPr>
        <w:t>. Letters of Assurance may indicate whether the Submitter is willing or unwilling to grant licenses under patent rights without compensation or under reasonable rates, with reasonable terms and conditions that are demonstrably free of any unfair discrimination to applicants desiring to obtain such licenses.</w:t>
      </w:r>
    </w:p>
    <w:p w14:paraId="61D845BF" w14:textId="77777777" w:rsidR="000D75EB" w:rsidRDefault="000D75EB" w:rsidP="000D75EB">
      <w:pPr>
        <w:pStyle w:val="IEEEStdsParagraph"/>
        <w:spacing w:before="100" w:beforeAutospacing="1" w:after="100" w:afterAutospacing="1"/>
        <w:rPr>
          <w:szCs w:val="24"/>
        </w:rPr>
      </w:pPr>
      <w:r>
        <w:rPr>
          <w:szCs w:val="24"/>
        </w:rPr>
        <w:t>Essential Patent Claims may exist for which a Letter of Assurance has not been received. The IEEE is not responsible for identifying Essential Patent Claims for which a license may be required, for conducting inquiries into the legal validity or scope of Patents Claims, or determining whether any licensing terms or conditions provided in connection with submission of a Letter of Assurance, if any, or in any licensing agreements are reasonable or non-discriminatory. Users of this standard are expressly advised that determination of the validity of any patent rights, and the risk of infringement of such rights, is entirely their own responsibility. Further information may be obtained from the IEEE Standards Association.</w:t>
      </w:r>
    </w:p>
    <w:p w14:paraId="40F89B9C" w14:textId="77777777" w:rsidR="0043429C" w:rsidRDefault="0043429C" w:rsidP="0043429C">
      <w:pPr>
        <w:pStyle w:val="IEEEStdsLevel2frontmatter"/>
        <w:autoSpaceDE w:val="0"/>
        <w:autoSpaceDN w:val="0"/>
        <w:adjustRightInd w:val="0"/>
        <w:rPr>
          <w:szCs w:val="24"/>
        </w:rPr>
      </w:pPr>
      <w:r w:rsidRPr="0043429C">
        <w:rPr>
          <w:szCs w:val="24"/>
        </w:rPr>
        <w:lastRenderedPageBreak/>
        <w:t>IMPORTANT NOTICE</w:t>
      </w:r>
    </w:p>
    <w:p w14:paraId="1C7686BE" w14:textId="77777777" w:rsidR="0043429C" w:rsidRDefault="0043429C" w:rsidP="00A2406D">
      <w:pPr>
        <w:pStyle w:val="IEEEStdsParagraph"/>
        <w:spacing w:before="100" w:beforeAutospacing="1" w:after="100" w:afterAutospacing="1"/>
        <w:rPr>
          <w:szCs w:val="24"/>
        </w:rPr>
      </w:pPr>
      <w:r w:rsidRPr="0043429C">
        <w:rPr>
          <w:szCs w:val="24"/>
        </w:rPr>
        <w:t>IEEE Standards do not guarantee or ensure safety, security, health, or environmental protection, or ensure against interference with or from other devices or networks. IEEE Standards development activities consider research and information presented to the standards development group in developing any safety recommendations. Other information about safety practices, changes in technology or technology implementation, or impact by peripheral systems also may be pertinent to safety considerations during implementation of the standard. Implementers and users of IEEE Standards documents are responsible for determining and complying with all appropriate safety, security, environmental, health, and interference protection practices and all applicable laws and regulations.</w:t>
      </w:r>
    </w:p>
    <w:p w14:paraId="0A1BDD0D" w14:textId="77777777" w:rsidR="002C7BD3" w:rsidRDefault="002C7BD3" w:rsidP="00D470D7">
      <w:pPr>
        <w:pStyle w:val="IEEEStdsParagraph"/>
        <w:sectPr w:rsidR="002C7BD3" w:rsidSect="006D7B93">
          <w:footnotePr>
            <w:numRestart w:val="eachSect"/>
          </w:footnotePr>
          <w:pgSz w:w="12240" w:h="15840" w:code="1"/>
          <w:pgMar w:top="1440" w:right="1800" w:bottom="1440" w:left="1800" w:header="720" w:footer="720" w:gutter="0"/>
          <w:lnNumType w:countBy="1"/>
          <w:cols w:space="720"/>
          <w:docGrid w:linePitch="360"/>
        </w:sectPr>
      </w:pPr>
    </w:p>
    <w:p w14:paraId="69FBEDC6" w14:textId="77777777" w:rsidR="008131EB" w:rsidRDefault="00C06D7B" w:rsidP="00920691">
      <w:pPr>
        <w:pStyle w:val="IEEEStdsLevel1frontmatter"/>
      </w:pPr>
      <w:r>
        <w:lastRenderedPageBreak/>
        <w:t>Participants</w:t>
      </w:r>
    </w:p>
    <w:p w14:paraId="00DDABA9" w14:textId="7A50DBEE" w:rsidR="00C06D7B" w:rsidRDefault="00C06D7B">
      <w:pPr>
        <w:pStyle w:val="IEEEStdsParagraph"/>
      </w:pPr>
      <w:r>
        <w:t xml:space="preserve">At the time this </w:t>
      </w:r>
      <w:r w:rsidR="007E15D8">
        <w:t>draft</w:t>
      </w:r>
      <w:r w:rsidR="002A7745">
        <w:fldChar w:fldCharType="begin"/>
      </w:r>
      <w:r w:rsidR="002A7745">
        <w:instrText xml:space="preserve"> DOCVARIABLE "txtTrial</w:instrText>
      </w:r>
      <w:r w:rsidR="002A7745">
        <w:instrText>Use" \* MERGEFORMAT  \*Lower</w:instrText>
      </w:r>
      <w:r w:rsidR="002A7745">
        <w:fldChar w:fldCharType="separate"/>
      </w:r>
      <w:r w:rsidR="006D7B93">
        <w:t xml:space="preserve"> </w:t>
      </w:r>
      <w:r w:rsidR="002A7745">
        <w:fldChar w:fldCharType="end"/>
      </w:r>
      <w:r w:rsidR="002A7745">
        <w:fldChar w:fldCharType="begin"/>
      </w:r>
      <w:r w:rsidR="002A7745">
        <w:instrText xml:space="preserve"> DOCVARIABLE "txtGorRPorSTD" \* MERGEFORMAT \*Lower</w:instrText>
      </w:r>
      <w:r w:rsidR="002A7745">
        <w:fldChar w:fldCharType="separate"/>
      </w:r>
      <w:r w:rsidR="006D7B93">
        <w:t>recommended practice</w:t>
      </w:r>
      <w:r w:rsidR="002A7745">
        <w:fldChar w:fldCharType="end"/>
      </w:r>
      <w:r>
        <w:t xml:space="preserve"> was completed, the </w:t>
      </w:r>
      <w:r w:rsidR="002A7745">
        <w:fldChar w:fldCharType="begin"/>
      </w:r>
      <w:r w:rsidR="002A7745">
        <w:instrText xml:space="preserve"> DOCVARIABLE "varWorkingGroup" \* MERGEFORMAT </w:instrText>
      </w:r>
      <w:r w:rsidR="002A7745">
        <w:fldChar w:fldCharType="separate"/>
      </w:r>
      <w:r w:rsidR="006D7B93">
        <w:t>Recommended Practice for the Design of Power Systems Supplying Lighting Systems in Commercial and Industrial Facilities</w:t>
      </w:r>
      <w:r w:rsidR="002A7745">
        <w:fldChar w:fldCharType="end"/>
      </w:r>
      <w:r>
        <w:t xml:space="preserve"> Working Group had the following membership:</w:t>
      </w:r>
    </w:p>
    <w:p w14:paraId="530F26FE" w14:textId="241FEA51" w:rsidR="00C06D7B" w:rsidRDefault="00C06D7B" w:rsidP="00AC52AD">
      <w:pPr>
        <w:pStyle w:val="IEEEStdsNamesCtr"/>
      </w:pPr>
      <w:r w:rsidRPr="00AC52AD">
        <w:rPr>
          <w:rStyle w:val="IEEEStdsParaBold"/>
        </w:rPr>
        <w:fldChar w:fldCharType="begin"/>
      </w:r>
      <w:r w:rsidRPr="00AC52AD">
        <w:rPr>
          <w:rStyle w:val="IEEEStdsParaBold"/>
        </w:rPr>
        <w:instrText xml:space="preserve"> DOCVARIABLE "varWkGrpChair" \* MERGEFORMAT </w:instrText>
      </w:r>
      <w:r w:rsidRPr="00AC52AD">
        <w:rPr>
          <w:rStyle w:val="IEEEStdsParaBold"/>
        </w:rPr>
        <w:fldChar w:fldCharType="separate"/>
      </w:r>
      <w:r w:rsidR="006D7B93">
        <w:rPr>
          <w:rStyle w:val="IEEEStdsParaBold"/>
        </w:rPr>
        <w:t>Gary H. Fox</w:t>
      </w:r>
      <w:r w:rsidRPr="00AC52AD">
        <w:rPr>
          <w:rStyle w:val="IEEEStdsParaBold"/>
        </w:rPr>
        <w:fldChar w:fldCharType="end"/>
      </w:r>
      <w:r>
        <w:t>,</w:t>
      </w:r>
      <w:r w:rsidRPr="00B67BB1">
        <w:rPr>
          <w:rStyle w:val="IEEEStdsAddItal"/>
        </w:rPr>
        <w:t xml:space="preserve"> Chair</w:t>
      </w:r>
    </w:p>
    <w:p w14:paraId="0757CBC0" w14:textId="7C5EFAAE" w:rsidR="00C06D7B" w:rsidRDefault="00C06D7B" w:rsidP="00AC52AD">
      <w:pPr>
        <w:pStyle w:val="IEEEStdsNamesCtr"/>
      </w:pPr>
      <w:r w:rsidRPr="00AC52AD">
        <w:rPr>
          <w:rStyle w:val="IEEEStdsParaBold"/>
        </w:rPr>
        <w:fldChar w:fldCharType="begin"/>
      </w:r>
      <w:r w:rsidRPr="00AC52AD">
        <w:rPr>
          <w:rStyle w:val="IEEEStdsParaBold"/>
        </w:rPr>
        <w:instrText xml:space="preserve"> DOCVARIABLE "varWkGrpViceChair" \* MERGEFORMAT </w:instrText>
      </w:r>
      <w:r w:rsidRPr="00AC52AD">
        <w:rPr>
          <w:rStyle w:val="IEEEStdsParaBold"/>
        </w:rPr>
        <w:fldChar w:fldCharType="separate"/>
      </w:r>
      <w:r w:rsidR="006D7B93">
        <w:rPr>
          <w:rStyle w:val="IEEEStdsParaBold"/>
        </w:rPr>
        <w:t>&lt;Vice-chair Name&gt;</w:t>
      </w:r>
      <w:r w:rsidRPr="00AC52AD">
        <w:rPr>
          <w:rStyle w:val="IEEEStdsParaBold"/>
        </w:rPr>
        <w:fldChar w:fldCharType="end"/>
      </w:r>
      <w:r>
        <w:t xml:space="preserve">, </w:t>
      </w:r>
      <w:r w:rsidRPr="00B67BB1">
        <w:rPr>
          <w:rStyle w:val="IEEEStdsAddItal"/>
        </w:rPr>
        <w:t>Vice Chair</w:t>
      </w:r>
    </w:p>
    <w:p w14:paraId="4E302BC9" w14:textId="77777777" w:rsidR="00C06D7B" w:rsidRDefault="00C06D7B">
      <w:pPr>
        <w:pStyle w:val="IEEEStdsNamesList"/>
      </w:pPr>
    </w:p>
    <w:p w14:paraId="290CB036" w14:textId="77777777" w:rsidR="00C06D7B" w:rsidRDefault="00C06D7B">
      <w:pPr>
        <w:pStyle w:val="IEEEStdsNamesList"/>
        <w:sectPr w:rsidR="00C06D7B" w:rsidSect="006D7B93">
          <w:footerReference w:type="default" r:id="rId29"/>
          <w:footnotePr>
            <w:numRestart w:val="eachSect"/>
          </w:footnotePr>
          <w:pgSz w:w="12240" w:h="15840" w:code="1"/>
          <w:pgMar w:top="1440" w:right="1800" w:bottom="1440" w:left="1800" w:header="720" w:footer="720" w:gutter="0"/>
          <w:lnNumType w:countBy="1"/>
          <w:pgNumType w:fmt="lowerRoman"/>
          <w:cols w:space="720"/>
          <w:docGrid w:linePitch="360"/>
        </w:sectPr>
      </w:pPr>
    </w:p>
    <w:p w14:paraId="66D0DA90" w14:textId="77777777" w:rsidR="00C06D7B" w:rsidRPr="00CF2EDC" w:rsidRDefault="00C06D7B">
      <w:pPr>
        <w:pStyle w:val="IEEEStdsNamesList"/>
        <w:rPr>
          <w:lang w:val="pt-BR"/>
        </w:rPr>
      </w:pPr>
      <w:r w:rsidRPr="00CF2EDC">
        <w:rPr>
          <w:lang w:val="pt-BR"/>
        </w:rPr>
        <w:t>Participant1</w:t>
      </w:r>
    </w:p>
    <w:p w14:paraId="755DA312" w14:textId="77777777" w:rsidR="00C06D7B" w:rsidRPr="00CF2EDC" w:rsidRDefault="00C06D7B">
      <w:pPr>
        <w:pStyle w:val="IEEEStdsNamesList"/>
        <w:rPr>
          <w:lang w:val="pt-BR"/>
        </w:rPr>
      </w:pPr>
      <w:r w:rsidRPr="00CF2EDC">
        <w:rPr>
          <w:lang w:val="pt-BR"/>
        </w:rPr>
        <w:t>Participant2</w:t>
      </w:r>
    </w:p>
    <w:p w14:paraId="2445E4CC" w14:textId="77777777" w:rsidR="00C06D7B" w:rsidRPr="00CF2EDC" w:rsidRDefault="00C06D7B">
      <w:pPr>
        <w:pStyle w:val="IEEEStdsNamesList"/>
        <w:rPr>
          <w:lang w:val="pt-BR"/>
        </w:rPr>
      </w:pPr>
      <w:r w:rsidRPr="00CF2EDC">
        <w:rPr>
          <w:lang w:val="pt-BR"/>
        </w:rPr>
        <w:t>Participant3</w:t>
      </w:r>
    </w:p>
    <w:p w14:paraId="2867384F" w14:textId="77777777" w:rsidR="00C06D7B" w:rsidRPr="00CF2EDC" w:rsidRDefault="00C06D7B">
      <w:pPr>
        <w:pStyle w:val="IEEEStdsNamesList"/>
        <w:rPr>
          <w:lang w:val="pt-BR"/>
        </w:rPr>
      </w:pPr>
      <w:r w:rsidRPr="00CF2EDC">
        <w:rPr>
          <w:lang w:val="pt-BR"/>
        </w:rPr>
        <w:t>Participant4</w:t>
      </w:r>
    </w:p>
    <w:p w14:paraId="1AE7EC25" w14:textId="77777777" w:rsidR="00C06D7B" w:rsidRPr="00CF2EDC" w:rsidRDefault="00C06D7B">
      <w:pPr>
        <w:pStyle w:val="IEEEStdsNamesList"/>
        <w:rPr>
          <w:lang w:val="pt-BR"/>
        </w:rPr>
      </w:pPr>
      <w:r w:rsidRPr="00CF2EDC">
        <w:rPr>
          <w:lang w:val="pt-BR"/>
        </w:rPr>
        <w:t>Participant5</w:t>
      </w:r>
    </w:p>
    <w:p w14:paraId="4E5AF8D2" w14:textId="77777777" w:rsidR="00C06D7B" w:rsidRPr="00CF2EDC" w:rsidRDefault="00C06D7B">
      <w:pPr>
        <w:pStyle w:val="IEEEStdsNamesList"/>
        <w:rPr>
          <w:lang w:val="pt-BR"/>
        </w:rPr>
      </w:pPr>
      <w:r w:rsidRPr="00CF2EDC">
        <w:rPr>
          <w:lang w:val="pt-BR"/>
        </w:rPr>
        <w:t>Participant6</w:t>
      </w:r>
    </w:p>
    <w:p w14:paraId="13085EAB" w14:textId="77777777" w:rsidR="00C06D7B" w:rsidRDefault="00C06D7B">
      <w:pPr>
        <w:pStyle w:val="IEEEStdsNamesList"/>
      </w:pPr>
      <w:r>
        <w:t>Participant7</w:t>
      </w:r>
    </w:p>
    <w:p w14:paraId="43247972" w14:textId="77777777" w:rsidR="00C06D7B" w:rsidRDefault="00C06D7B">
      <w:pPr>
        <w:pStyle w:val="IEEEStdsNamesList"/>
      </w:pPr>
      <w:r>
        <w:t>Participant8</w:t>
      </w:r>
    </w:p>
    <w:p w14:paraId="6953F483" w14:textId="77777777" w:rsidR="00C06D7B" w:rsidRDefault="00C06D7B">
      <w:pPr>
        <w:pStyle w:val="IEEEStdsNamesList"/>
      </w:pPr>
      <w:r>
        <w:t>Participant9</w:t>
      </w:r>
    </w:p>
    <w:p w14:paraId="54D82738" w14:textId="77777777" w:rsidR="00C06D7B" w:rsidRDefault="00C06D7B">
      <w:pPr>
        <w:pStyle w:val="IEEEStdsParagraph"/>
        <w:sectPr w:rsidR="00C06D7B" w:rsidSect="006D7B93">
          <w:footnotePr>
            <w:numRestart w:val="eachSect"/>
          </w:footnotePr>
          <w:type w:val="continuous"/>
          <w:pgSz w:w="12240" w:h="15840" w:code="1"/>
          <w:pgMar w:top="1440" w:right="1800" w:bottom="1440" w:left="1800" w:header="720" w:footer="720" w:gutter="0"/>
          <w:lnNumType w:countBy="1"/>
          <w:pgNumType w:fmt="lowerRoman"/>
          <w:cols w:num="3" w:space="720"/>
          <w:docGrid w:linePitch="360"/>
        </w:sectPr>
      </w:pPr>
    </w:p>
    <w:p w14:paraId="03658330" w14:textId="77777777" w:rsidR="00C06D7B" w:rsidRDefault="00C06D7B">
      <w:pPr>
        <w:pStyle w:val="IEEEStdsParagraph"/>
      </w:pPr>
    </w:p>
    <w:p w14:paraId="686674DE" w14:textId="7EF7961D" w:rsidR="005B22D2" w:rsidRPr="005B22D2" w:rsidRDefault="00874A1E" w:rsidP="005B22D2">
      <w:pPr>
        <w:pStyle w:val="IEEEStdsParagraph"/>
      </w:pPr>
      <w:r w:rsidRPr="005B22D2">
        <w:t xml:space="preserve">The following members of the </w:t>
      </w:r>
      <w:r w:rsidR="0020094A" w:rsidRPr="005B22D2">
        <w:t>&lt;</w:t>
      </w:r>
      <w:r w:rsidRPr="005B22D2">
        <w:t>individual/entity</w:t>
      </w:r>
      <w:r w:rsidR="0020094A" w:rsidRPr="005B22D2">
        <w:t>&gt;</w:t>
      </w:r>
      <w:r w:rsidRPr="005B22D2">
        <w:t xml:space="preserve"> </w:t>
      </w:r>
      <w:r w:rsidR="00A2406D">
        <w:t>Standards Association balloting group</w:t>
      </w:r>
      <w:r w:rsidRPr="005B22D2">
        <w:t xml:space="preserve"> voted on this</w:t>
      </w:r>
      <w:r w:rsidR="002A7745">
        <w:fldChar w:fldCharType="begin"/>
      </w:r>
      <w:r w:rsidR="002A7745">
        <w:instrText xml:space="preserve"> DOCVARIABLE "txtTrialUse" \*Lower \* MERGEFORMAT </w:instrText>
      </w:r>
      <w:r w:rsidR="002A7745">
        <w:fldChar w:fldCharType="separate"/>
      </w:r>
      <w:r w:rsidR="006D7B93">
        <w:t xml:space="preserve"> </w:t>
      </w:r>
      <w:r w:rsidR="002A7745">
        <w:fldChar w:fldCharType="end"/>
      </w:r>
      <w:r w:rsidR="002A7745">
        <w:fldChar w:fldCharType="begin"/>
      </w:r>
      <w:r w:rsidR="002A7745">
        <w:instrText xml:space="preserve"> DOCVARIABLE "txtGorRPorSTD" \*Lower \* MERGEFORMAT </w:instrText>
      </w:r>
      <w:r w:rsidR="002A7745">
        <w:fldChar w:fldCharType="separate"/>
      </w:r>
      <w:r w:rsidR="006D7B93">
        <w:t>recommended practice</w:t>
      </w:r>
      <w:r w:rsidR="002A7745">
        <w:fldChar w:fldCharType="end"/>
      </w:r>
      <w:r w:rsidRPr="005B22D2">
        <w:t>. Balloters may have voted for approval, disapproval, or abstention.</w:t>
      </w:r>
    </w:p>
    <w:p w14:paraId="3D9E5DD6" w14:textId="77777777" w:rsidR="008A1F7A" w:rsidRDefault="008A1F7A" w:rsidP="008A1F7A">
      <w:pPr>
        <w:pStyle w:val="IEEEStdsInstrCallout"/>
      </w:pPr>
      <w:r>
        <w:t>[T</w:t>
      </w:r>
      <w:r w:rsidRPr="008A1F7A">
        <w:t>o be supplied by IEEE</w:t>
      </w:r>
      <w:r>
        <w:t>]</w:t>
      </w:r>
    </w:p>
    <w:p w14:paraId="7F82B7E0" w14:textId="77777777" w:rsidR="008A1F7A" w:rsidRDefault="008A1F7A" w:rsidP="008A1F7A">
      <w:pPr>
        <w:pStyle w:val="IEEEStdsNamesList"/>
        <w:sectPr w:rsidR="008A1F7A" w:rsidSect="006D7B93">
          <w:footnotePr>
            <w:numRestart w:val="eachSect"/>
          </w:footnotePr>
          <w:type w:val="continuous"/>
          <w:pgSz w:w="12240" w:h="15840" w:code="1"/>
          <w:pgMar w:top="1440" w:right="1800" w:bottom="1440" w:left="1800" w:header="720" w:footer="720" w:gutter="0"/>
          <w:lnNumType w:countBy="1"/>
          <w:pgNumType w:fmt="lowerRoman"/>
          <w:cols w:space="720"/>
          <w:docGrid w:linePitch="360"/>
        </w:sectPr>
      </w:pPr>
    </w:p>
    <w:p w14:paraId="54D5041C" w14:textId="77777777" w:rsidR="008A1F7A" w:rsidRPr="00C32800" w:rsidRDefault="008A1F7A" w:rsidP="008A1F7A">
      <w:pPr>
        <w:pStyle w:val="IEEEStdsNamesList"/>
      </w:pPr>
      <w:r w:rsidRPr="00C32800">
        <w:t>Balloter1</w:t>
      </w:r>
    </w:p>
    <w:p w14:paraId="0B0B8A34" w14:textId="77777777" w:rsidR="008A1F7A" w:rsidRPr="00C32800" w:rsidRDefault="008A1F7A" w:rsidP="008A1F7A">
      <w:pPr>
        <w:pStyle w:val="IEEEStdsNamesList"/>
      </w:pPr>
      <w:r w:rsidRPr="00C32800">
        <w:t>Balloter2</w:t>
      </w:r>
    </w:p>
    <w:p w14:paraId="54C1B32C" w14:textId="77777777" w:rsidR="008A1F7A" w:rsidRPr="00C32800" w:rsidRDefault="008A1F7A" w:rsidP="008A1F7A">
      <w:pPr>
        <w:pStyle w:val="IEEEStdsNamesList"/>
      </w:pPr>
      <w:r w:rsidRPr="00C32800">
        <w:t>Balloter3</w:t>
      </w:r>
    </w:p>
    <w:p w14:paraId="2603875D" w14:textId="77777777" w:rsidR="008A1F7A" w:rsidRPr="00C32800" w:rsidRDefault="008A1F7A" w:rsidP="008A1F7A">
      <w:pPr>
        <w:pStyle w:val="IEEEStdsNamesList"/>
      </w:pPr>
      <w:r w:rsidRPr="00C32800">
        <w:t>Balloter4</w:t>
      </w:r>
    </w:p>
    <w:p w14:paraId="706CAF3B" w14:textId="77777777" w:rsidR="008A1F7A" w:rsidRPr="00C32800" w:rsidRDefault="008A1F7A" w:rsidP="008A1F7A">
      <w:pPr>
        <w:pStyle w:val="IEEEStdsNamesList"/>
      </w:pPr>
      <w:r w:rsidRPr="00C32800">
        <w:t>Balloter5</w:t>
      </w:r>
    </w:p>
    <w:p w14:paraId="148B7055" w14:textId="77777777" w:rsidR="008A1F7A" w:rsidRPr="00C32800" w:rsidRDefault="008A1F7A" w:rsidP="008A1F7A">
      <w:pPr>
        <w:pStyle w:val="IEEEStdsNamesList"/>
      </w:pPr>
      <w:r w:rsidRPr="00C32800">
        <w:t>Balloter6</w:t>
      </w:r>
    </w:p>
    <w:p w14:paraId="44613722" w14:textId="77777777" w:rsidR="008A1F7A" w:rsidRDefault="008A1F7A" w:rsidP="008A1F7A">
      <w:pPr>
        <w:pStyle w:val="IEEEStdsNamesList"/>
      </w:pPr>
      <w:r w:rsidRPr="00C32800">
        <w:t>Balloter</w:t>
      </w:r>
      <w:r>
        <w:t>7</w:t>
      </w:r>
    </w:p>
    <w:p w14:paraId="608CED6A" w14:textId="77777777" w:rsidR="008A1F7A" w:rsidRDefault="008A1F7A" w:rsidP="008A1F7A">
      <w:pPr>
        <w:pStyle w:val="IEEEStdsNamesList"/>
      </w:pPr>
      <w:r w:rsidRPr="00C32800">
        <w:t>Balloter</w:t>
      </w:r>
      <w:r>
        <w:t>8</w:t>
      </w:r>
    </w:p>
    <w:p w14:paraId="197CE216" w14:textId="77777777" w:rsidR="008A1F7A" w:rsidRDefault="008A1F7A" w:rsidP="008A1F7A">
      <w:pPr>
        <w:pStyle w:val="IEEEStdsNamesList"/>
      </w:pPr>
      <w:r w:rsidRPr="00C32800">
        <w:t>Balloter</w:t>
      </w:r>
      <w:r>
        <w:t>9</w:t>
      </w:r>
    </w:p>
    <w:p w14:paraId="66FA3304" w14:textId="77777777" w:rsidR="008A1F7A" w:rsidRDefault="008A1F7A" w:rsidP="008A1F7A">
      <w:pPr>
        <w:pStyle w:val="IEEEStdsParagraph"/>
        <w:sectPr w:rsidR="008A1F7A" w:rsidSect="006D7B93">
          <w:footnotePr>
            <w:numRestart w:val="eachSect"/>
          </w:footnotePr>
          <w:type w:val="continuous"/>
          <w:pgSz w:w="12240" w:h="15840" w:code="1"/>
          <w:pgMar w:top="1440" w:right="1800" w:bottom="1440" w:left="1800" w:header="720" w:footer="720" w:gutter="0"/>
          <w:lnNumType w:countBy="1"/>
          <w:pgNumType w:fmt="lowerRoman"/>
          <w:cols w:num="3" w:space="720"/>
          <w:docGrid w:linePitch="360"/>
        </w:sectPr>
      </w:pPr>
    </w:p>
    <w:p w14:paraId="2784162B" w14:textId="77777777" w:rsidR="008A1F7A" w:rsidRDefault="008A1F7A" w:rsidP="00652DB4">
      <w:pPr>
        <w:pStyle w:val="IEEEStdsParagraph"/>
      </w:pPr>
    </w:p>
    <w:p w14:paraId="115330D0" w14:textId="3D28D87B" w:rsidR="008A1F7A" w:rsidRDefault="00A2406D" w:rsidP="008A1F7A">
      <w:pPr>
        <w:pStyle w:val="IEEEStdsParagraph"/>
      </w:pPr>
      <w:r>
        <w:t xml:space="preserve">When the IEEE </w:t>
      </w:r>
      <w:r w:rsidR="008A1F7A">
        <w:t>SA Standards Board approved this</w:t>
      </w:r>
      <w:r w:rsidR="002A7745">
        <w:fldChar w:fldCharType="begin"/>
      </w:r>
      <w:r w:rsidR="002A7745">
        <w:instrText xml:space="preserve"> DOCVARIABLE "txtTrialUse" \* MERGEFORMAT  \*Lower</w:instrText>
      </w:r>
      <w:r w:rsidR="002A7745">
        <w:fldChar w:fldCharType="separate"/>
      </w:r>
      <w:r w:rsidR="006D7B93">
        <w:t xml:space="preserve"> </w:t>
      </w:r>
      <w:r w:rsidR="002A7745">
        <w:fldChar w:fldCharType="end"/>
      </w:r>
      <w:r w:rsidR="002A7745">
        <w:fldChar w:fldCharType="begin"/>
      </w:r>
      <w:r w:rsidR="002A7745">
        <w:instrText xml:space="preserve"> DOCVARIABLE "txtGorRPorSTD" \* MERGEFORMAT \*Lower</w:instrText>
      </w:r>
      <w:r w:rsidR="002A7745">
        <w:fldChar w:fldCharType="separate"/>
      </w:r>
      <w:r w:rsidR="006D7B93">
        <w:t>recommended practice</w:t>
      </w:r>
      <w:r w:rsidR="002A7745">
        <w:fldChar w:fldCharType="end"/>
      </w:r>
      <w:r w:rsidR="008A1F7A">
        <w:t xml:space="preserve"> on </w:t>
      </w:r>
      <w:r w:rsidR="002A7745">
        <w:fldChar w:fldCharType="begin"/>
      </w:r>
      <w:r w:rsidR="002A7745">
        <w:instrText xml:space="preserve"> DOCVARIABLE  varApprovedDate  \* MERGEFORMAT </w:instrText>
      </w:r>
      <w:r w:rsidR="002A7745">
        <w:fldChar w:fldCharType="separate"/>
      </w:r>
      <w:r w:rsidR="006D7B93">
        <w:t>&lt;Date Approved&gt;</w:t>
      </w:r>
      <w:r w:rsidR="002A7745">
        <w:fldChar w:fldCharType="end"/>
      </w:r>
      <w:r w:rsidR="008A1F7A">
        <w:t>, it had the following membership:</w:t>
      </w:r>
    </w:p>
    <w:p w14:paraId="3F845016" w14:textId="77777777" w:rsidR="004978F9" w:rsidRDefault="004978F9" w:rsidP="004978F9">
      <w:pPr>
        <w:pStyle w:val="IEEEStdsInstrCallout"/>
      </w:pPr>
      <w:r>
        <w:t>[T</w:t>
      </w:r>
      <w:r w:rsidRPr="008A1F7A">
        <w:t>o be supplied by IEEE</w:t>
      </w:r>
      <w:r>
        <w:t>]</w:t>
      </w:r>
    </w:p>
    <w:p w14:paraId="5201427E" w14:textId="77777777" w:rsidR="004978F9" w:rsidRDefault="004978F9" w:rsidP="004978F9">
      <w:pPr>
        <w:pStyle w:val="IEEEStdsNamesList"/>
        <w:sectPr w:rsidR="004978F9" w:rsidSect="006D7B93">
          <w:footnotePr>
            <w:numRestart w:val="eachSect"/>
          </w:footnotePr>
          <w:type w:val="continuous"/>
          <w:pgSz w:w="12240" w:h="15840" w:code="1"/>
          <w:pgMar w:top="1440" w:right="1800" w:bottom="1440" w:left="1800" w:header="720" w:footer="720" w:gutter="0"/>
          <w:lnNumType w:countBy="1"/>
          <w:pgNumType w:fmt="lowerRoman"/>
          <w:cols w:space="720"/>
          <w:docGrid w:linePitch="360"/>
        </w:sectPr>
      </w:pPr>
    </w:p>
    <w:p w14:paraId="1560C833" w14:textId="77777777" w:rsidR="008A1F7A" w:rsidRPr="00BE2318" w:rsidRDefault="008A1F7A" w:rsidP="00BE2318">
      <w:pPr>
        <w:pStyle w:val="IEEEStdsNamesCtr"/>
      </w:pPr>
      <w:r w:rsidRPr="00BE2318">
        <w:rPr>
          <w:rStyle w:val="IEEEStdsParaBold"/>
        </w:rPr>
        <w:t>&lt;Name&gt;</w:t>
      </w:r>
      <w:r w:rsidRPr="00BE2318">
        <w:t xml:space="preserve">, </w:t>
      </w:r>
      <w:r w:rsidRPr="00B67BB1">
        <w:rPr>
          <w:rStyle w:val="IEEEStdsAddItal"/>
        </w:rPr>
        <w:t>Chair</w:t>
      </w:r>
    </w:p>
    <w:p w14:paraId="3CECF9A2" w14:textId="77777777" w:rsidR="008A1F7A" w:rsidRPr="00BE2318" w:rsidRDefault="008A1F7A" w:rsidP="00BE2318">
      <w:pPr>
        <w:pStyle w:val="IEEEStdsNamesCtr"/>
      </w:pPr>
      <w:r w:rsidRPr="00BE2318">
        <w:rPr>
          <w:rStyle w:val="IEEEStdsParaBold"/>
        </w:rPr>
        <w:t>&lt;Name&gt;</w:t>
      </w:r>
      <w:r w:rsidRPr="00BE2318">
        <w:t xml:space="preserve">, </w:t>
      </w:r>
      <w:r w:rsidRPr="00B67BB1">
        <w:rPr>
          <w:rStyle w:val="IEEEStdsAddItal"/>
        </w:rPr>
        <w:t>Vice Chair</w:t>
      </w:r>
    </w:p>
    <w:p w14:paraId="6A31A307" w14:textId="77777777" w:rsidR="008A1F7A" w:rsidRPr="00BE2318" w:rsidRDefault="008A1F7A" w:rsidP="00BE2318">
      <w:pPr>
        <w:pStyle w:val="IEEEStdsNamesCtr"/>
      </w:pPr>
      <w:r w:rsidRPr="00BE2318">
        <w:rPr>
          <w:rStyle w:val="IEEEStdsParaBold"/>
        </w:rPr>
        <w:t>&lt;Name&gt;</w:t>
      </w:r>
      <w:r w:rsidRPr="00BE2318">
        <w:t xml:space="preserve">, </w:t>
      </w:r>
      <w:r w:rsidRPr="00B67BB1">
        <w:rPr>
          <w:rStyle w:val="IEEEStdsAddItal"/>
        </w:rPr>
        <w:t xml:space="preserve">Past </w:t>
      </w:r>
      <w:r w:rsidR="003B28C1">
        <w:rPr>
          <w:rStyle w:val="IEEEStdsAddItal"/>
        </w:rPr>
        <w:t>Chair</w:t>
      </w:r>
    </w:p>
    <w:p w14:paraId="0D4821F5" w14:textId="77777777" w:rsidR="008A1F7A" w:rsidRDefault="00EC0135" w:rsidP="005D5E2D">
      <w:pPr>
        <w:pStyle w:val="IEEEStdsNamesCtr"/>
      </w:pPr>
      <w:r>
        <w:rPr>
          <w:rFonts w:ascii="TimesNewRomanPS-BoldMT" w:hAnsi="TimesNewRomanPS-BoldMT" w:cs="TimesNewRomanPS-BoldMT"/>
          <w:b/>
          <w:bCs/>
          <w:lang w:eastAsia="en-US"/>
        </w:rPr>
        <w:t xml:space="preserve">Konstantinos </w:t>
      </w:r>
      <w:proofErr w:type="spellStart"/>
      <w:r>
        <w:rPr>
          <w:rFonts w:ascii="TimesNewRomanPS-BoldMT" w:hAnsi="TimesNewRomanPS-BoldMT" w:cs="TimesNewRomanPS-BoldMT"/>
          <w:b/>
          <w:bCs/>
          <w:lang w:eastAsia="en-US"/>
        </w:rPr>
        <w:t>Karachalios</w:t>
      </w:r>
      <w:proofErr w:type="spellEnd"/>
      <w:r w:rsidR="008A1F7A" w:rsidRPr="00BE2318">
        <w:t xml:space="preserve">, </w:t>
      </w:r>
      <w:r w:rsidR="008A1F7A" w:rsidRPr="00B67BB1">
        <w:rPr>
          <w:rStyle w:val="IEEEStdsAddItal"/>
        </w:rPr>
        <w:t>Secretary</w:t>
      </w:r>
    </w:p>
    <w:p w14:paraId="234B6263" w14:textId="77777777" w:rsidR="008A1F7A" w:rsidRDefault="008A1F7A" w:rsidP="008A1F7A">
      <w:pPr>
        <w:pStyle w:val="IEEEStdsNamesList"/>
        <w:sectPr w:rsidR="008A1F7A" w:rsidSect="006D7B93">
          <w:footnotePr>
            <w:numRestart w:val="eachSect"/>
          </w:footnotePr>
          <w:type w:val="continuous"/>
          <w:pgSz w:w="12240" w:h="15840" w:code="1"/>
          <w:pgMar w:top="1440" w:right="1800" w:bottom="1440" w:left="1800" w:header="720" w:footer="720" w:gutter="0"/>
          <w:lnNumType w:countBy="1"/>
          <w:pgNumType w:fmt="lowerRoman"/>
          <w:cols w:space="720"/>
          <w:docGrid w:linePitch="360"/>
        </w:sectPr>
      </w:pPr>
    </w:p>
    <w:p w14:paraId="1E0A3427" w14:textId="77777777" w:rsidR="008A1F7A" w:rsidRPr="00C32800" w:rsidRDefault="008A1F7A" w:rsidP="005D5E2D">
      <w:pPr>
        <w:pStyle w:val="IEEEStdsNamesList"/>
        <w:ind w:left="0" w:firstLine="0"/>
      </w:pPr>
      <w:r w:rsidRPr="00C32800">
        <w:t>SBMember1</w:t>
      </w:r>
    </w:p>
    <w:p w14:paraId="087F7AE3" w14:textId="77777777" w:rsidR="008A1F7A" w:rsidRPr="00C32800" w:rsidRDefault="008A1F7A" w:rsidP="008A1F7A">
      <w:pPr>
        <w:pStyle w:val="IEEEStdsNamesList"/>
      </w:pPr>
      <w:r w:rsidRPr="00C32800">
        <w:t>SBMember2</w:t>
      </w:r>
    </w:p>
    <w:p w14:paraId="1D9A0B37" w14:textId="77777777" w:rsidR="008A1F7A" w:rsidRPr="00C32800" w:rsidRDefault="008A1F7A" w:rsidP="008A1F7A">
      <w:pPr>
        <w:pStyle w:val="IEEEStdsNamesList"/>
      </w:pPr>
      <w:r w:rsidRPr="00C32800">
        <w:t>SBMember3</w:t>
      </w:r>
    </w:p>
    <w:p w14:paraId="39AD1206" w14:textId="77777777" w:rsidR="008A1F7A" w:rsidRPr="00C32800" w:rsidRDefault="008A1F7A" w:rsidP="008A1F7A">
      <w:pPr>
        <w:pStyle w:val="IEEEStdsNamesList"/>
      </w:pPr>
      <w:r w:rsidRPr="00C32800">
        <w:t>SBMember4</w:t>
      </w:r>
    </w:p>
    <w:p w14:paraId="3F99503D" w14:textId="77777777" w:rsidR="008A1F7A" w:rsidRPr="00C32800" w:rsidRDefault="008A1F7A" w:rsidP="008A1F7A">
      <w:pPr>
        <w:pStyle w:val="IEEEStdsNamesList"/>
      </w:pPr>
      <w:r w:rsidRPr="00C32800">
        <w:t>SBMember5</w:t>
      </w:r>
    </w:p>
    <w:p w14:paraId="77A808C0" w14:textId="77777777" w:rsidR="008A1F7A" w:rsidRPr="00C32800" w:rsidRDefault="008A1F7A" w:rsidP="008A1F7A">
      <w:pPr>
        <w:pStyle w:val="IEEEStdsNamesList"/>
      </w:pPr>
      <w:r w:rsidRPr="00C32800">
        <w:t>SBMember6</w:t>
      </w:r>
    </w:p>
    <w:p w14:paraId="0464B0BB" w14:textId="77777777" w:rsidR="008A1F7A" w:rsidRDefault="008A1F7A" w:rsidP="008A1F7A">
      <w:pPr>
        <w:pStyle w:val="IEEEStdsNamesList"/>
      </w:pPr>
      <w:r w:rsidRPr="00C32800">
        <w:t>SBMember</w:t>
      </w:r>
      <w:r>
        <w:t>7</w:t>
      </w:r>
    </w:p>
    <w:p w14:paraId="25DC9688" w14:textId="77777777" w:rsidR="008A1F7A" w:rsidRDefault="008A1F7A" w:rsidP="008A1F7A">
      <w:pPr>
        <w:pStyle w:val="IEEEStdsNamesList"/>
      </w:pPr>
      <w:r w:rsidRPr="00C32800">
        <w:t>SBMember</w:t>
      </w:r>
      <w:r>
        <w:t>8</w:t>
      </w:r>
    </w:p>
    <w:p w14:paraId="1A879369" w14:textId="77777777" w:rsidR="008A1F7A" w:rsidRDefault="008A1F7A" w:rsidP="008A1F7A">
      <w:pPr>
        <w:pStyle w:val="IEEEStdsNamesList"/>
      </w:pPr>
      <w:r w:rsidRPr="00C32800">
        <w:t>SBMember</w:t>
      </w:r>
      <w:r>
        <w:t>9</w:t>
      </w:r>
    </w:p>
    <w:p w14:paraId="5E2ED8DE" w14:textId="77777777" w:rsidR="008A1F7A" w:rsidRDefault="008A1F7A" w:rsidP="008A1F7A">
      <w:pPr>
        <w:pStyle w:val="IEEEStdsParagraph"/>
        <w:sectPr w:rsidR="008A1F7A" w:rsidSect="006D7B93">
          <w:footnotePr>
            <w:numRestart w:val="eachSect"/>
          </w:footnotePr>
          <w:type w:val="continuous"/>
          <w:pgSz w:w="12240" w:h="15840" w:code="1"/>
          <w:pgMar w:top="1440" w:right="1800" w:bottom="1440" w:left="1800" w:header="720" w:footer="720" w:gutter="0"/>
          <w:lnNumType w:countBy="1"/>
          <w:pgNumType w:fmt="lowerRoman"/>
          <w:cols w:num="3" w:space="720"/>
          <w:docGrid w:linePitch="360"/>
        </w:sectPr>
      </w:pPr>
    </w:p>
    <w:p w14:paraId="46429F8E" w14:textId="77777777" w:rsidR="008A1F7A" w:rsidRPr="00417342" w:rsidRDefault="008A1F7A" w:rsidP="005D5E2D">
      <w:pPr>
        <w:pStyle w:val="IEEEStdsParaMemEmeritus"/>
      </w:pPr>
      <w:r w:rsidRPr="00417342">
        <w:t>*Member Emeritus</w:t>
      </w:r>
    </w:p>
    <w:p w14:paraId="04EFDB70" w14:textId="77777777" w:rsidR="00C06D7B" w:rsidRDefault="00C06D7B">
      <w:pPr>
        <w:pStyle w:val="IEEEStdsParagraph"/>
      </w:pPr>
    </w:p>
    <w:p w14:paraId="00C20ACB" w14:textId="77777777" w:rsidR="00F9327E" w:rsidRDefault="00F9327E" w:rsidP="00957DB7">
      <w:pPr>
        <w:pStyle w:val="IEEEStdsLevel1frontmatter"/>
        <w:sectPr w:rsidR="00F9327E" w:rsidSect="006D7B93">
          <w:footnotePr>
            <w:numRestart w:val="eachSect"/>
          </w:footnotePr>
          <w:type w:val="continuous"/>
          <w:pgSz w:w="12240" w:h="15840" w:code="1"/>
          <w:pgMar w:top="1440" w:right="1800" w:bottom="1440" w:left="1800" w:header="720" w:footer="720" w:gutter="0"/>
          <w:lnNumType w:countBy="1"/>
          <w:pgNumType w:fmt="lowerRoman"/>
          <w:cols w:space="720"/>
          <w:docGrid w:linePitch="360"/>
        </w:sectPr>
      </w:pPr>
    </w:p>
    <w:p w14:paraId="2F24BC94" w14:textId="77777777" w:rsidR="00CB6AE2" w:rsidRDefault="00CB6AE2" w:rsidP="00CB6AE2">
      <w:pPr>
        <w:pStyle w:val="IEEEStdsLevel1frontmatter"/>
      </w:pPr>
      <w:r>
        <w:lastRenderedPageBreak/>
        <w:t>Introduction</w:t>
      </w:r>
    </w:p>
    <w:p w14:paraId="06DFCBF1" w14:textId="77777777" w:rsidR="006D7B93" w:rsidRDefault="00CB6AE2" w:rsidP="00CB6AE2">
      <w:pPr>
        <w:pStyle w:val="IEEEStdsIntroduction"/>
      </w:pPr>
      <w:r w:rsidRPr="00D81195">
        <w:t xml:space="preserve">This introduction is not part of </w:t>
      </w:r>
      <w:r w:rsidR="007E15D8">
        <w:t>P</w:t>
      </w:r>
      <w:r w:rsidR="002A7745">
        <w:fldChar w:fldCharType="begin"/>
      </w:r>
      <w:r w:rsidR="002A7745">
        <w:instrText xml:space="preserve"> DOCVARIABLE "varDesignation" \* MERGEFORMAT </w:instrText>
      </w:r>
      <w:r w:rsidR="002A7745">
        <w:fldChar w:fldCharType="separate"/>
      </w:r>
      <w:r w:rsidR="006D7B93">
        <w:t>3001.9</w:t>
      </w:r>
      <w:r w:rsidR="002A7745">
        <w:fldChar w:fldCharType="end"/>
      </w:r>
      <w:r w:rsidR="007E15D8">
        <w:t>/D</w:t>
      </w:r>
      <w:r w:rsidR="002A7745">
        <w:fldChar w:fldCharType="begin"/>
      </w:r>
      <w:r w:rsidR="002A7745">
        <w:instrText xml:space="preserve"> DOCVARIABLE varDraftNumber \* MERGEFORMAT </w:instrText>
      </w:r>
      <w:r w:rsidR="002A7745">
        <w:fldChar w:fldCharType="separate"/>
      </w:r>
      <w:r w:rsidR="006D7B93">
        <w:t>1c</w:t>
      </w:r>
      <w:r w:rsidR="002A7745">
        <w:fldChar w:fldCharType="end"/>
      </w:r>
      <w:r>
        <w:t xml:space="preserve">, </w:t>
      </w:r>
      <w:r w:rsidR="007E15D8">
        <w:t>Draft</w:t>
      </w:r>
      <w:r w:rsidR="002A7745">
        <w:fldChar w:fldCharType="begin"/>
      </w:r>
      <w:r w:rsidR="002A7745">
        <w:instrText xml:space="preserve"> DOCVARIABLE "txtTrialUse"  \* MERGEFORMAT </w:instrText>
      </w:r>
      <w:r w:rsidR="002A7745">
        <w:fldChar w:fldCharType="separate"/>
      </w:r>
      <w:r w:rsidR="006D7B93">
        <w:t xml:space="preserve"> </w:t>
      </w:r>
      <w:r w:rsidR="002A7745">
        <w:fldChar w:fldCharType="end"/>
      </w:r>
      <w:r w:rsidR="002A7745">
        <w:fldChar w:fldCharType="begin"/>
      </w:r>
      <w:r w:rsidR="002A7745">
        <w:instrText xml:space="preserve"> DOCVARIABLE "txtGorRPorSTD" \* MERGEFORMAT </w:instrText>
      </w:r>
      <w:r w:rsidR="002A7745">
        <w:fldChar w:fldCharType="separate"/>
      </w:r>
      <w:r w:rsidR="006D7B93">
        <w:t>Recommended Practice</w:t>
      </w:r>
      <w:r w:rsidR="002A7745">
        <w:fldChar w:fldCharType="end"/>
      </w:r>
      <w:r w:rsidRPr="00D81195">
        <w:t xml:space="preserve"> for </w:t>
      </w:r>
      <w:r w:rsidR="00D178BB">
        <w:fldChar w:fldCharType="begin"/>
      </w:r>
      <w:r w:rsidR="00D178BB">
        <w:instrText xml:space="preserve"> DOCVARIABLE "varTitlePAR" \* MERGEFORMAT </w:instrText>
      </w:r>
      <w:r w:rsidR="00D178BB">
        <w:fldChar w:fldCharType="separate"/>
      </w:r>
      <w:r w:rsidR="006D7B93">
        <w:t>the Design of Power Systems Supplying Lighting Systems in Commercial and Industrial Facilities</w:t>
      </w:r>
    </w:p>
    <w:p w14:paraId="2F634166" w14:textId="23CE55CC" w:rsidR="00CB6AE2" w:rsidRPr="00D81195" w:rsidRDefault="00D178BB" w:rsidP="00CB6AE2">
      <w:pPr>
        <w:pStyle w:val="IEEEStdsIntroduction"/>
      </w:pPr>
      <w:r>
        <w:fldChar w:fldCharType="end"/>
      </w:r>
      <w:r w:rsidR="00CB6AE2" w:rsidRPr="00D81195">
        <w:t>.</w:t>
      </w:r>
    </w:p>
    <w:p w14:paraId="174FB353" w14:textId="77777777" w:rsidR="00D178BB" w:rsidRDefault="00D178BB" w:rsidP="00D178BB">
      <w:pPr>
        <w:pStyle w:val="IEEEStdsLevel1frontmatter"/>
        <w:tabs>
          <w:tab w:val="left" w:pos="6435"/>
        </w:tabs>
        <w:rPr>
          <w:rFonts w:cs="Arial"/>
          <w:color w:val="000000"/>
          <w:sz w:val="22"/>
          <w:szCs w:val="22"/>
        </w:rPr>
      </w:pPr>
      <w:r>
        <w:rPr>
          <w:rFonts w:cs="Arial"/>
          <w:color w:val="000000"/>
          <w:sz w:val="22"/>
          <w:szCs w:val="22"/>
        </w:rPr>
        <w:t>IEEE P3000 Series</w:t>
      </w:r>
    </w:p>
    <w:p w14:paraId="679F2F33" w14:textId="77777777" w:rsidR="00D178BB" w:rsidRDefault="00D178BB" w:rsidP="00D178BB">
      <w:pPr>
        <w:keepNext/>
        <w:keepLines/>
        <w:suppressAutoHyphens/>
        <w:spacing w:after="240"/>
        <w:rPr>
          <w:color w:val="000000"/>
          <w:sz w:val="20"/>
        </w:rPr>
      </w:pPr>
      <w:r>
        <w:rPr>
          <w:color w:val="000000"/>
          <w:sz w:val="20"/>
        </w:rPr>
        <w:t>This recommended practice was developed by the Technical Books Coordinating Committee of the Industrial and Commercial Power Systems Department of the Industry Applications Society, as part of a project to repackage IEEE’s popular series of “color books.” The goal of this project is to speed up the revision process, eliminate duplicate material, and facilitate use of modern publishing and distribution technologies.</w:t>
      </w:r>
    </w:p>
    <w:p w14:paraId="60E2A346" w14:textId="77777777" w:rsidR="00D178BB" w:rsidRDefault="00D178BB" w:rsidP="00D178BB">
      <w:pPr>
        <w:keepNext/>
        <w:keepLines/>
        <w:suppressAutoHyphens/>
        <w:spacing w:after="240"/>
        <w:rPr>
          <w:color w:val="000000"/>
        </w:rPr>
      </w:pPr>
      <w:r>
        <w:rPr>
          <w:color w:val="000000"/>
          <w:sz w:val="20"/>
        </w:rPr>
        <w:t>When this project is completed, the technical material included in the thirteen “color books” will be included in a series of new standards—the most significant of which will be a new book, IEEE Standard 3000, “Recommended Practice for the Engineering of Industrial and Commercial Power Systems.” The new book will cover the fundamentals of planning, design, analysis, construction, installation, start-up, operation, and maintenance of electrical systems in industrial and commercial facilities.  Approximately 60 additional “dot” standards, organized into the following categories, will provide in-depth treatment of many of the topics introduced by IEEE Standard 3000:</w:t>
      </w:r>
    </w:p>
    <w:p w14:paraId="719E95E9" w14:textId="77777777" w:rsidR="00D178BB" w:rsidRDefault="00D178BB" w:rsidP="00D178BB">
      <w:pPr>
        <w:pStyle w:val="IEEEStdsUnorderedList"/>
        <w:tabs>
          <w:tab w:val="clear" w:pos="640"/>
          <w:tab w:val="clear" w:pos="1512"/>
          <w:tab w:val="num" w:pos="1520"/>
        </w:tabs>
        <w:spacing w:before="60" w:after="60" w:line="240" w:lineRule="auto"/>
        <w:contextualSpacing w:val="0"/>
        <w:rPr>
          <w:color w:val="000000"/>
        </w:rPr>
      </w:pPr>
      <w:r>
        <w:rPr>
          <w:color w:val="000000"/>
        </w:rPr>
        <w:t>Power Systems Design (3001 series)</w:t>
      </w:r>
    </w:p>
    <w:p w14:paraId="6BE9F18B" w14:textId="77777777" w:rsidR="00D178BB" w:rsidRDefault="00D178BB" w:rsidP="00D178BB">
      <w:pPr>
        <w:pStyle w:val="IEEEStdsUnorderedList"/>
        <w:tabs>
          <w:tab w:val="clear" w:pos="640"/>
          <w:tab w:val="num" w:pos="1080"/>
        </w:tabs>
        <w:spacing w:before="60" w:after="60" w:line="240" w:lineRule="auto"/>
        <w:contextualSpacing w:val="0"/>
        <w:rPr>
          <w:color w:val="000000"/>
        </w:rPr>
      </w:pPr>
      <w:r>
        <w:rPr>
          <w:color w:val="000000"/>
        </w:rPr>
        <w:t>Power Systems Analysis (3002 series)</w:t>
      </w:r>
    </w:p>
    <w:p w14:paraId="08E462E7" w14:textId="77777777" w:rsidR="00D178BB" w:rsidRDefault="00D178BB" w:rsidP="00D178BB">
      <w:pPr>
        <w:pStyle w:val="IEEEStdsUnorderedList"/>
        <w:tabs>
          <w:tab w:val="clear" w:pos="640"/>
          <w:tab w:val="num" w:pos="1080"/>
        </w:tabs>
        <w:spacing w:before="60" w:after="60" w:line="240" w:lineRule="auto"/>
        <w:contextualSpacing w:val="0"/>
        <w:rPr>
          <w:color w:val="000000"/>
        </w:rPr>
      </w:pPr>
      <w:r>
        <w:rPr>
          <w:color w:val="000000"/>
        </w:rPr>
        <w:t>Power Systems Grounding (3003 series)</w:t>
      </w:r>
    </w:p>
    <w:p w14:paraId="3CB2DFB5" w14:textId="77777777" w:rsidR="00D178BB" w:rsidRDefault="00D178BB" w:rsidP="00D178BB">
      <w:pPr>
        <w:pStyle w:val="IEEEStdsUnorderedList"/>
        <w:tabs>
          <w:tab w:val="clear" w:pos="640"/>
          <w:tab w:val="num" w:pos="1080"/>
        </w:tabs>
        <w:spacing w:before="60" w:after="60" w:line="240" w:lineRule="auto"/>
        <w:contextualSpacing w:val="0"/>
        <w:rPr>
          <w:color w:val="000000"/>
        </w:rPr>
      </w:pPr>
      <w:r>
        <w:rPr>
          <w:color w:val="000000"/>
        </w:rPr>
        <w:t>Protection and Coordination (3004 series)</w:t>
      </w:r>
    </w:p>
    <w:p w14:paraId="353CE78A" w14:textId="77777777" w:rsidR="00D178BB" w:rsidRDefault="00D178BB" w:rsidP="00D178BB">
      <w:pPr>
        <w:pStyle w:val="IEEEStdsUnorderedList"/>
        <w:tabs>
          <w:tab w:val="clear" w:pos="640"/>
          <w:tab w:val="num" w:pos="1080"/>
        </w:tabs>
        <w:spacing w:before="60" w:after="60" w:line="240" w:lineRule="auto"/>
        <w:contextualSpacing w:val="0"/>
        <w:rPr>
          <w:color w:val="000000"/>
        </w:rPr>
      </w:pPr>
      <w:r>
        <w:rPr>
          <w:color w:val="000000"/>
        </w:rPr>
        <w:t>Emergency, Stand-By Power, and Energy Management Systems (3005 series)</w:t>
      </w:r>
    </w:p>
    <w:p w14:paraId="7C8B693A" w14:textId="77777777" w:rsidR="00D178BB" w:rsidRDefault="00D178BB" w:rsidP="00D178BB">
      <w:pPr>
        <w:pStyle w:val="IEEEStdsUnorderedList"/>
        <w:tabs>
          <w:tab w:val="clear" w:pos="640"/>
          <w:tab w:val="num" w:pos="1080"/>
        </w:tabs>
        <w:spacing w:before="60" w:after="60" w:line="240" w:lineRule="auto"/>
        <w:contextualSpacing w:val="0"/>
        <w:rPr>
          <w:color w:val="000000"/>
        </w:rPr>
      </w:pPr>
      <w:r>
        <w:rPr>
          <w:color w:val="000000"/>
        </w:rPr>
        <w:t>Power Systems Reliability (3006 series)</w:t>
      </w:r>
    </w:p>
    <w:p w14:paraId="0B50DCF2" w14:textId="77777777" w:rsidR="00D178BB" w:rsidRDefault="00D178BB" w:rsidP="00D178BB">
      <w:pPr>
        <w:pStyle w:val="IEEEStdsUnorderedList"/>
        <w:tabs>
          <w:tab w:val="clear" w:pos="640"/>
          <w:tab w:val="num" w:pos="1080"/>
        </w:tabs>
        <w:spacing w:before="60" w:after="60" w:line="240" w:lineRule="auto"/>
        <w:contextualSpacing w:val="0"/>
        <w:rPr>
          <w:color w:val="000000"/>
        </w:rPr>
      </w:pPr>
      <w:r>
        <w:rPr>
          <w:color w:val="000000"/>
        </w:rPr>
        <w:t>Power Systems Maintenance, Operations, and Safety (3007 series)</w:t>
      </w:r>
    </w:p>
    <w:p w14:paraId="3838E198" w14:textId="77777777" w:rsidR="00D178BB" w:rsidRDefault="00D178BB" w:rsidP="00D178BB">
      <w:pPr>
        <w:pStyle w:val="IEEEStdsUnorderedList"/>
        <w:numPr>
          <w:ilvl w:val="0"/>
          <w:numId w:val="0"/>
        </w:numPr>
        <w:rPr>
          <w:color w:val="000000"/>
        </w:rPr>
      </w:pPr>
    </w:p>
    <w:p w14:paraId="7933481A" w14:textId="77777777" w:rsidR="00D178BB" w:rsidRDefault="00D178BB" w:rsidP="00D178BB">
      <w:pPr>
        <w:pStyle w:val="IEEEStdsParagraph"/>
        <w:rPr>
          <w:color w:val="000000"/>
        </w:rPr>
      </w:pPr>
      <w:r>
        <w:rPr>
          <w:color w:val="000000"/>
        </w:rPr>
        <w:t>In many cases, the material in a “dot” standard comes from a particular chapter of a particular color book.  In other cases, material from several color books has been combined into a new “dot” standard.</w:t>
      </w:r>
    </w:p>
    <w:p w14:paraId="3F61FD04" w14:textId="77777777" w:rsidR="00D178BB" w:rsidRDefault="00D178BB" w:rsidP="00D178BB">
      <w:pPr>
        <w:spacing w:after="240"/>
        <w:rPr>
          <w:color w:val="000000"/>
          <w:sz w:val="20"/>
        </w:rPr>
      </w:pPr>
      <w:r>
        <w:rPr>
          <w:color w:val="000000"/>
          <w:sz w:val="20"/>
        </w:rPr>
        <w:t>The material in this recommended practice replaces Chapter 10 of the Grey Book, IEEE Std 241-1990.</w:t>
      </w:r>
    </w:p>
    <w:p w14:paraId="2D3447C3" w14:textId="77777777" w:rsidR="00D178BB" w:rsidRDefault="00D178BB" w:rsidP="00D178BB">
      <w:pPr>
        <w:pStyle w:val="IEEEStdsParagraph"/>
        <w:rPr>
          <w:rFonts w:ascii="Arial" w:hAnsi="Arial" w:cs="Arial"/>
          <w:b/>
          <w:color w:val="000000"/>
          <w:sz w:val="22"/>
          <w:szCs w:val="22"/>
        </w:rPr>
      </w:pPr>
      <w:r>
        <w:rPr>
          <w:rFonts w:ascii="Arial" w:hAnsi="Arial" w:cs="Arial"/>
          <w:b/>
          <w:color w:val="000000"/>
          <w:sz w:val="22"/>
          <w:szCs w:val="22"/>
        </w:rPr>
        <w:t>IEEE P3001.9</w:t>
      </w:r>
    </w:p>
    <w:p w14:paraId="49B1DE5A" w14:textId="77777777" w:rsidR="00D178BB" w:rsidRDefault="00D178BB" w:rsidP="00D178BB">
      <w:pPr>
        <w:pStyle w:val="IEEEStdsParagraph"/>
        <w:rPr>
          <w:color w:val="000000"/>
        </w:rPr>
      </w:pPr>
      <w:r>
        <w:rPr>
          <w:color w:val="000000"/>
        </w:rPr>
        <w:t>This publication provides a recommended practice for the electrical design of commercial and industrial facilities.  It is likely to be of greatest value to the power-oriented engineer with limited commercial or industrial plant experience.  It can also be an aid to all engineers responsible for the electrical design of commercial and industrial facilities.  However, it is not intended as a replacement for the many excellent engineering texts and handbooks commonly in use, nor is it detailed enough to be a design manual.  It should be considered a guide and general reference on electrical design for commercial and industrial facilities.</w:t>
      </w:r>
    </w:p>
    <w:p w14:paraId="47AC0CB8" w14:textId="77777777" w:rsidR="00D178BB" w:rsidRDefault="00D178BB" w:rsidP="00D178BB">
      <w:pPr>
        <w:pStyle w:val="IEEEStdsParagraph"/>
        <w:rPr>
          <w:color w:val="000000"/>
        </w:rPr>
      </w:pPr>
      <w:r>
        <w:rPr>
          <w:color w:val="000000"/>
        </w:rPr>
        <w:t>Tables, charts, and other information that have been extracted from codes, standards, and other technical literature are included in this publication.  Their inclusion is for illustrative purposes; where technical accuracy is important, the latest version of the referenced document should be consulted to assure use of complete, up-to-date, and accurate information.</w:t>
      </w:r>
    </w:p>
    <w:p w14:paraId="0DD0BDE9" w14:textId="01AE506A" w:rsidR="00CB6AE2" w:rsidRDefault="00CB6AE2" w:rsidP="00CB6AE2">
      <w:pPr>
        <w:pStyle w:val="IEEEStdsParagraph"/>
      </w:pPr>
    </w:p>
    <w:p w14:paraId="1C12594B" w14:textId="77777777" w:rsidR="00CB6AE2" w:rsidRDefault="00CB6AE2" w:rsidP="00CB6AE2">
      <w:pPr>
        <w:pStyle w:val="IEEEStdsParagraph"/>
      </w:pPr>
    </w:p>
    <w:p w14:paraId="06F85293" w14:textId="77777777" w:rsidR="00CB6AE2" w:rsidRDefault="00CB6AE2" w:rsidP="00CB6AE2">
      <w:pPr>
        <w:pStyle w:val="IEEEStdsParagraph"/>
        <w:sectPr w:rsidR="00CB6AE2" w:rsidSect="006D7B93">
          <w:footnotePr>
            <w:numRestart w:val="eachSect"/>
          </w:footnotePr>
          <w:pgSz w:w="12240" w:h="15840" w:code="1"/>
          <w:pgMar w:top="1440" w:right="1800" w:bottom="1440" w:left="1800" w:header="720" w:footer="720" w:gutter="0"/>
          <w:lnNumType w:countBy="1"/>
          <w:pgNumType w:fmt="lowerRoman"/>
          <w:cols w:space="720"/>
          <w:docGrid w:linePitch="360"/>
        </w:sectPr>
      </w:pPr>
    </w:p>
    <w:p w14:paraId="7F8495B2" w14:textId="77777777" w:rsidR="00C06D7B" w:rsidRDefault="00F52A22" w:rsidP="00957DB7">
      <w:pPr>
        <w:pStyle w:val="IEEEStdsLevel1frontmatter"/>
      </w:pPr>
      <w:r>
        <w:lastRenderedPageBreak/>
        <w:t>Contents</w:t>
      </w:r>
    </w:p>
    <w:p w14:paraId="1C6FD061" w14:textId="77777777" w:rsidR="00A61EB9" w:rsidRDefault="004A7222">
      <w:pPr>
        <w:pStyle w:val="IEEEStdsParagraph"/>
      </w:pPr>
      <w:r w:rsidRPr="00AA7AD6">
        <w:t>&lt;After draft body is complete, select this text and click Insert Special-&gt;Add (Table of) Contents&gt;</w:t>
      </w:r>
    </w:p>
    <w:p w14:paraId="0899DB1B" w14:textId="77777777" w:rsidR="006B3ED4" w:rsidRDefault="006B3ED4" w:rsidP="00F561D0">
      <w:pPr>
        <w:pStyle w:val="IEEEStdsParagraph"/>
      </w:pPr>
    </w:p>
    <w:p w14:paraId="11774153" w14:textId="77777777" w:rsidR="00712404" w:rsidRDefault="00712404" w:rsidP="00F561D0">
      <w:pPr>
        <w:pStyle w:val="IEEEStdsParagraph"/>
        <w:sectPr w:rsidR="00712404" w:rsidSect="006D7B93">
          <w:footnotePr>
            <w:numRestart w:val="eachSect"/>
          </w:footnotePr>
          <w:pgSz w:w="12240" w:h="15840" w:code="1"/>
          <w:pgMar w:top="1440" w:right="1800" w:bottom="1440" w:left="1800" w:header="720" w:footer="720" w:gutter="0"/>
          <w:lnNumType w:countBy="1"/>
          <w:pgNumType w:fmt="lowerRoman"/>
          <w:cols w:space="720"/>
          <w:docGrid w:linePitch="360"/>
        </w:sectPr>
      </w:pPr>
    </w:p>
    <w:p w14:paraId="4AC04392" w14:textId="77777777" w:rsidR="006D7B93" w:rsidRDefault="007E15D8" w:rsidP="00E7467D">
      <w:pPr>
        <w:pStyle w:val="IEEEStdsTitle"/>
        <w:spacing w:before="1400"/>
      </w:pPr>
      <w:r>
        <w:lastRenderedPageBreak/>
        <w:t>Draft</w:t>
      </w:r>
      <w:r w:rsidR="002A7745">
        <w:fldChar w:fldCharType="begin"/>
      </w:r>
      <w:r w:rsidR="002A7745">
        <w:instrText xml:space="preserve"> DOCVARIABLE "txtTrialUse" \* MERGEFORMAT </w:instrText>
      </w:r>
      <w:r w:rsidR="002A7745">
        <w:fldChar w:fldCharType="separate"/>
      </w:r>
      <w:r w:rsidR="006D7B93">
        <w:t xml:space="preserve"> </w:t>
      </w:r>
      <w:r w:rsidR="002A7745">
        <w:fldChar w:fldCharType="end"/>
      </w:r>
      <w:r w:rsidR="002A7745">
        <w:fldChar w:fldCharType="begin"/>
      </w:r>
      <w:r w:rsidR="002A7745">
        <w:instrText xml:space="preserve"> DOCVARIABLE "txtGorRPorSTD" \* MERGEFORMAT </w:instrText>
      </w:r>
      <w:r w:rsidR="002A7745">
        <w:fldChar w:fldCharType="separate"/>
      </w:r>
      <w:r w:rsidR="006D7B93">
        <w:t>Recommended Practice</w:t>
      </w:r>
      <w:r w:rsidR="002A7745">
        <w:fldChar w:fldCharType="end"/>
      </w:r>
      <w:r w:rsidR="00C06D7B">
        <w:t xml:space="preserve"> for </w:t>
      </w:r>
      <w:r w:rsidR="00D178BB">
        <w:fldChar w:fldCharType="begin"/>
      </w:r>
      <w:r w:rsidR="00D178BB">
        <w:instrText xml:space="preserve"> DOCVARIABLE "varTitlePAR" \* MERGEFORMAT </w:instrText>
      </w:r>
      <w:r w:rsidR="00D178BB">
        <w:fldChar w:fldCharType="separate"/>
      </w:r>
      <w:r w:rsidR="006D7B93">
        <w:t>the Design of Power Systems Supplying Lighting Systems in Commercial and Industrial Facilities</w:t>
      </w:r>
    </w:p>
    <w:p w14:paraId="2711CE91" w14:textId="0B56A4FF" w:rsidR="00FA11B2" w:rsidRDefault="00D178BB" w:rsidP="00E7467D">
      <w:pPr>
        <w:pStyle w:val="IEEEStdsTitle"/>
        <w:spacing w:before="1400"/>
      </w:pPr>
      <w:r>
        <w:fldChar w:fldCharType="end"/>
      </w:r>
    </w:p>
    <w:p w14:paraId="712E5A1A" w14:textId="77777777" w:rsidR="009A3723" w:rsidRDefault="009A3723" w:rsidP="002A7736">
      <w:pPr>
        <w:pStyle w:val="IEEEStdsInstrCallout"/>
        <w:sectPr w:rsidR="009A3723" w:rsidSect="006D7B93">
          <w:footnotePr>
            <w:numRestart w:val="eachSect"/>
          </w:footnotePr>
          <w:pgSz w:w="12240" w:h="15840" w:code="1"/>
          <w:pgMar w:top="1440" w:right="1800" w:bottom="1440" w:left="1800" w:header="720" w:footer="720" w:gutter="0"/>
          <w:lnNumType w:countBy="1"/>
          <w:pgNumType w:start="1"/>
          <w:cols w:space="720"/>
          <w:docGrid w:linePitch="360"/>
        </w:sectPr>
      </w:pPr>
    </w:p>
    <w:p w14:paraId="1A4397F3" w14:textId="4B20F66B" w:rsidR="006A1AAF" w:rsidRDefault="006A1AAF" w:rsidP="006A1AAF">
      <w:pPr>
        <w:pStyle w:val="IEEEStdsLevel1Header"/>
      </w:pPr>
      <w:bookmarkStart w:id="4" w:name="PageOne"/>
      <w:bookmarkStart w:id="5" w:name="_Toc314836840"/>
      <w:bookmarkEnd w:id="4"/>
      <w:r>
        <w:t>Overview</w:t>
      </w:r>
    </w:p>
    <w:p w14:paraId="0203DFEB" w14:textId="77777777" w:rsidR="00177822" w:rsidRDefault="00177822" w:rsidP="00E95451">
      <w:pPr>
        <w:pStyle w:val="IEEEStdsLevel2Header"/>
        <w:numPr>
          <w:ilvl w:val="1"/>
          <w:numId w:val="1"/>
        </w:numPr>
      </w:pPr>
      <w:bookmarkStart w:id="6" w:name="_Toc65304699"/>
      <w:r>
        <w:t>Scope</w:t>
      </w:r>
      <w:bookmarkEnd w:id="6"/>
    </w:p>
    <w:p w14:paraId="69B1E54E" w14:textId="77777777" w:rsidR="00177822" w:rsidRPr="00100030" w:rsidRDefault="00177822" w:rsidP="00177822">
      <w:pPr>
        <w:pStyle w:val="IEEEStdsParagraph"/>
      </w:pPr>
      <w:r w:rsidRPr="00100030">
        <w:t>This recommended practice covers the design of power systems supplying lighting loads of industrial and commercial facilities. Common power system considerations specifically related to lighting loads are covered including voltage drop, transients, flicker, and circuiting recommendations for various applications. General fundamental concepts of lighting design including common light sources, control methods, and application techniques are discussed. Industry recognized lighting design organizations and applicable lighting codes are discussed and identified as further resources for the lighting designer.</w:t>
      </w:r>
    </w:p>
    <w:p w14:paraId="68B6BE3F" w14:textId="77777777" w:rsidR="00177822" w:rsidRDefault="00177822" w:rsidP="00E95451">
      <w:pPr>
        <w:pStyle w:val="IEEEStdsLevel2Header"/>
        <w:numPr>
          <w:ilvl w:val="1"/>
          <w:numId w:val="1"/>
        </w:numPr>
      </w:pPr>
      <w:bookmarkStart w:id="7" w:name="_Toc17363265"/>
      <w:bookmarkStart w:id="8" w:name="_Toc65304700"/>
      <w:r>
        <w:t>Word usage</w:t>
      </w:r>
      <w:bookmarkEnd w:id="7"/>
      <w:bookmarkEnd w:id="8"/>
    </w:p>
    <w:p w14:paraId="45AD70B8" w14:textId="77777777" w:rsidR="00177822" w:rsidRPr="004936AD" w:rsidRDefault="00177822" w:rsidP="00177822">
      <w:pPr>
        <w:pStyle w:val="IEEEStdsParagraph"/>
        <w:rPr>
          <w:b/>
          <w:i/>
        </w:rPr>
      </w:pPr>
      <w:r>
        <w:rPr>
          <w:b/>
          <w:i/>
        </w:rPr>
        <w:t>&lt;This subclause is mandatory and shall appear after the Scope and Purpose (if included).&gt;</w:t>
      </w:r>
    </w:p>
    <w:p w14:paraId="29CA2A06" w14:textId="77777777" w:rsidR="00177822" w:rsidRDefault="00177822" w:rsidP="00177822">
      <w:pPr>
        <w:pStyle w:val="IEEEStdsParagraph"/>
      </w:pPr>
      <w:r>
        <w:t xml:space="preserve">The word </w:t>
      </w:r>
      <w:r w:rsidRPr="004936AD">
        <w:rPr>
          <w:i/>
        </w:rPr>
        <w:t>shall</w:t>
      </w:r>
      <w:r>
        <w:t xml:space="preserve"> indicates mandatory requirements strictly to be followed in order to conform to the standard and from which no deviation is permitted (</w:t>
      </w:r>
      <w:r w:rsidRPr="006408E5">
        <w:rPr>
          <w:i/>
        </w:rPr>
        <w:t>shall</w:t>
      </w:r>
      <w:r>
        <w:t xml:space="preserve"> equals is </w:t>
      </w:r>
      <w:r w:rsidRPr="006408E5">
        <w:rPr>
          <w:i/>
        </w:rPr>
        <w:t>required to</w:t>
      </w:r>
      <w:r>
        <w:t>).</w:t>
      </w:r>
      <w:r>
        <w:rPr>
          <w:rStyle w:val="FootnoteReference"/>
        </w:rPr>
        <w:footnoteReference w:id="2"/>
      </w:r>
      <w:r w:rsidRPr="004936AD">
        <w:rPr>
          <w:vertAlign w:val="superscript"/>
        </w:rPr>
        <w:t>,</w:t>
      </w:r>
      <w:r>
        <w:rPr>
          <w:rStyle w:val="FootnoteReference"/>
        </w:rPr>
        <w:footnoteReference w:id="3"/>
      </w:r>
    </w:p>
    <w:p w14:paraId="4BBAE03A" w14:textId="77777777" w:rsidR="00177822" w:rsidRDefault="00177822" w:rsidP="00177822">
      <w:pPr>
        <w:pStyle w:val="IEEEStdsParagraph"/>
      </w:pPr>
      <w:r>
        <w:t xml:space="preserve">The word </w:t>
      </w:r>
      <w:r w:rsidRPr="004936AD">
        <w:rPr>
          <w:i/>
        </w:rPr>
        <w:t>should</w:t>
      </w:r>
      <w:r>
        <w:t xml:space="preserve"> indicates that among several possibilities one is recommended as particularly suitable, without mentioning or excluding others; or that a certain course of action is preferred but not necessarily required (</w:t>
      </w:r>
      <w:r w:rsidRPr="006408E5">
        <w:rPr>
          <w:i/>
        </w:rPr>
        <w:t>should</w:t>
      </w:r>
      <w:r>
        <w:t xml:space="preserve"> equals is </w:t>
      </w:r>
      <w:r w:rsidRPr="006408E5">
        <w:rPr>
          <w:i/>
        </w:rPr>
        <w:t>recommended that</w:t>
      </w:r>
      <w:r>
        <w:t>).</w:t>
      </w:r>
    </w:p>
    <w:p w14:paraId="5B38E5D0" w14:textId="77777777" w:rsidR="00177822" w:rsidRDefault="00177822" w:rsidP="00177822">
      <w:pPr>
        <w:pStyle w:val="IEEEStdsParagraph"/>
      </w:pPr>
      <w:r>
        <w:lastRenderedPageBreak/>
        <w:t xml:space="preserve">The word </w:t>
      </w:r>
      <w:r w:rsidRPr="004936AD">
        <w:rPr>
          <w:i/>
        </w:rPr>
        <w:t>may</w:t>
      </w:r>
      <w:r>
        <w:t xml:space="preserve"> is used to indicate a course of action permissible within the limits of the standard (</w:t>
      </w:r>
      <w:r w:rsidRPr="006408E5">
        <w:rPr>
          <w:i/>
        </w:rPr>
        <w:t>may</w:t>
      </w:r>
      <w:r>
        <w:t xml:space="preserve"> equals is </w:t>
      </w:r>
      <w:r w:rsidRPr="006408E5">
        <w:rPr>
          <w:i/>
        </w:rPr>
        <w:t>permitted to</w:t>
      </w:r>
      <w:r>
        <w:t>).</w:t>
      </w:r>
    </w:p>
    <w:p w14:paraId="30D5471D" w14:textId="77777777" w:rsidR="00177822" w:rsidRPr="00CC5567" w:rsidRDefault="00177822" w:rsidP="00177822">
      <w:pPr>
        <w:pStyle w:val="IEEEStdsParagraph"/>
      </w:pPr>
      <w:r>
        <w:t xml:space="preserve">The word </w:t>
      </w:r>
      <w:r w:rsidRPr="004936AD">
        <w:rPr>
          <w:i/>
        </w:rPr>
        <w:t>can</w:t>
      </w:r>
      <w:r>
        <w:t xml:space="preserve"> is used for statements of possibility and capability, whether material, physical, or causal (</w:t>
      </w:r>
      <w:r w:rsidRPr="006408E5">
        <w:rPr>
          <w:i/>
        </w:rPr>
        <w:t>can</w:t>
      </w:r>
      <w:r>
        <w:t xml:space="preserve"> equals is </w:t>
      </w:r>
      <w:r w:rsidRPr="006408E5">
        <w:rPr>
          <w:i/>
        </w:rPr>
        <w:t>able to</w:t>
      </w:r>
      <w:r>
        <w:t>).</w:t>
      </w:r>
    </w:p>
    <w:p w14:paraId="0115E241" w14:textId="77777777" w:rsidR="00177822" w:rsidRDefault="00177822" w:rsidP="00E95451">
      <w:pPr>
        <w:pStyle w:val="IEEEStdsLevel1Header"/>
        <w:numPr>
          <w:ilvl w:val="0"/>
          <w:numId w:val="1"/>
        </w:numPr>
      </w:pPr>
      <w:bookmarkStart w:id="9" w:name="_Toc314836842"/>
      <w:bookmarkStart w:id="10" w:name="_Toc65304701"/>
      <w:r>
        <w:t>Normative references</w:t>
      </w:r>
      <w:bookmarkEnd w:id="9"/>
      <w:bookmarkEnd w:id="10"/>
    </w:p>
    <w:p w14:paraId="3F958C5D" w14:textId="77777777" w:rsidR="00177822" w:rsidRDefault="00177822" w:rsidP="00177822">
      <w:pPr>
        <w:pStyle w:val="IEEEStdsParagraph"/>
      </w:pPr>
      <w:r>
        <w:t>The following referenced documents are indispensable for the application of this document (i.e., they must be understood and used, so each referenced document is cited in text and its relationship to this document is explained). For dated references, only the edition cited applies. For undated references, the latest edition of the referenced document (including any amendments or corrigenda) applies.</w:t>
      </w:r>
    </w:p>
    <w:p w14:paraId="6736A0D4" w14:textId="77777777" w:rsidR="00177822" w:rsidRDefault="00177822" w:rsidP="00177822">
      <w:pPr>
        <w:pStyle w:val="IEEEStdsParagraph"/>
      </w:pPr>
    </w:p>
    <w:p w14:paraId="35C4D08A" w14:textId="77777777" w:rsidR="00177822" w:rsidRDefault="00177822" w:rsidP="00E95451">
      <w:pPr>
        <w:pStyle w:val="IEEEStdsLevel1Header"/>
        <w:numPr>
          <w:ilvl w:val="0"/>
          <w:numId w:val="1"/>
        </w:numPr>
      </w:pPr>
      <w:bookmarkStart w:id="11" w:name="_Toc17363267"/>
      <w:bookmarkStart w:id="12" w:name="_Toc65304702"/>
      <w:r>
        <w:t>Definitions, acronyms, and abbreviations</w:t>
      </w:r>
      <w:bookmarkEnd w:id="11"/>
      <w:bookmarkEnd w:id="12"/>
    </w:p>
    <w:p w14:paraId="5A810AB5" w14:textId="77777777" w:rsidR="00177822" w:rsidRPr="00E3109F" w:rsidRDefault="00177822" w:rsidP="00E95451">
      <w:pPr>
        <w:pStyle w:val="IEEEStdsLevel2Header"/>
        <w:numPr>
          <w:ilvl w:val="1"/>
          <w:numId w:val="1"/>
        </w:numPr>
      </w:pPr>
      <w:bookmarkStart w:id="13" w:name="_Toc17363268"/>
      <w:bookmarkStart w:id="14" w:name="_Toc65304703"/>
      <w:r>
        <w:t>Definitions</w:t>
      </w:r>
      <w:bookmarkEnd w:id="13"/>
      <w:bookmarkEnd w:id="14"/>
    </w:p>
    <w:p w14:paraId="2384B406" w14:textId="77777777" w:rsidR="00177822" w:rsidRDefault="00177822" w:rsidP="00177822">
      <w:pPr>
        <w:pStyle w:val="IEEEStdsParagraph"/>
      </w:pPr>
      <w:r w:rsidRPr="00641428">
        <w:t xml:space="preserve">For the purposes of this document, the following terms and definitions apply. The </w:t>
      </w:r>
      <w:r w:rsidRPr="00B67BB1">
        <w:rPr>
          <w:rStyle w:val="IEEEStdsAddItal"/>
        </w:rPr>
        <w:t>IEEE Standards Dictionary</w:t>
      </w:r>
      <w:r>
        <w:rPr>
          <w:rStyle w:val="IEEEStdsAddItal"/>
        </w:rPr>
        <w:t xml:space="preserve"> Online </w:t>
      </w:r>
      <w:r w:rsidRPr="00641428">
        <w:t>should be consulted for terms not defined in this clause.</w:t>
      </w:r>
      <w:r>
        <w:t xml:space="preserve"> </w:t>
      </w:r>
      <w:r w:rsidRPr="00DF039B">
        <w:rPr>
          <w:rStyle w:val="FootnoteReference"/>
        </w:rPr>
        <w:footnoteReference w:id="4"/>
      </w:r>
    </w:p>
    <w:p w14:paraId="34FAFDBB" w14:textId="77777777" w:rsidR="00177822" w:rsidRDefault="00177822" w:rsidP="00E95451">
      <w:pPr>
        <w:pStyle w:val="IEEEStdsLevel2Header"/>
        <w:keepNext w:val="0"/>
        <w:keepLines w:val="0"/>
        <w:numPr>
          <w:ilvl w:val="1"/>
          <w:numId w:val="1"/>
        </w:numPr>
        <w:suppressAutoHyphens w:val="0"/>
      </w:pPr>
      <w:bookmarkStart w:id="15" w:name="_Toc17363269"/>
      <w:bookmarkStart w:id="16" w:name="_Toc65304704"/>
      <w:r>
        <w:t>Acronyms and abbreviations</w:t>
      </w:r>
      <w:bookmarkEnd w:id="15"/>
      <w:bookmarkEnd w:id="16"/>
    </w:p>
    <w:p w14:paraId="1BE4C794" w14:textId="77777777" w:rsidR="00177822" w:rsidRDefault="00177822" w:rsidP="00E95451">
      <w:pPr>
        <w:pStyle w:val="IEEEStdsLevel1Header"/>
        <w:keepNext w:val="0"/>
        <w:keepLines w:val="0"/>
        <w:numPr>
          <w:ilvl w:val="0"/>
          <w:numId w:val="1"/>
        </w:numPr>
        <w:suppressAutoHyphens w:val="0"/>
      </w:pPr>
      <w:bookmarkStart w:id="17" w:name="_Toc65304705"/>
      <w:r>
        <w:t>Power Systems for Lighting (</w:t>
      </w:r>
      <w:r w:rsidRPr="00B179EA">
        <w:t>Sivaraman P</w:t>
      </w:r>
      <w:r>
        <w:t>/</w:t>
      </w:r>
      <w:r w:rsidRPr="00052A3A">
        <w:t>Koti Reddy B</w:t>
      </w:r>
      <w:r>
        <w:t>/ Dev Paul)</w:t>
      </w:r>
      <w:bookmarkEnd w:id="17"/>
    </w:p>
    <w:p w14:paraId="32C927AC" w14:textId="77777777" w:rsidR="00177822" w:rsidRDefault="00177822" w:rsidP="00E95451">
      <w:pPr>
        <w:pStyle w:val="IEEEStdsLevel2Header"/>
        <w:numPr>
          <w:ilvl w:val="1"/>
          <w:numId w:val="29"/>
        </w:numPr>
        <w:ind w:left="426"/>
      </w:pPr>
      <w:bookmarkStart w:id="18" w:name="_Toc60750059"/>
      <w:bookmarkStart w:id="19" w:name="_Toc65304706"/>
      <w:r w:rsidRPr="00C62890">
        <w:t>Power System Components</w:t>
      </w:r>
      <w:bookmarkEnd w:id="18"/>
      <w:bookmarkEnd w:id="19"/>
    </w:p>
    <w:p w14:paraId="6A03C015" w14:textId="77777777" w:rsidR="00177822" w:rsidRPr="00011A89" w:rsidRDefault="00177822" w:rsidP="00E95451">
      <w:pPr>
        <w:pStyle w:val="IEEEStdsLevel3Header"/>
        <w:numPr>
          <w:ilvl w:val="2"/>
          <w:numId w:val="1"/>
        </w:numPr>
      </w:pPr>
      <w:r>
        <w:t>General</w:t>
      </w:r>
    </w:p>
    <w:p w14:paraId="2CECD439" w14:textId="77777777" w:rsidR="00177822" w:rsidRDefault="00177822" w:rsidP="00E95451">
      <w:pPr>
        <w:pStyle w:val="IEEEStdsLevel3Header"/>
        <w:numPr>
          <w:ilvl w:val="2"/>
          <w:numId w:val="1"/>
        </w:numPr>
        <w:rPr>
          <w:bCs/>
        </w:rPr>
      </w:pPr>
      <w:r w:rsidRPr="00C62890">
        <w:t xml:space="preserve">Lighting Panels </w:t>
      </w:r>
      <w:r>
        <w:t>–</w:t>
      </w:r>
      <w:r w:rsidRPr="00C62890">
        <w:t xml:space="preserve"> </w:t>
      </w:r>
      <w:r w:rsidRPr="00C47C04">
        <w:rPr>
          <w:bCs/>
        </w:rPr>
        <w:t>Rajkumar</w:t>
      </w:r>
    </w:p>
    <w:p w14:paraId="14966C72" w14:textId="77777777" w:rsidR="00177822" w:rsidRPr="00011A89" w:rsidRDefault="00177822" w:rsidP="00E95451">
      <w:pPr>
        <w:pStyle w:val="IEEEStdsLevel4Header"/>
        <w:numPr>
          <w:ilvl w:val="3"/>
          <w:numId w:val="1"/>
        </w:numPr>
      </w:pPr>
      <w:r>
        <w:t>General</w:t>
      </w:r>
    </w:p>
    <w:p w14:paraId="69CB0DCE" w14:textId="77777777" w:rsidR="00177822" w:rsidRDefault="00177822" w:rsidP="00177822">
      <w:pPr>
        <w:pStyle w:val="IEEEStdsParagraph"/>
      </w:pPr>
      <w:r>
        <w:t xml:space="preserve">Lighting panels consists of fuses or circuit breakers to provide protection to the circuit which is connected to the lighting fixtures. A panel used for switching and controlling the lights and lighting circuits. In many commercial and industrial facilities, Lighting Distribution Board (LDB) is used for lighting. In some facilities, LDB receives the power supply from lighting transformer and in some facilities LDB receives the power supply from common distribution transformer which powering the other connected loads.  </w:t>
      </w:r>
    </w:p>
    <w:p w14:paraId="2DDD811D" w14:textId="77777777" w:rsidR="00177822" w:rsidRPr="00232F27" w:rsidRDefault="00177822" w:rsidP="00177822">
      <w:pPr>
        <w:pStyle w:val="IEEEStdsParagraph"/>
      </w:pPr>
      <w:r>
        <w:t>Nowadays intelligent lighting panels are used to control the lighting fixtures in a smart and effective way. Intelligent lighting panel or system consist of smart sensors (</w:t>
      </w:r>
      <w:proofErr w:type="spellStart"/>
      <w:r>
        <w:t>i.e</w:t>
      </w:r>
      <w:proofErr w:type="spellEnd"/>
      <w:r>
        <w:t xml:space="preserve"> motion sensor, light detection sensor), timers, circuit breakers, etc. It provides the automatic switching ON and switching OFF light fittings or lighting circuits connected to it. The advantages of intelligent lighting panels are reducing the energy consumption, automatic switch ON and switch OFF the lighting circuits, etc.</w:t>
      </w:r>
    </w:p>
    <w:p w14:paraId="25AEF0E1" w14:textId="473BBCEA" w:rsidR="00177822" w:rsidRDefault="00177822" w:rsidP="00E95451">
      <w:pPr>
        <w:pStyle w:val="IEEEStdsLevel3Header"/>
        <w:numPr>
          <w:ilvl w:val="2"/>
          <w:numId w:val="1"/>
        </w:numPr>
      </w:pPr>
      <w:commentRangeStart w:id="20"/>
      <w:r w:rsidRPr="00C62890">
        <w:lastRenderedPageBreak/>
        <w:t>Relay Control Panels</w:t>
      </w:r>
      <w:commentRangeEnd w:id="20"/>
      <w:r w:rsidR="00ED4BC7">
        <w:rPr>
          <w:rStyle w:val="CommentReference"/>
          <w:rFonts w:ascii="Times New Roman" w:hAnsi="Times New Roman"/>
          <w:b w:val="0"/>
        </w:rPr>
        <w:commentReference w:id="20"/>
      </w:r>
    </w:p>
    <w:p w14:paraId="5CE628B4" w14:textId="24D4D1BF" w:rsidR="005C3D10" w:rsidRDefault="005C3D10" w:rsidP="005C3D10">
      <w:pPr>
        <w:pStyle w:val="IEEEStdsParagraph"/>
      </w:pPr>
      <w:del w:id="21" w:author="Gary Fox" w:date="2021-05-22T12:04:00Z">
        <w:r w:rsidDel="005C3D10">
          <w:delText xml:space="preserve">CRP </w:delText>
        </w:r>
      </w:del>
      <w:ins w:id="22" w:author="Gary Fox" w:date="2021-05-22T12:04:00Z">
        <w:r>
          <w:t xml:space="preserve">Relay control </w:t>
        </w:r>
      </w:ins>
      <w:r>
        <w:t>panel</w:t>
      </w:r>
      <w:ins w:id="23" w:author="Gary Fox" w:date="2021-05-22T12:04:00Z">
        <w:r>
          <w:t>s</w:t>
        </w:r>
      </w:ins>
      <w:r>
        <w:t xml:space="preserve"> should be free standing, floor mounting type and completely </w:t>
      </w:r>
      <w:del w:id="24" w:author="Gary Fox" w:date="2021-05-22T12:04:00Z">
        <w:r w:rsidDel="005C3D10">
          <w:delText xml:space="preserve">metal </w:delText>
        </w:r>
      </w:del>
      <w:ins w:id="25" w:author="Gary Fox" w:date="2021-05-22T12:04:00Z">
        <w:r>
          <w:t>metal-</w:t>
        </w:r>
      </w:ins>
      <w:r>
        <w:t xml:space="preserve">enclosed. Cable entries should be from the bottom. Panels should be of </w:t>
      </w:r>
      <w:ins w:id="26" w:author="Gary Fox" w:date="2021-05-22T12:04:00Z">
        <w:r>
          <w:t>NEMA 1 /</w:t>
        </w:r>
      </w:ins>
      <w:r>
        <w:t xml:space="preserve">IP31 class or better for indoor and </w:t>
      </w:r>
      <w:ins w:id="27" w:author="Gary Fox" w:date="2021-05-22T12:04:00Z">
        <w:r>
          <w:t>NEMA 3R</w:t>
        </w:r>
      </w:ins>
      <w:ins w:id="28" w:author="Gary Fox" w:date="2021-05-22T12:05:00Z">
        <w:r>
          <w:t>/</w:t>
        </w:r>
      </w:ins>
      <w:r>
        <w:t xml:space="preserve">IP54 class or better for outdoor. Panels should have removable gland plates with glands made of </w:t>
      </w:r>
      <w:commentRangeStart w:id="29"/>
      <w:r>
        <w:t>bras</w:t>
      </w:r>
      <w:commentRangeEnd w:id="29"/>
      <w:r w:rsidR="001A59AA">
        <w:rPr>
          <w:rStyle w:val="CommentReference"/>
        </w:rPr>
        <w:commentReference w:id="29"/>
      </w:r>
      <w:r>
        <w:t xml:space="preserve">s and should be suitable for </w:t>
      </w:r>
      <w:del w:id="30" w:author="Gary Fox" w:date="2021-05-22T12:05:00Z">
        <w:r w:rsidDel="005C3D10">
          <w:delText>armoured</w:delText>
        </w:r>
      </w:del>
      <w:ins w:id="31" w:author="Gary Fox" w:date="2021-05-22T12:05:00Z">
        <w:r>
          <w:t>armored</w:t>
        </w:r>
      </w:ins>
      <w:r>
        <w:t xml:space="preserve"> cables. Panels should be painted. The color of paint for exterior of the panels should be matching with other panels in the station. Color should be discussed and closed mutually between supplier and client. Panels should have a lockable front plexiglass door and a swing frame. Panels should facilitate direct access to any component mounted inside and should have at least 20</w:t>
      </w:r>
      <w:ins w:id="32" w:author="Gary Fox" w:date="2021-05-22T12:05:00Z">
        <w:r>
          <w:t xml:space="preserve"> </w:t>
        </w:r>
      </w:ins>
      <w:r>
        <w:t xml:space="preserve">% free space for future. All equipment mounted on the panels should have individual name plates with </w:t>
      </w:r>
      <w:ins w:id="33" w:author="Gary Fox" w:date="2021-05-22T12:06:00Z">
        <w:r>
          <w:t xml:space="preserve">engraved </w:t>
        </w:r>
      </w:ins>
      <w:r>
        <w:t>equipment designation</w:t>
      </w:r>
      <w:ins w:id="34" w:author="Gary Fox" w:date="2021-05-22T12:06:00Z">
        <w:r>
          <w:t>s</w:t>
        </w:r>
      </w:ins>
      <w:del w:id="35" w:author="Gary Fox" w:date="2021-05-22T12:05:00Z">
        <w:r w:rsidDel="005C3D10">
          <w:delText xml:space="preserve"> engraved</w:delText>
        </w:r>
      </w:del>
      <w:r>
        <w:t>. Internal wiring to be connected to external equipment should terminate on terminal blocks. It should have minimum 20</w:t>
      </w:r>
      <w:ins w:id="36" w:author="Gary Fox" w:date="2021-05-22T12:06:00Z">
        <w:r>
          <w:t xml:space="preserve"> </w:t>
        </w:r>
      </w:ins>
      <w:r>
        <w:t xml:space="preserve">% terminals as spare terminals in each panel. However the percentage of spare should be discussed and </w:t>
      </w:r>
      <w:del w:id="37" w:author="Gary Fox" w:date="2021-05-22T12:06:00Z">
        <w:r w:rsidDel="00ED4BC7">
          <w:delText xml:space="preserve">closed </w:delText>
        </w:r>
      </w:del>
      <w:ins w:id="38" w:author="Gary Fox" w:date="2021-05-22T12:06:00Z">
        <w:r w:rsidR="00ED4BC7">
          <w:t xml:space="preserve">agreed </w:t>
        </w:r>
      </w:ins>
      <w:r>
        <w:t xml:space="preserve">mutually between </w:t>
      </w:r>
      <w:ins w:id="39" w:author="Gary Fox" w:date="2021-05-22T12:06:00Z">
        <w:r w:rsidR="00ED4BC7">
          <w:t xml:space="preserve">the </w:t>
        </w:r>
      </w:ins>
      <w:r>
        <w:t xml:space="preserve">client and supplier. The terminal blocks for </w:t>
      </w:r>
      <w:del w:id="40" w:author="Gary Fox" w:date="2021-05-22T12:06:00Z">
        <w:r w:rsidDel="00ED4BC7">
          <w:delText xml:space="preserve">CTs </w:delText>
        </w:r>
      </w:del>
      <w:ins w:id="41" w:author="Gary Fox" w:date="2021-05-22T12:06:00Z">
        <w:r w:rsidR="00ED4BC7">
          <w:t xml:space="preserve">current transformers </w:t>
        </w:r>
      </w:ins>
      <w:r>
        <w:t xml:space="preserve">and </w:t>
      </w:r>
      <w:del w:id="42" w:author="Gary Fox" w:date="2021-05-22T12:06:00Z">
        <w:r w:rsidDel="00ED4BC7">
          <w:delText xml:space="preserve">VTs </w:delText>
        </w:r>
      </w:del>
      <w:ins w:id="43" w:author="Gary Fox" w:date="2021-05-22T12:06:00Z">
        <w:r w:rsidR="00ED4BC7">
          <w:t>voltage tr</w:t>
        </w:r>
      </w:ins>
      <w:ins w:id="44" w:author="Gary Fox" w:date="2021-05-22T12:07:00Z">
        <w:r w:rsidR="00ED4BC7">
          <w:t>ansformer</w:t>
        </w:r>
      </w:ins>
      <w:ins w:id="45" w:author="Gary Fox" w:date="2021-05-22T12:06:00Z">
        <w:r w:rsidR="00ED4BC7">
          <w:t xml:space="preserve">s </w:t>
        </w:r>
      </w:ins>
      <w:r>
        <w:t xml:space="preserve">should be provided with test links and isolating facilities. </w:t>
      </w:r>
      <w:del w:id="46" w:author="Gary Fox" w:date="2021-05-22T12:07:00Z">
        <w:r w:rsidDel="00ED4BC7">
          <w:delText xml:space="preserve">CT </w:delText>
        </w:r>
      </w:del>
      <w:ins w:id="47" w:author="Gary Fox" w:date="2021-05-22T12:07:00Z">
        <w:r w:rsidR="00ED4BC7">
          <w:t xml:space="preserve">Current transformer </w:t>
        </w:r>
      </w:ins>
      <w:r>
        <w:t>terminal blocks should be provided with short circuiting and earthing facilities.</w:t>
      </w:r>
    </w:p>
    <w:p w14:paraId="04B46101" w14:textId="4B486BD3" w:rsidR="005C3D10" w:rsidDel="00ED4BC7" w:rsidRDefault="005C3D10" w:rsidP="005C3D10">
      <w:pPr>
        <w:pStyle w:val="IEEEStdsParagraph"/>
        <w:rPr>
          <w:del w:id="48" w:author="Gary Fox" w:date="2021-05-22T12:08:00Z"/>
        </w:rPr>
      </w:pPr>
    </w:p>
    <w:p w14:paraId="16FA0E26" w14:textId="72BC4341" w:rsidR="005C3D10" w:rsidDel="00ED4BC7" w:rsidRDefault="005C3D10" w:rsidP="005C3D10">
      <w:pPr>
        <w:pStyle w:val="IEEEStdsParagraph"/>
        <w:rPr>
          <w:del w:id="49" w:author="Gary Fox" w:date="2021-05-22T12:08:00Z"/>
        </w:rPr>
      </w:pPr>
      <w:del w:id="50" w:author="Gary Fox" w:date="2021-05-22T12:08:00Z">
        <w:r w:rsidDel="00ED4BC7">
          <w:delText>Operating Requirements:</w:delText>
        </w:r>
      </w:del>
    </w:p>
    <w:p w14:paraId="11FD96C8" w14:textId="784149E9" w:rsidR="005C3D10" w:rsidRDefault="005C3D10" w:rsidP="005C3D10">
      <w:pPr>
        <w:pStyle w:val="IEEEStdsParagraph"/>
      </w:pPr>
      <w:r>
        <w:t xml:space="preserve">All the </w:t>
      </w:r>
      <w:commentRangeStart w:id="51"/>
      <w:commentRangeStart w:id="52"/>
      <w:r>
        <w:t>numerical relay</w:t>
      </w:r>
      <w:commentRangeEnd w:id="51"/>
      <w:r w:rsidR="007F4DFE">
        <w:rPr>
          <w:rStyle w:val="CommentReference"/>
        </w:rPr>
        <w:commentReference w:id="51"/>
      </w:r>
      <w:commentRangeEnd w:id="52"/>
      <w:r w:rsidR="00C80788">
        <w:rPr>
          <w:rStyle w:val="CommentReference"/>
        </w:rPr>
        <w:commentReference w:id="52"/>
      </w:r>
      <w:r>
        <w:t xml:space="preserve">, auxiliary relays and devices should be of latest version, reputed make and types proven for the application and should be subject to customer / owner’s approval. Relay and timers should have appropriate setting ranges, accuracy, resetting ratio, transient overreach and other characteristics to provide required sensitivity to satisfaction of the customer. Relays should be provided with self-reset contacts except for the trip lockout relays, which should have manual reset facility. </w:t>
      </w:r>
      <w:del w:id="53" w:author="Gary Fox" w:date="2021-05-22T12:18:00Z">
        <w:r w:rsidDel="007F4DFE">
          <w:delText xml:space="preserve">CT </w:delText>
        </w:r>
      </w:del>
      <w:ins w:id="54" w:author="Gary Fox" w:date="2021-05-22T12:18:00Z">
        <w:r w:rsidR="007F4DFE">
          <w:t xml:space="preserve">Current transformer </w:t>
        </w:r>
      </w:ins>
      <w:r>
        <w:t>saturation should not cause mal</w:t>
      </w:r>
      <w:del w:id="55" w:author="Gary Fox" w:date="2021-05-22T12:19:00Z">
        <w:r w:rsidDel="007F4DFE">
          <w:delText xml:space="preserve"> </w:delText>
        </w:r>
      </w:del>
      <w:r>
        <w:t xml:space="preserve">operation of numerical relays. Pick up range of binary inputs should be minimum of 70V DC / AC. A timing accuracy of 1ms should be achieved for all the numerical relays. Numerical relays should also have </w:t>
      </w:r>
      <w:del w:id="56" w:author="Gary Fox" w:date="2021-05-22T12:19:00Z">
        <w:r w:rsidDel="007F4DFE">
          <w:delText xml:space="preserve">LEDs </w:delText>
        </w:r>
      </w:del>
      <w:ins w:id="57" w:author="Gary Fox" w:date="2021-05-22T12:19:00Z">
        <w:r w:rsidR="007F4DFE">
          <w:t xml:space="preserve">indicating lights </w:t>
        </w:r>
      </w:ins>
      <w:r>
        <w:t>and</w:t>
      </w:r>
      <w:ins w:id="58" w:author="Gary Fox" w:date="2021-05-22T12:20:00Z">
        <w:r w:rsidR="007F4DFE">
          <w:t xml:space="preserve">/or </w:t>
        </w:r>
      </w:ins>
      <w:r>
        <w:t xml:space="preserve"> </w:t>
      </w:r>
      <w:del w:id="59" w:author="Gary Fox" w:date="2021-05-22T12:20:00Z">
        <w:r w:rsidDel="007F4DFE">
          <w:delText xml:space="preserve">backlit LCD </w:delText>
        </w:r>
      </w:del>
      <w:ins w:id="60" w:author="Gary Fox" w:date="2021-05-22T12:20:00Z">
        <w:r w:rsidR="007F4DFE">
          <w:t xml:space="preserve">display </w:t>
        </w:r>
      </w:ins>
      <w:r>
        <w:t>screen</w:t>
      </w:r>
      <w:ins w:id="61" w:author="Gary Fox" w:date="2021-05-22T12:20:00Z">
        <w:r w:rsidR="007F4DFE">
          <w:t>s</w:t>
        </w:r>
      </w:ins>
      <w:r>
        <w:t xml:space="preserve"> </w:t>
      </w:r>
      <w:del w:id="62" w:author="Gary Fox" w:date="2021-05-22T12:20:00Z">
        <w:r w:rsidDel="007F4DFE">
          <w:delText xml:space="preserve">should be </w:delText>
        </w:r>
      </w:del>
      <w:r>
        <w:t>provided for visual indication and display.</w:t>
      </w:r>
    </w:p>
    <w:p w14:paraId="488E3B5E" w14:textId="171F0D87" w:rsidR="005C3D10" w:rsidDel="007F4DFE" w:rsidRDefault="005C3D10" w:rsidP="005C3D10">
      <w:pPr>
        <w:pStyle w:val="IEEEStdsParagraph"/>
        <w:rPr>
          <w:del w:id="63" w:author="Gary Fox" w:date="2021-05-22T12:26:00Z"/>
        </w:rPr>
      </w:pPr>
    </w:p>
    <w:p w14:paraId="13884E48" w14:textId="1D56A6B2" w:rsidR="005C3D10" w:rsidDel="007F4DFE" w:rsidRDefault="005C3D10" w:rsidP="005C3D10">
      <w:pPr>
        <w:pStyle w:val="IEEEStdsParagraph"/>
        <w:rPr>
          <w:del w:id="64" w:author="Gary Fox" w:date="2021-05-22T12:26:00Z"/>
        </w:rPr>
      </w:pPr>
      <w:del w:id="65" w:author="Gary Fox" w:date="2021-05-22T12:26:00Z">
        <w:r w:rsidDel="007F4DFE">
          <w:delText>Panel Earthing:</w:delText>
        </w:r>
      </w:del>
    </w:p>
    <w:p w14:paraId="6F2FDE6B" w14:textId="5FF46AA4" w:rsidR="005C3D10" w:rsidRDefault="005C3D10" w:rsidP="005C3D10">
      <w:pPr>
        <w:pStyle w:val="IEEEStdsParagraph"/>
      </w:pPr>
      <w:r>
        <w:t xml:space="preserve">The </w:t>
      </w:r>
      <w:ins w:id="66" w:author="Gary Fox" w:date="2021-05-22T12:26:00Z">
        <w:r w:rsidR="00FB00F5">
          <w:t>panel enclosure and any integral ground</w:t>
        </w:r>
      </w:ins>
      <w:del w:id="67" w:author="Gary Fox" w:date="2021-05-22T12:26:00Z">
        <w:r w:rsidDel="00FB00F5">
          <w:delText>continuous earth</w:delText>
        </w:r>
      </w:del>
      <w:r>
        <w:t xml:space="preserve"> bus </w:t>
      </w:r>
      <w:del w:id="68" w:author="Gary Fox" w:date="2021-05-22T12:27:00Z">
        <w:r w:rsidDel="00FB00F5">
          <w:delText>so formed</w:delText>
        </w:r>
      </w:del>
      <w:ins w:id="69" w:author="Gary Fox" w:date="2021-05-22T12:27:00Z">
        <w:r w:rsidR="00FB00F5">
          <w:t>provided</w:t>
        </w:r>
      </w:ins>
      <w:r>
        <w:t xml:space="preserve"> should be </w:t>
      </w:r>
      <w:ins w:id="70" w:author="Gary Fox" w:date="2021-05-22T12:28:00Z">
        <w:r w:rsidR="00FB00F5">
          <w:t>grounded</w:t>
        </w:r>
      </w:ins>
      <w:ins w:id="71" w:author="Gary Fox" w:date="2021-05-22T12:29:00Z">
        <w:r w:rsidR="00FB00F5">
          <w:t xml:space="preserve"> and bonded</w:t>
        </w:r>
      </w:ins>
      <w:ins w:id="72" w:author="Gary Fox" w:date="2021-05-22T12:28:00Z">
        <w:r w:rsidR="00FB00F5">
          <w:t xml:space="preserve"> in compliance with local building codes and industry recognized practices</w:t>
        </w:r>
      </w:ins>
      <w:ins w:id="73" w:author="Gary Fox" w:date="2021-05-22T12:30:00Z">
        <w:r w:rsidR="00FB00F5">
          <w:t xml:space="preserve"> (</w:t>
        </w:r>
      </w:ins>
      <w:ins w:id="74" w:author="Gary Fox" w:date="2021-05-22T12:31:00Z">
        <w:r w:rsidR="00FB00F5">
          <w:t>Refer to IEEE Std 3003.2</w:t>
        </w:r>
      </w:ins>
      <w:ins w:id="75" w:author="Gary Fox" w:date="2021-05-22T12:32:00Z">
        <w:r w:rsidR="00EA6C15">
          <w:t xml:space="preserve"> </w:t>
        </w:r>
        <w:r w:rsidR="00EA6C15">
          <w:fldChar w:fldCharType="begin"/>
        </w:r>
        <w:r w:rsidR="00EA6C15">
          <w:instrText xml:space="preserve"> REF _Ref72579185 \r \h </w:instrText>
        </w:r>
      </w:ins>
      <w:r w:rsidR="00EA6C15">
        <w:fldChar w:fldCharType="separate"/>
      </w:r>
      <w:r w:rsidR="006D7B93">
        <w:t>[B20]</w:t>
      </w:r>
      <w:ins w:id="76" w:author="Gary Fox" w:date="2021-05-22T12:32:00Z">
        <w:r w:rsidR="00EA6C15">
          <w:fldChar w:fldCharType="end"/>
        </w:r>
      </w:ins>
      <w:ins w:id="77" w:author="Gary Fox" w:date="2021-05-22T12:31:00Z">
        <w:r w:rsidR="00FB00F5">
          <w:t xml:space="preserve"> </w:t>
        </w:r>
      </w:ins>
      <w:ins w:id="78" w:author="Gary Fox" w:date="2021-05-22T12:30:00Z">
        <w:r w:rsidR="00FB00F5">
          <w:t>)</w:t>
        </w:r>
      </w:ins>
      <w:ins w:id="79" w:author="Gary Fox" w:date="2021-05-22T12:28:00Z">
        <w:r w:rsidR="00FB00F5">
          <w:t xml:space="preserve">.  </w:t>
        </w:r>
      </w:ins>
      <w:del w:id="80" w:author="Gary Fox" w:date="2021-05-22T12:28:00Z">
        <w:r w:rsidDel="00FB00F5">
          <w:delText>connected to main earth grid</w:delText>
        </w:r>
      </w:del>
      <w:r>
        <w:t xml:space="preserve">. All the metallic cases of the mounted equipment should be separately connected to </w:t>
      </w:r>
      <w:del w:id="81" w:author="Gary Fox" w:date="2021-05-22T12:33:00Z">
        <w:r w:rsidDel="00024A93">
          <w:delText>the earth bus</w:delText>
        </w:r>
      </w:del>
      <w:ins w:id="82" w:author="Gary Fox" w:date="2021-05-22T12:33:00Z">
        <w:r w:rsidR="00024A93">
          <w:t>ground using copper wire with a minimum size of #14 AWG</w:t>
        </w:r>
      </w:ins>
      <w:del w:id="83" w:author="Gary Fox" w:date="2021-05-22T12:33:00Z">
        <w:r w:rsidDel="00024A93">
          <w:delText xml:space="preserve"> by </w:delText>
        </w:r>
      </w:del>
      <w:ins w:id="84" w:author="Gary Fox" w:date="2021-05-22T12:33:00Z">
        <w:r w:rsidR="00024A93">
          <w:t>(</w:t>
        </w:r>
      </w:ins>
      <w:r>
        <w:t>2.5mm</w:t>
      </w:r>
      <w:r w:rsidRPr="00024A93">
        <w:rPr>
          <w:vertAlign w:val="superscript"/>
        </w:rPr>
        <w:t>2</w:t>
      </w:r>
      <w:ins w:id="85" w:author="Gary Fox" w:date="2021-05-22T12:34:00Z">
        <w:r w:rsidR="00024A93">
          <w:rPr>
            <w:vertAlign w:val="superscript"/>
          </w:rPr>
          <w:t>)</w:t>
        </w:r>
      </w:ins>
      <w:r>
        <w:t xml:space="preserve"> </w:t>
      </w:r>
      <w:del w:id="86" w:author="Gary Fox" w:date="2021-05-22T12:34:00Z">
        <w:r w:rsidDel="00024A93">
          <w:delText xml:space="preserve">copper wires </w:delText>
        </w:r>
      </w:del>
      <w:r>
        <w:t xml:space="preserve">or </w:t>
      </w:r>
      <w:ins w:id="87" w:author="Gary Fox" w:date="2021-05-22T12:34:00Z">
        <w:r w:rsidR="00024A93">
          <w:t>greater if required by building codes or equipment listing standards</w:t>
        </w:r>
      </w:ins>
      <w:del w:id="88" w:author="Gary Fox" w:date="2021-05-22T12:34:00Z">
        <w:r w:rsidDel="00024A93">
          <w:delText>equivalent</w:delText>
        </w:r>
      </w:del>
      <w:r>
        <w:t xml:space="preserve">. </w:t>
      </w:r>
    </w:p>
    <w:p w14:paraId="1A74ACE7" w14:textId="29114D62" w:rsidR="005C3D10" w:rsidDel="00316192" w:rsidRDefault="005C3D10" w:rsidP="005C3D10">
      <w:pPr>
        <w:pStyle w:val="IEEEStdsParagraph"/>
        <w:rPr>
          <w:del w:id="89" w:author="Gary Fox" w:date="2021-05-22T12:39:00Z"/>
        </w:rPr>
      </w:pPr>
    </w:p>
    <w:p w14:paraId="0919E17A" w14:textId="7FB304ED" w:rsidR="005C3D10" w:rsidDel="00316192" w:rsidRDefault="005C3D10" w:rsidP="005C3D10">
      <w:pPr>
        <w:pStyle w:val="IEEEStdsParagraph"/>
        <w:rPr>
          <w:del w:id="90" w:author="Gary Fox" w:date="2021-05-22T12:39:00Z"/>
        </w:rPr>
      </w:pPr>
      <w:r>
        <w:t xml:space="preserve">Indicating </w:t>
      </w:r>
      <w:del w:id="91" w:author="Gary Fox" w:date="2021-05-22T12:41:00Z">
        <w:r w:rsidDel="00316192">
          <w:delText xml:space="preserve">Instruments </w:delText>
        </w:r>
      </w:del>
      <w:ins w:id="92" w:author="Gary Fox" w:date="2021-05-22T12:41:00Z">
        <w:r w:rsidR="00316192">
          <w:t xml:space="preserve">instruments </w:t>
        </w:r>
      </w:ins>
      <w:del w:id="93" w:author="Gary Fox" w:date="2021-05-22T12:35:00Z">
        <w:r w:rsidDel="00024A93">
          <w:delText>:</w:delText>
        </w:r>
      </w:del>
    </w:p>
    <w:p w14:paraId="0FCBC518" w14:textId="034CA8A3" w:rsidR="005C3D10" w:rsidRDefault="00316192" w:rsidP="00316192">
      <w:pPr>
        <w:pStyle w:val="IEEEStdsParagraph"/>
      </w:pPr>
      <w:ins w:id="94" w:author="Gary Fox" w:date="2021-05-22T12:39:00Z">
        <w:r>
          <w:t>t</w:t>
        </w:r>
      </w:ins>
      <w:ins w:id="95" w:author="Gary Fox" w:date="2021-05-22T12:35:00Z">
        <w:r w:rsidR="00024A93">
          <w:t xml:space="preserve">hat are </w:t>
        </w:r>
      </w:ins>
      <w:del w:id="96" w:author="Gary Fox" w:date="2021-05-22T12:35:00Z">
        <w:r w:rsidR="005C3D10" w:rsidDel="00024A93">
          <w:delText xml:space="preserve">Calibrated </w:delText>
        </w:r>
      </w:del>
      <w:ins w:id="97" w:author="Gary Fox" w:date="2021-05-22T12:35:00Z">
        <w:r w:rsidR="00024A93">
          <w:t xml:space="preserve">factory calibrated </w:t>
        </w:r>
      </w:ins>
      <w:del w:id="98" w:author="Gary Fox" w:date="2021-05-22T12:35:00Z">
        <w:r w:rsidR="005C3D10" w:rsidDel="00024A93">
          <w:delText xml:space="preserve">&amp; </w:delText>
        </w:r>
      </w:del>
      <w:ins w:id="99" w:author="Gary Fox" w:date="2021-05-22T12:35:00Z">
        <w:r w:rsidR="00024A93">
          <w:t xml:space="preserve">and </w:t>
        </w:r>
      </w:ins>
      <w:r w:rsidR="005C3D10">
        <w:t xml:space="preserve">adjusted </w:t>
      </w:r>
      <w:del w:id="100" w:author="Gary Fox" w:date="2021-05-22T12:35:00Z">
        <w:r w:rsidR="005C3D10" w:rsidDel="00024A93">
          <w:delText xml:space="preserve">at works and </w:delText>
        </w:r>
      </w:del>
      <w:r w:rsidR="005C3D10">
        <w:t xml:space="preserve">should also be tested and calibrated at site before commissioning. </w:t>
      </w:r>
      <w:del w:id="101" w:author="Gary Fox" w:date="2021-05-22T12:36:00Z">
        <w:r w:rsidR="005C3D10" w:rsidDel="00024A93">
          <w:delText>All these</w:delText>
        </w:r>
      </w:del>
      <w:ins w:id="102" w:author="Gary Fox" w:date="2021-05-22T12:36:00Z">
        <w:r w:rsidR="00024A93">
          <w:t xml:space="preserve">Cover-mounted </w:t>
        </w:r>
      </w:ins>
      <w:r w:rsidR="005C3D10">
        <w:t xml:space="preserve"> instruments should be flush </w:t>
      </w:r>
      <w:ins w:id="103" w:author="Gary Fox" w:date="2021-05-22T12:36:00Z">
        <w:r w:rsidR="00024A93">
          <w:t xml:space="preserve"> or semi-flush </w:t>
        </w:r>
      </w:ins>
      <w:r w:rsidR="005C3D10">
        <w:t xml:space="preserve">mounted. </w:t>
      </w:r>
      <w:commentRangeStart w:id="104"/>
      <w:del w:id="105" w:author="Gary Fox" w:date="2021-05-22T12:53:00Z">
        <w:r w:rsidR="005C3D10" w:rsidDel="001E30C1">
          <w:delText xml:space="preserve">Transducer operated, having 240° scale and dial of 96x96 mm2 </w:delText>
        </w:r>
      </w:del>
      <w:commentRangeEnd w:id="104"/>
      <w:r w:rsidR="001E30C1">
        <w:rPr>
          <w:rStyle w:val="CommentReference"/>
        </w:rPr>
        <w:commentReference w:id="104"/>
      </w:r>
      <w:commentRangeStart w:id="106"/>
      <w:r w:rsidR="005C3D10">
        <w:t>have an accuracy of 1.5 class and resolution of at least 50</w:t>
      </w:r>
      <w:ins w:id="107" w:author="Gary Fox" w:date="2021-05-22T12:37:00Z">
        <w:r>
          <w:t xml:space="preserve"> </w:t>
        </w:r>
      </w:ins>
      <w:r w:rsidR="005C3D10">
        <w:t xml:space="preserve">% accuracy class. Current </w:t>
      </w:r>
      <w:del w:id="108" w:author="Gary Fox" w:date="2021-05-22T12:37:00Z">
        <w:r w:rsidR="005C3D10" w:rsidDel="00316192">
          <w:delText xml:space="preserve">coils </w:delText>
        </w:r>
      </w:del>
      <w:ins w:id="109" w:author="Gary Fox" w:date="2021-05-22T12:37:00Z">
        <w:r>
          <w:t xml:space="preserve">inputs </w:t>
        </w:r>
      </w:ins>
      <w:r w:rsidR="005C3D10">
        <w:t>should be 120</w:t>
      </w:r>
      <w:ins w:id="110" w:author="Gary Fox" w:date="2021-05-22T12:37:00Z">
        <w:r>
          <w:t xml:space="preserve"> </w:t>
        </w:r>
      </w:ins>
      <w:r w:rsidR="005C3D10">
        <w:t>% of rated current and 10 times for 0.5 sec without losing accuracy.</w:t>
      </w:r>
      <w:commentRangeEnd w:id="106"/>
      <w:r w:rsidR="001E30C1">
        <w:rPr>
          <w:rStyle w:val="CommentReference"/>
        </w:rPr>
        <w:commentReference w:id="106"/>
      </w:r>
    </w:p>
    <w:p w14:paraId="435BBC2F" w14:textId="77777777" w:rsidR="00177822" w:rsidRPr="00C62890" w:rsidRDefault="00177822" w:rsidP="00E95451">
      <w:pPr>
        <w:pStyle w:val="IEEEStdsLevel3Header"/>
        <w:numPr>
          <w:ilvl w:val="2"/>
          <w:numId w:val="1"/>
        </w:numPr>
      </w:pPr>
      <w:r w:rsidRPr="00C62890">
        <w:lastRenderedPageBreak/>
        <w:t>Dimmer packs</w:t>
      </w:r>
    </w:p>
    <w:p w14:paraId="314F25C0" w14:textId="77777777" w:rsidR="00177822" w:rsidRDefault="00177822" w:rsidP="00E95451">
      <w:pPr>
        <w:pStyle w:val="IEEEStdsLevel3Header"/>
        <w:numPr>
          <w:ilvl w:val="2"/>
          <w:numId w:val="1"/>
        </w:numPr>
      </w:pPr>
      <w:r w:rsidRPr="00C62890">
        <w:t xml:space="preserve">Photocells </w:t>
      </w:r>
      <w:r>
        <w:t>–</w:t>
      </w:r>
      <w:r w:rsidRPr="00C62890">
        <w:t xml:space="preserve"> Kim</w:t>
      </w:r>
    </w:p>
    <w:p w14:paraId="446805F3" w14:textId="77777777" w:rsidR="00177822" w:rsidRPr="00011A89" w:rsidRDefault="00177822" w:rsidP="00E95451">
      <w:pPr>
        <w:pStyle w:val="IEEEStdsLevel4Header"/>
        <w:numPr>
          <w:ilvl w:val="3"/>
          <w:numId w:val="1"/>
        </w:numPr>
      </w:pPr>
      <w:r>
        <w:t>General</w:t>
      </w:r>
    </w:p>
    <w:p w14:paraId="65B914E4" w14:textId="77777777" w:rsidR="00177822" w:rsidRPr="00C62890" w:rsidRDefault="00177822" w:rsidP="00E95451">
      <w:pPr>
        <w:pStyle w:val="IEEEStdsLevel4Header"/>
        <w:numPr>
          <w:ilvl w:val="3"/>
          <w:numId w:val="1"/>
        </w:numPr>
      </w:pPr>
      <w:r w:rsidRPr="00C62890">
        <w:t>Integral versus central</w:t>
      </w:r>
    </w:p>
    <w:p w14:paraId="086351F6" w14:textId="77777777" w:rsidR="00177822" w:rsidRPr="00C62890" w:rsidRDefault="00177822" w:rsidP="00E95451">
      <w:pPr>
        <w:pStyle w:val="IEEEStdsLevel4Header"/>
        <w:numPr>
          <w:ilvl w:val="3"/>
          <w:numId w:val="1"/>
        </w:numPr>
      </w:pPr>
      <w:r w:rsidRPr="00C62890">
        <w:t>Receptacle on top of an exterior luminaire</w:t>
      </w:r>
    </w:p>
    <w:p w14:paraId="654C09C1" w14:textId="77777777" w:rsidR="00177822" w:rsidRPr="00C62890" w:rsidRDefault="00177822" w:rsidP="00E95451">
      <w:pPr>
        <w:pStyle w:val="IEEEStdsLevel3Header"/>
        <w:numPr>
          <w:ilvl w:val="2"/>
          <w:numId w:val="1"/>
        </w:numPr>
      </w:pPr>
      <w:r w:rsidRPr="00C62890">
        <w:t xml:space="preserve">Artifact </w:t>
      </w:r>
      <w:r>
        <w:t xml:space="preserve">- </w:t>
      </w:r>
      <w:r w:rsidRPr="00C47C04">
        <w:rPr>
          <w:bCs/>
        </w:rPr>
        <w:t>Rajkumar</w:t>
      </w:r>
    </w:p>
    <w:p w14:paraId="311F2494" w14:textId="77777777" w:rsidR="00177822" w:rsidRPr="007D65B3" w:rsidRDefault="00177822" w:rsidP="00E95451">
      <w:pPr>
        <w:pStyle w:val="IEEEStdsLevel3Header"/>
        <w:numPr>
          <w:ilvl w:val="2"/>
          <w:numId w:val="1"/>
        </w:numPr>
      </w:pPr>
      <w:r w:rsidRPr="00C62890">
        <w:t>Conduit and wire</w:t>
      </w:r>
      <w:r>
        <w:t xml:space="preserve"> – </w:t>
      </w:r>
      <w:r w:rsidRPr="00C47C04">
        <w:t xml:space="preserve">Rajkumar </w:t>
      </w:r>
    </w:p>
    <w:p w14:paraId="12CB1816" w14:textId="113F589E" w:rsidR="00177822" w:rsidRDefault="00177822" w:rsidP="00177822">
      <w:pPr>
        <w:pStyle w:val="IEEEStdsParagraph"/>
      </w:pPr>
      <w:r>
        <w:t xml:space="preserve">A conduit is one type of medium used to carry power, control and communication cables from one location to other location. It provides mechanical protection and prevents cable damage due to external influences. These conduits are also called as electrical conduits and </w:t>
      </w:r>
      <w:r w:rsidR="000C4972">
        <w:t xml:space="preserve">are </w:t>
      </w:r>
      <w:r>
        <w:t>used in vari</w:t>
      </w:r>
      <w:r w:rsidR="000C4972">
        <w:t>ou</w:t>
      </w:r>
      <w:r>
        <w:t xml:space="preserve">s applications (indoor, outdoor and underground) in electrical systems. Electrical conduits are manufactured using materials </w:t>
      </w:r>
      <w:r w:rsidR="000C4972">
        <w:t>such as</w:t>
      </w:r>
      <w:r>
        <w:t xml:space="preserve"> PVC, HDPE, metal and fiber. </w:t>
      </w:r>
    </w:p>
    <w:p w14:paraId="1467C110" w14:textId="706E662D" w:rsidR="00177822" w:rsidRDefault="000C4972" w:rsidP="00177822">
      <w:pPr>
        <w:pStyle w:val="IEEEStdsParagraph"/>
      </w:pPr>
      <w:r>
        <w:t>C</w:t>
      </w:r>
      <w:r w:rsidR="00177822">
        <w:t>onduits are classified into following types</w:t>
      </w:r>
      <w:r>
        <w:t xml:space="preserve"> based on the type of material:</w:t>
      </w:r>
    </w:p>
    <w:p w14:paraId="6B6637B6" w14:textId="77777777" w:rsidR="00177822" w:rsidRDefault="00177822" w:rsidP="00177822">
      <w:pPr>
        <w:pStyle w:val="IEEEStdsNumberedListLevel1"/>
      </w:pPr>
      <w:r>
        <w:t>Metallic conduits</w:t>
      </w:r>
    </w:p>
    <w:p w14:paraId="4B742419" w14:textId="77777777" w:rsidR="00177822" w:rsidRDefault="00177822" w:rsidP="00177822">
      <w:pPr>
        <w:pStyle w:val="IEEEStdsNumberedListLevel1"/>
      </w:pPr>
      <w:r>
        <w:t>Non-metallic conduits</w:t>
      </w:r>
    </w:p>
    <w:p w14:paraId="4199AAF9" w14:textId="1DFC7079" w:rsidR="00177822" w:rsidRDefault="000C4972" w:rsidP="00177822">
      <w:pPr>
        <w:pStyle w:val="IEEEStdsParagraph"/>
      </w:pPr>
      <w:r>
        <w:t>C</w:t>
      </w:r>
      <w:r w:rsidR="00177822">
        <w:t xml:space="preserve">onduits are </w:t>
      </w:r>
      <w:r>
        <w:t xml:space="preserve">further </w:t>
      </w:r>
      <w:r w:rsidR="00177822">
        <w:t>classified into following types</w:t>
      </w:r>
      <w:r>
        <w:t xml:space="preserve"> based on mechanical properties:</w:t>
      </w:r>
    </w:p>
    <w:p w14:paraId="3F40EEC5" w14:textId="77777777" w:rsidR="00177822" w:rsidRDefault="00177822" w:rsidP="00E95451">
      <w:pPr>
        <w:pStyle w:val="IEEEStdsNumberedListLevel1"/>
        <w:numPr>
          <w:ilvl w:val="0"/>
          <w:numId w:val="19"/>
        </w:numPr>
      </w:pPr>
      <w:r>
        <w:t>Rigid conduits</w:t>
      </w:r>
    </w:p>
    <w:p w14:paraId="3914CD04" w14:textId="77777777" w:rsidR="00177822" w:rsidRDefault="00177822" w:rsidP="00E95451">
      <w:pPr>
        <w:pStyle w:val="IEEEStdsNumberedListLevel1"/>
        <w:numPr>
          <w:ilvl w:val="0"/>
          <w:numId w:val="19"/>
        </w:numPr>
      </w:pPr>
      <w:r>
        <w:t xml:space="preserve">Flexible conduits </w:t>
      </w:r>
    </w:p>
    <w:p w14:paraId="6E09D6EF" w14:textId="52EB122C" w:rsidR="00177822" w:rsidRDefault="00177822" w:rsidP="00177822">
      <w:pPr>
        <w:pStyle w:val="IEEEStdsParagraph"/>
        <w:rPr>
          <w:rStyle w:val="IEEEStdsParagraphChar"/>
        </w:rPr>
      </w:pPr>
      <w:r>
        <w:t>Th</w:t>
      </w:r>
      <w:r w:rsidRPr="005F022B">
        <w:rPr>
          <w:rStyle w:val="IEEEStdsParagraphChar"/>
        </w:rPr>
        <w:t xml:space="preserve">e selection of conduit type is based on location of installation or use. </w:t>
      </w:r>
      <w:commentRangeStart w:id="111"/>
      <w:commentRangeStart w:id="112"/>
      <w:r w:rsidRPr="005F022B">
        <w:rPr>
          <w:rStyle w:val="IEEEStdsParagraphChar"/>
        </w:rPr>
        <w:t>Generally, for indoor application</w:t>
      </w:r>
      <w:r w:rsidR="000C4972">
        <w:rPr>
          <w:rStyle w:val="IEEEStdsParagraphChar"/>
        </w:rPr>
        <w:t>s</w:t>
      </w:r>
      <w:r w:rsidRPr="005F022B">
        <w:rPr>
          <w:rStyle w:val="IEEEStdsParagraphChar"/>
        </w:rPr>
        <w:t xml:space="preserve">, rigid non-metallic conduits made up of PVC are widely used. </w:t>
      </w:r>
      <w:commentRangeEnd w:id="111"/>
      <w:r w:rsidR="00BC55B8">
        <w:rPr>
          <w:rStyle w:val="CommentReference"/>
        </w:rPr>
        <w:commentReference w:id="111"/>
      </w:r>
      <w:commentRangeEnd w:id="112"/>
      <w:r w:rsidR="00C80788">
        <w:rPr>
          <w:rStyle w:val="CommentReference"/>
        </w:rPr>
        <w:commentReference w:id="112"/>
      </w:r>
      <w:r w:rsidRPr="005F022B">
        <w:rPr>
          <w:rStyle w:val="IEEEStdsParagraphChar"/>
        </w:rPr>
        <w:t>For specific requirement, flexible non-metallic or metallic conduits are used in indoor applications. For outdoor applications, rigid metallic or non-metallic conduits are widely used. Wherever, non-metallic conduits are used in outdoor application and exposed to sun, ultraviolet protection property is additionally required for these conduits. For underground applications, it is always better to use rigid non-metallic conduits over rigid metallic conduits due to corrosion.</w:t>
      </w:r>
    </w:p>
    <w:p w14:paraId="0A878FC8" w14:textId="77777777" w:rsidR="00177822" w:rsidRPr="00232F27" w:rsidRDefault="00177822" w:rsidP="00177822">
      <w:pPr>
        <w:pStyle w:val="IEEEStdsParagraph"/>
        <w:rPr>
          <w:rStyle w:val="IEEEStdsParagraphChar"/>
        </w:rPr>
      </w:pPr>
      <w:r w:rsidRPr="00232F27">
        <w:rPr>
          <w:rStyle w:val="IEEEStdsParagraphChar"/>
        </w:rPr>
        <w:t>The two conductor materials in common use are copper and aluminum. Copper has historically been used for conductors of insulated cables due primarily to its desirable electrical and mechanical properties. The use of aluminum is based mainly on its favorable conductivity to weight ratio (the highest of the electrical conductor materials), its ready availability, and the lower cost of the primary metal. The need for mechanical flexibility usually determines whether a solid or a stranded conductor is used, and the degree of flexibility is a function of the total number of strands. The NEC requires conductors of No. 8 AWG and larger to be stranded. A single insulated or bare conductor is defined as a conductor, whereas an assembly of two or more insulated conductors, with or without an overall covering, is defined as a cable.</w:t>
      </w:r>
    </w:p>
    <w:p w14:paraId="0DA39000" w14:textId="77777777" w:rsidR="00177822" w:rsidRPr="00232F27" w:rsidRDefault="00177822" w:rsidP="00177822">
      <w:pPr>
        <w:pStyle w:val="IEEEStdsParagraph"/>
        <w:rPr>
          <w:rStyle w:val="IEEEStdsParagraphChar"/>
        </w:rPr>
      </w:pPr>
      <w:r w:rsidRPr="00232F27">
        <w:rPr>
          <w:rStyle w:val="IEEEStdsParagraphChar"/>
        </w:rPr>
        <w:t>Stranded conductors are available in various configurations, such as stranded concentric, compressed, compact, rope, and bunched, with the latter two generally specified for flexing service. Bunched stranded conductors consist of a number of individual strand members of the same size that are twisted together to make the required area in circular mils for the intended service. Unlike the individual strands in a concentric stranded conductor, illustrated in Figure 1, the strands in a bunch stranded conductor are not controlled with respect to one another. This type of conductor is usually found in portable cords.</w:t>
      </w:r>
    </w:p>
    <w:p w14:paraId="56D80725" w14:textId="77777777" w:rsidR="00177822" w:rsidRPr="00232F27" w:rsidRDefault="00177822" w:rsidP="00177822">
      <w:pPr>
        <w:pStyle w:val="IEEEStdsImage"/>
        <w:rPr>
          <w:rStyle w:val="IEEEStdsParagraphChar"/>
        </w:rPr>
      </w:pPr>
      <w:r w:rsidRPr="00232F27">
        <w:rPr>
          <w:rStyle w:val="IEEEStdsParagraphChar"/>
          <w:noProof/>
        </w:rPr>
        <w:lastRenderedPageBreak/>
        <w:drawing>
          <wp:inline distT="0" distB="0" distL="0" distR="0" wp14:anchorId="5AB17E25" wp14:editId="6641388A">
            <wp:extent cx="3399790" cy="4419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399790" cy="4419600"/>
                    </a:xfrm>
                    <a:prstGeom prst="rect">
                      <a:avLst/>
                    </a:prstGeom>
                    <a:noFill/>
                    <a:ln>
                      <a:noFill/>
                    </a:ln>
                  </pic:spPr>
                </pic:pic>
              </a:graphicData>
            </a:graphic>
          </wp:inline>
        </w:drawing>
      </w:r>
      <w:r w:rsidRPr="00232F27">
        <w:rPr>
          <w:rStyle w:val="IEEEStdsParagraphChar"/>
        </w:rPr>
        <w:t xml:space="preserve"> </w:t>
      </w:r>
    </w:p>
    <w:p w14:paraId="38970AA8" w14:textId="7A3CC9A6" w:rsidR="00177822" w:rsidRDefault="00177822" w:rsidP="00177822">
      <w:pPr>
        <w:pStyle w:val="IEEEStdsRegularFigureCaption"/>
        <w:rPr>
          <w:rStyle w:val="IEEEStdsParagraphChar"/>
        </w:rPr>
      </w:pPr>
      <w:r w:rsidRPr="00D377F1">
        <w:rPr>
          <w:rStyle w:val="IEEEStdsParagraphChar"/>
        </w:rPr>
        <w:t>—</w:t>
      </w:r>
      <w:r w:rsidR="00D377F1">
        <w:rPr>
          <w:rStyle w:val="IEEEStdsParagraphChar"/>
        </w:rPr>
        <w:t>Conductor strands</w:t>
      </w:r>
    </w:p>
    <w:p w14:paraId="0245F6EC" w14:textId="77777777" w:rsidR="00177822" w:rsidRPr="00232F27" w:rsidRDefault="00177822" w:rsidP="00177822">
      <w:pPr>
        <w:pStyle w:val="IEEEStdsParagraph"/>
        <w:rPr>
          <w:rStyle w:val="IEEEStdsParagraphChar"/>
        </w:rPr>
      </w:pPr>
      <w:r w:rsidRPr="00232F27">
        <w:rPr>
          <w:rStyle w:val="IEEEStdsParagraphChar"/>
        </w:rPr>
        <w:t>Aluminum requires larger conductor sizes to carry the same current as copper. For equivalent ampacity, aluminum cable is lighter in weight and larger in diameter than copper cable. The properties of these metals are given in Table 1. The 36% difference in thermal coefficients of expansion and the different electrical nature of their oxide films require consideration in connector designs. An aluminum oxide film forms immediately on exposure of fresh aluminum surface to air. Under normal conditions it slowly builds up to a thickness of 3 nanometers (nm) to 6 nm and stabilizes at this thickness. The oxide film is essentially an insulating film or dielectric material and provides aluminum with its corrosion resistance. Copper produces its oxide rather slowly under normal conditions, and the film is relatively conducting, presenting no real problem at connections. Approved connector designs for aluminum conductors essentially provide increased contact areas and lower unit stresses than are used for copper cable connectors. These terminals should possess adequate strength to help ensure that the compression of the aluminum strands exceeds their yield strength and that a brushing action takes place that destroys the oxide film to form an intimate aluminum contact area yielding a low-resistance connection. Recently developed aluminum alloys provide improved terminating and handling as compared to electrical conductor (EC) grades.</w:t>
      </w:r>
    </w:p>
    <w:p w14:paraId="511E7461" w14:textId="77777777" w:rsidR="00177822" w:rsidRPr="00232F27" w:rsidRDefault="00177822" w:rsidP="00177822">
      <w:pPr>
        <w:pStyle w:val="IEEEStdsParagraph"/>
        <w:rPr>
          <w:rStyle w:val="IEEEStdsParagraphChar"/>
        </w:rPr>
      </w:pPr>
      <w:r w:rsidRPr="00232F27">
        <w:rPr>
          <w:rStyle w:val="IEEEStdsParagraphChar"/>
        </w:rPr>
        <w:t>Water should be kept from entering the strand space in aluminum conductors at all times. Any moisture within a conductor, either copper or aluminum, is likely to cause corrosion of the conductor metal or impair insulation effectiveness.</w:t>
      </w:r>
    </w:p>
    <w:p w14:paraId="1863935F" w14:textId="77777777" w:rsidR="00177822" w:rsidRDefault="00177822" w:rsidP="00177822">
      <w:pPr>
        <w:pStyle w:val="IEEEStdsRegularTableCaption"/>
        <w:rPr>
          <w:rStyle w:val="IEEEStdsParagraphChar"/>
        </w:rPr>
      </w:pPr>
      <w:r>
        <w:rPr>
          <w:rStyle w:val="IEEEStdsParagraphChar"/>
        </w:rPr>
        <w:lastRenderedPageBreak/>
        <w:t>—</w:t>
      </w:r>
      <w:r w:rsidRPr="00232F27">
        <w:t xml:space="preserve"> </w:t>
      </w:r>
      <w:r w:rsidRPr="00232F27">
        <w:rPr>
          <w:rStyle w:val="IEEEStdsParagraphChar"/>
        </w:rPr>
        <w:t>Properties of copper and aluminum</w:t>
      </w:r>
    </w:p>
    <w:tbl>
      <w:tblPr>
        <w:tblW w:w="8455" w:type="dxa"/>
        <w:tblLook w:val="04A0" w:firstRow="1" w:lastRow="0" w:firstColumn="1" w:lastColumn="0" w:noHBand="0" w:noVBand="1"/>
      </w:tblPr>
      <w:tblGrid>
        <w:gridCol w:w="6295"/>
        <w:gridCol w:w="1066"/>
        <w:gridCol w:w="1094"/>
      </w:tblGrid>
      <w:tr w:rsidR="00177822" w:rsidRPr="00FE584F" w14:paraId="14FCC8CB" w14:textId="77777777" w:rsidTr="00443191">
        <w:trPr>
          <w:trHeight w:val="600"/>
        </w:trPr>
        <w:tc>
          <w:tcPr>
            <w:tcW w:w="6295" w:type="dxa"/>
            <w:tcBorders>
              <w:top w:val="single" w:sz="4" w:space="0" w:color="auto"/>
              <w:left w:val="single" w:sz="4" w:space="0" w:color="auto"/>
              <w:bottom w:val="single" w:sz="4" w:space="0" w:color="auto"/>
              <w:right w:val="single" w:sz="4" w:space="0" w:color="auto"/>
            </w:tcBorders>
            <w:noWrap/>
            <w:vAlign w:val="center"/>
            <w:hideMark/>
          </w:tcPr>
          <w:p w14:paraId="3F195DBB" w14:textId="77777777" w:rsidR="00177822" w:rsidRPr="00FE584F" w:rsidRDefault="00177822" w:rsidP="00443191">
            <w:pPr>
              <w:pStyle w:val="IEEEStdsTableColumnHead"/>
            </w:pPr>
            <w:r w:rsidRPr="00FE584F">
              <w:t>Property</w:t>
            </w:r>
          </w:p>
        </w:tc>
        <w:tc>
          <w:tcPr>
            <w:tcW w:w="1066" w:type="dxa"/>
            <w:tcBorders>
              <w:top w:val="single" w:sz="4" w:space="0" w:color="auto"/>
              <w:left w:val="nil"/>
              <w:bottom w:val="single" w:sz="4" w:space="0" w:color="auto"/>
              <w:right w:val="single" w:sz="4" w:space="0" w:color="auto"/>
            </w:tcBorders>
            <w:noWrap/>
            <w:vAlign w:val="center"/>
            <w:hideMark/>
          </w:tcPr>
          <w:p w14:paraId="4B2DADF1" w14:textId="77777777" w:rsidR="00177822" w:rsidRPr="00FE584F" w:rsidRDefault="00177822" w:rsidP="00443191">
            <w:pPr>
              <w:pStyle w:val="IEEEStdsTableColumnHead"/>
            </w:pPr>
            <w:r w:rsidRPr="00FE584F">
              <w:t>Copper electrolytic</w:t>
            </w:r>
          </w:p>
        </w:tc>
        <w:tc>
          <w:tcPr>
            <w:tcW w:w="1094" w:type="dxa"/>
            <w:tcBorders>
              <w:top w:val="single" w:sz="4" w:space="0" w:color="auto"/>
              <w:left w:val="nil"/>
              <w:bottom w:val="single" w:sz="4" w:space="0" w:color="auto"/>
              <w:right w:val="single" w:sz="4" w:space="0" w:color="auto"/>
            </w:tcBorders>
            <w:vAlign w:val="center"/>
            <w:hideMark/>
          </w:tcPr>
          <w:p w14:paraId="3276DCAE" w14:textId="77777777" w:rsidR="00177822" w:rsidRPr="00FE584F" w:rsidRDefault="00177822" w:rsidP="00443191">
            <w:pPr>
              <w:pStyle w:val="IEEEStdsTableColumnHead"/>
            </w:pPr>
            <w:r w:rsidRPr="00FE584F">
              <w:t>Aluminum</w:t>
            </w:r>
            <w:r w:rsidRPr="00FE584F">
              <w:br/>
              <w:t>EC</w:t>
            </w:r>
          </w:p>
        </w:tc>
      </w:tr>
      <w:tr w:rsidR="00177822" w:rsidRPr="00FE584F" w14:paraId="3FDF2E3D" w14:textId="77777777" w:rsidTr="00443191">
        <w:trPr>
          <w:trHeight w:val="300"/>
        </w:trPr>
        <w:tc>
          <w:tcPr>
            <w:tcW w:w="6295" w:type="dxa"/>
            <w:tcBorders>
              <w:top w:val="nil"/>
              <w:left w:val="single" w:sz="4" w:space="0" w:color="auto"/>
              <w:bottom w:val="single" w:sz="4" w:space="0" w:color="auto"/>
              <w:right w:val="single" w:sz="4" w:space="0" w:color="auto"/>
            </w:tcBorders>
            <w:noWrap/>
            <w:vAlign w:val="center"/>
            <w:hideMark/>
          </w:tcPr>
          <w:p w14:paraId="40AFD575" w14:textId="77777777" w:rsidR="00177822" w:rsidRPr="00FE584F" w:rsidRDefault="00177822" w:rsidP="00443191">
            <w:pPr>
              <w:pStyle w:val="IEEEStdsTableData-Left"/>
            </w:pPr>
            <w:r w:rsidRPr="00FE584F">
              <w:t>Conductivity, % IACS</w:t>
            </w:r>
            <w:r>
              <w:t xml:space="preserve"> </w:t>
            </w:r>
            <w:r w:rsidRPr="00884F78">
              <w:rPr>
                <w:vertAlign w:val="superscript"/>
              </w:rPr>
              <w:t>a</w:t>
            </w:r>
            <w:r w:rsidRPr="00FE584F">
              <w:t xml:space="preserve"> at 20 °C </w:t>
            </w:r>
          </w:p>
        </w:tc>
        <w:tc>
          <w:tcPr>
            <w:tcW w:w="1066" w:type="dxa"/>
            <w:tcBorders>
              <w:top w:val="nil"/>
              <w:left w:val="nil"/>
              <w:bottom w:val="single" w:sz="4" w:space="0" w:color="auto"/>
              <w:right w:val="single" w:sz="4" w:space="0" w:color="auto"/>
            </w:tcBorders>
            <w:noWrap/>
            <w:vAlign w:val="center"/>
            <w:hideMark/>
          </w:tcPr>
          <w:p w14:paraId="349CCECF" w14:textId="77777777" w:rsidR="00177822" w:rsidRPr="00FE584F" w:rsidRDefault="00177822" w:rsidP="00443191">
            <w:pPr>
              <w:pStyle w:val="IEEEStdsTableData-Center"/>
            </w:pPr>
            <w:r w:rsidRPr="00FE584F">
              <w:t>100</w:t>
            </w:r>
          </w:p>
        </w:tc>
        <w:tc>
          <w:tcPr>
            <w:tcW w:w="1094" w:type="dxa"/>
            <w:tcBorders>
              <w:top w:val="nil"/>
              <w:left w:val="nil"/>
              <w:bottom w:val="single" w:sz="4" w:space="0" w:color="auto"/>
              <w:right w:val="single" w:sz="4" w:space="0" w:color="auto"/>
            </w:tcBorders>
            <w:noWrap/>
            <w:vAlign w:val="center"/>
            <w:hideMark/>
          </w:tcPr>
          <w:p w14:paraId="7EB6A4DA" w14:textId="77777777" w:rsidR="00177822" w:rsidRPr="00FE584F" w:rsidRDefault="00177822" w:rsidP="00443191">
            <w:pPr>
              <w:pStyle w:val="IEEEStdsTableData-Center"/>
            </w:pPr>
            <w:r w:rsidRPr="00FE584F">
              <w:t>361</w:t>
            </w:r>
          </w:p>
        </w:tc>
      </w:tr>
      <w:tr w:rsidR="00177822" w:rsidRPr="00FE584F" w14:paraId="6096D3B1" w14:textId="77777777" w:rsidTr="00443191">
        <w:trPr>
          <w:trHeight w:val="300"/>
        </w:trPr>
        <w:tc>
          <w:tcPr>
            <w:tcW w:w="6295" w:type="dxa"/>
            <w:tcBorders>
              <w:top w:val="nil"/>
              <w:left w:val="single" w:sz="4" w:space="0" w:color="auto"/>
              <w:bottom w:val="single" w:sz="4" w:space="0" w:color="auto"/>
              <w:right w:val="single" w:sz="4" w:space="0" w:color="auto"/>
            </w:tcBorders>
            <w:noWrap/>
            <w:vAlign w:val="center"/>
            <w:hideMark/>
          </w:tcPr>
          <w:p w14:paraId="6FFDBB7D" w14:textId="77777777" w:rsidR="00177822" w:rsidRPr="00FE584F" w:rsidRDefault="00177822" w:rsidP="00443191">
            <w:pPr>
              <w:pStyle w:val="IEEEStdsTableData-Left"/>
            </w:pPr>
            <w:r w:rsidRPr="00FE584F">
              <w:t xml:space="preserve">Resistivity, Ω × </w:t>
            </w:r>
            <w:proofErr w:type="spellStart"/>
            <w:r w:rsidRPr="00FE584F">
              <w:t>cmil</w:t>
            </w:r>
            <w:proofErr w:type="spellEnd"/>
            <w:r w:rsidRPr="00FE584F">
              <w:t xml:space="preserve">/ft at 20 °C </w:t>
            </w:r>
          </w:p>
        </w:tc>
        <w:tc>
          <w:tcPr>
            <w:tcW w:w="1066" w:type="dxa"/>
            <w:tcBorders>
              <w:top w:val="nil"/>
              <w:left w:val="nil"/>
              <w:bottom w:val="single" w:sz="4" w:space="0" w:color="auto"/>
              <w:right w:val="single" w:sz="4" w:space="0" w:color="auto"/>
            </w:tcBorders>
            <w:noWrap/>
            <w:vAlign w:val="center"/>
            <w:hideMark/>
          </w:tcPr>
          <w:p w14:paraId="740EA8BD" w14:textId="77777777" w:rsidR="00177822" w:rsidRPr="00FE584F" w:rsidRDefault="00177822" w:rsidP="00443191">
            <w:pPr>
              <w:pStyle w:val="IEEEStdsTableData-Center"/>
            </w:pPr>
            <w:r w:rsidRPr="00FE584F">
              <w:t>10.371</w:t>
            </w:r>
          </w:p>
        </w:tc>
        <w:tc>
          <w:tcPr>
            <w:tcW w:w="1094" w:type="dxa"/>
            <w:tcBorders>
              <w:top w:val="nil"/>
              <w:left w:val="nil"/>
              <w:bottom w:val="single" w:sz="4" w:space="0" w:color="auto"/>
              <w:right w:val="single" w:sz="4" w:space="0" w:color="auto"/>
            </w:tcBorders>
            <w:noWrap/>
            <w:vAlign w:val="center"/>
            <w:hideMark/>
          </w:tcPr>
          <w:p w14:paraId="716C3E16" w14:textId="77777777" w:rsidR="00177822" w:rsidRPr="00FE584F" w:rsidRDefault="00177822" w:rsidP="00443191">
            <w:pPr>
              <w:pStyle w:val="IEEEStdsTableData-Center"/>
            </w:pPr>
            <w:r w:rsidRPr="00FE584F">
              <w:t>17.002</w:t>
            </w:r>
          </w:p>
        </w:tc>
      </w:tr>
      <w:tr w:rsidR="00177822" w:rsidRPr="00FE584F" w14:paraId="41252B2D" w14:textId="77777777" w:rsidTr="00443191">
        <w:trPr>
          <w:trHeight w:val="300"/>
        </w:trPr>
        <w:tc>
          <w:tcPr>
            <w:tcW w:w="6295" w:type="dxa"/>
            <w:tcBorders>
              <w:top w:val="nil"/>
              <w:left w:val="single" w:sz="4" w:space="0" w:color="auto"/>
              <w:bottom w:val="single" w:sz="4" w:space="0" w:color="auto"/>
              <w:right w:val="single" w:sz="4" w:space="0" w:color="auto"/>
            </w:tcBorders>
            <w:noWrap/>
            <w:vAlign w:val="center"/>
            <w:hideMark/>
          </w:tcPr>
          <w:p w14:paraId="15441754" w14:textId="77777777" w:rsidR="00177822" w:rsidRPr="00FE584F" w:rsidRDefault="00177822" w:rsidP="00443191">
            <w:pPr>
              <w:pStyle w:val="IEEEStdsTableData-Left"/>
            </w:pPr>
            <w:r w:rsidRPr="00FE584F">
              <w:t>Specific gravity at 20 °C</w:t>
            </w:r>
          </w:p>
        </w:tc>
        <w:tc>
          <w:tcPr>
            <w:tcW w:w="1066" w:type="dxa"/>
            <w:tcBorders>
              <w:top w:val="nil"/>
              <w:left w:val="nil"/>
              <w:bottom w:val="single" w:sz="4" w:space="0" w:color="auto"/>
              <w:right w:val="single" w:sz="4" w:space="0" w:color="auto"/>
            </w:tcBorders>
            <w:noWrap/>
            <w:vAlign w:val="center"/>
            <w:hideMark/>
          </w:tcPr>
          <w:p w14:paraId="703FA5D0" w14:textId="77777777" w:rsidR="00177822" w:rsidRPr="00FE584F" w:rsidRDefault="00177822" w:rsidP="00443191">
            <w:pPr>
              <w:pStyle w:val="IEEEStdsTableData-Center"/>
            </w:pPr>
            <w:r w:rsidRPr="00FE584F">
              <w:t>8.89</w:t>
            </w:r>
          </w:p>
        </w:tc>
        <w:tc>
          <w:tcPr>
            <w:tcW w:w="1094" w:type="dxa"/>
            <w:tcBorders>
              <w:top w:val="nil"/>
              <w:left w:val="nil"/>
              <w:bottom w:val="single" w:sz="4" w:space="0" w:color="auto"/>
              <w:right w:val="single" w:sz="4" w:space="0" w:color="auto"/>
            </w:tcBorders>
            <w:noWrap/>
            <w:vAlign w:val="center"/>
            <w:hideMark/>
          </w:tcPr>
          <w:p w14:paraId="54C91486" w14:textId="77777777" w:rsidR="00177822" w:rsidRPr="00FE584F" w:rsidRDefault="00177822" w:rsidP="00443191">
            <w:pPr>
              <w:pStyle w:val="IEEEStdsTableData-Center"/>
            </w:pPr>
            <w:r w:rsidRPr="00FE584F">
              <w:t>2.703</w:t>
            </w:r>
          </w:p>
        </w:tc>
      </w:tr>
      <w:tr w:rsidR="00177822" w:rsidRPr="00FE584F" w14:paraId="48939E1E" w14:textId="77777777" w:rsidTr="00443191">
        <w:trPr>
          <w:trHeight w:val="300"/>
        </w:trPr>
        <w:tc>
          <w:tcPr>
            <w:tcW w:w="6295" w:type="dxa"/>
            <w:tcBorders>
              <w:top w:val="nil"/>
              <w:left w:val="single" w:sz="4" w:space="0" w:color="auto"/>
              <w:bottom w:val="single" w:sz="4" w:space="0" w:color="auto"/>
              <w:right w:val="single" w:sz="4" w:space="0" w:color="auto"/>
            </w:tcBorders>
            <w:noWrap/>
            <w:vAlign w:val="center"/>
            <w:hideMark/>
          </w:tcPr>
          <w:p w14:paraId="49F636A9" w14:textId="77777777" w:rsidR="00177822" w:rsidRPr="00FE584F" w:rsidRDefault="00177822" w:rsidP="00443191">
            <w:pPr>
              <w:pStyle w:val="IEEEStdsTableData-Left"/>
            </w:pPr>
            <w:r w:rsidRPr="00FE584F">
              <w:t xml:space="preserve">Melting point, °C </w:t>
            </w:r>
          </w:p>
        </w:tc>
        <w:tc>
          <w:tcPr>
            <w:tcW w:w="1066" w:type="dxa"/>
            <w:tcBorders>
              <w:top w:val="nil"/>
              <w:left w:val="nil"/>
              <w:bottom w:val="single" w:sz="4" w:space="0" w:color="auto"/>
              <w:right w:val="single" w:sz="4" w:space="0" w:color="auto"/>
            </w:tcBorders>
            <w:noWrap/>
            <w:vAlign w:val="center"/>
            <w:hideMark/>
          </w:tcPr>
          <w:p w14:paraId="059BDF05" w14:textId="77777777" w:rsidR="00177822" w:rsidRPr="00FE584F" w:rsidRDefault="00177822" w:rsidP="00443191">
            <w:pPr>
              <w:pStyle w:val="IEEEStdsTableData-Center"/>
            </w:pPr>
            <w:r w:rsidRPr="00FE584F">
              <w:t>1083</w:t>
            </w:r>
          </w:p>
        </w:tc>
        <w:tc>
          <w:tcPr>
            <w:tcW w:w="1094" w:type="dxa"/>
            <w:tcBorders>
              <w:top w:val="nil"/>
              <w:left w:val="nil"/>
              <w:bottom w:val="single" w:sz="4" w:space="0" w:color="auto"/>
              <w:right w:val="single" w:sz="4" w:space="0" w:color="auto"/>
            </w:tcBorders>
            <w:noWrap/>
            <w:vAlign w:val="center"/>
            <w:hideMark/>
          </w:tcPr>
          <w:p w14:paraId="47C76C54" w14:textId="77777777" w:rsidR="00177822" w:rsidRPr="00FE584F" w:rsidRDefault="00177822" w:rsidP="00443191">
            <w:pPr>
              <w:pStyle w:val="IEEEStdsTableData-Center"/>
            </w:pPr>
            <w:r w:rsidRPr="00FE584F">
              <w:t>660</w:t>
            </w:r>
          </w:p>
        </w:tc>
      </w:tr>
      <w:tr w:rsidR="00177822" w:rsidRPr="00FE584F" w14:paraId="20BCC9E2" w14:textId="77777777" w:rsidTr="00443191">
        <w:trPr>
          <w:trHeight w:val="300"/>
        </w:trPr>
        <w:tc>
          <w:tcPr>
            <w:tcW w:w="6295" w:type="dxa"/>
            <w:tcBorders>
              <w:top w:val="nil"/>
              <w:left w:val="single" w:sz="4" w:space="0" w:color="auto"/>
              <w:bottom w:val="single" w:sz="4" w:space="0" w:color="auto"/>
              <w:right w:val="single" w:sz="4" w:space="0" w:color="auto"/>
            </w:tcBorders>
            <w:noWrap/>
            <w:vAlign w:val="center"/>
            <w:hideMark/>
          </w:tcPr>
          <w:p w14:paraId="6225C94D" w14:textId="77777777" w:rsidR="00177822" w:rsidRPr="00FE584F" w:rsidRDefault="00177822" w:rsidP="00443191">
            <w:pPr>
              <w:pStyle w:val="IEEEStdsTableData-Left"/>
            </w:pPr>
            <w:r w:rsidRPr="00FE584F">
              <w:t>Thermal conductivity at 20 °C, (</w:t>
            </w:r>
            <w:proofErr w:type="spellStart"/>
            <w:r w:rsidRPr="00FE584F">
              <w:t>cal</w:t>
            </w:r>
            <w:proofErr w:type="spellEnd"/>
            <w:r w:rsidRPr="00FE584F">
              <w:t xml:space="preserve"> × cm)/(cm2 × °C × s) </w:t>
            </w:r>
            <w:r w:rsidRPr="00FE584F">
              <w:rPr>
                <w:vertAlign w:val="superscript"/>
              </w:rPr>
              <w:t xml:space="preserve">b </w:t>
            </w:r>
          </w:p>
        </w:tc>
        <w:tc>
          <w:tcPr>
            <w:tcW w:w="1066" w:type="dxa"/>
            <w:tcBorders>
              <w:top w:val="nil"/>
              <w:left w:val="nil"/>
              <w:bottom w:val="single" w:sz="4" w:space="0" w:color="auto"/>
              <w:right w:val="single" w:sz="4" w:space="0" w:color="auto"/>
            </w:tcBorders>
            <w:noWrap/>
            <w:vAlign w:val="center"/>
            <w:hideMark/>
          </w:tcPr>
          <w:p w14:paraId="5EA87818" w14:textId="77777777" w:rsidR="00177822" w:rsidRPr="00FE584F" w:rsidRDefault="00177822" w:rsidP="00443191">
            <w:pPr>
              <w:pStyle w:val="IEEEStdsTableData-Center"/>
            </w:pPr>
            <w:r w:rsidRPr="00FE584F">
              <w:t>0.941</w:t>
            </w:r>
          </w:p>
        </w:tc>
        <w:tc>
          <w:tcPr>
            <w:tcW w:w="1094" w:type="dxa"/>
            <w:tcBorders>
              <w:top w:val="nil"/>
              <w:left w:val="nil"/>
              <w:bottom w:val="single" w:sz="4" w:space="0" w:color="auto"/>
              <w:right w:val="single" w:sz="4" w:space="0" w:color="auto"/>
            </w:tcBorders>
            <w:noWrap/>
            <w:vAlign w:val="center"/>
            <w:hideMark/>
          </w:tcPr>
          <w:p w14:paraId="00142ADB" w14:textId="77777777" w:rsidR="00177822" w:rsidRPr="00FE584F" w:rsidRDefault="00177822" w:rsidP="00443191">
            <w:pPr>
              <w:pStyle w:val="IEEEStdsTableData-Center"/>
            </w:pPr>
            <w:r w:rsidRPr="00FE584F">
              <w:t>0.58</w:t>
            </w:r>
          </w:p>
        </w:tc>
      </w:tr>
      <w:tr w:rsidR="00177822" w:rsidRPr="00FE584F" w14:paraId="6E16AC2A" w14:textId="77777777" w:rsidTr="00443191">
        <w:trPr>
          <w:trHeight w:val="600"/>
        </w:trPr>
        <w:tc>
          <w:tcPr>
            <w:tcW w:w="6295" w:type="dxa"/>
            <w:tcBorders>
              <w:top w:val="nil"/>
              <w:left w:val="single" w:sz="4" w:space="0" w:color="auto"/>
              <w:bottom w:val="single" w:sz="4" w:space="0" w:color="auto"/>
              <w:right w:val="single" w:sz="4" w:space="0" w:color="auto"/>
            </w:tcBorders>
            <w:vAlign w:val="center"/>
            <w:hideMark/>
          </w:tcPr>
          <w:p w14:paraId="0599B108" w14:textId="77777777" w:rsidR="00177822" w:rsidRPr="00FE584F" w:rsidRDefault="00177822" w:rsidP="00443191">
            <w:pPr>
              <w:pStyle w:val="IEEEStdsTableData-Left"/>
            </w:pPr>
            <w:r w:rsidRPr="00FE584F">
              <w:t xml:space="preserve">Specific heat, </w:t>
            </w:r>
            <w:proofErr w:type="spellStart"/>
            <w:r w:rsidRPr="00FE584F">
              <w:t>cal</w:t>
            </w:r>
            <w:proofErr w:type="spellEnd"/>
            <w:r w:rsidRPr="00FE584F">
              <w:t xml:space="preserve">/(g × °C) </w:t>
            </w:r>
            <w:r w:rsidRPr="00884F78">
              <w:rPr>
                <w:vertAlign w:val="superscript"/>
              </w:rPr>
              <w:t>b</w:t>
            </w:r>
            <w:r w:rsidRPr="00FE584F">
              <w:t xml:space="preserve"> for equal weights for equal direct-current resistance </w:t>
            </w:r>
          </w:p>
        </w:tc>
        <w:tc>
          <w:tcPr>
            <w:tcW w:w="1066" w:type="dxa"/>
            <w:tcBorders>
              <w:top w:val="nil"/>
              <w:left w:val="nil"/>
              <w:bottom w:val="single" w:sz="4" w:space="0" w:color="auto"/>
              <w:right w:val="single" w:sz="4" w:space="0" w:color="auto"/>
            </w:tcBorders>
            <w:vAlign w:val="center"/>
            <w:hideMark/>
          </w:tcPr>
          <w:p w14:paraId="74293D6B" w14:textId="77777777" w:rsidR="00177822" w:rsidRPr="00FE584F" w:rsidRDefault="00177822" w:rsidP="00443191">
            <w:pPr>
              <w:pStyle w:val="IEEEStdsTableData-Center"/>
            </w:pPr>
            <w:r w:rsidRPr="00FE584F">
              <w:t>0.092</w:t>
            </w:r>
            <w:r w:rsidRPr="00FE584F">
              <w:br/>
              <w:t>0.184</w:t>
            </w:r>
          </w:p>
        </w:tc>
        <w:tc>
          <w:tcPr>
            <w:tcW w:w="1094" w:type="dxa"/>
            <w:tcBorders>
              <w:top w:val="nil"/>
              <w:left w:val="nil"/>
              <w:bottom w:val="single" w:sz="4" w:space="0" w:color="auto"/>
              <w:right w:val="single" w:sz="4" w:space="0" w:color="auto"/>
            </w:tcBorders>
            <w:vAlign w:val="center"/>
            <w:hideMark/>
          </w:tcPr>
          <w:p w14:paraId="6D2636F1" w14:textId="77777777" w:rsidR="00177822" w:rsidRPr="00FE584F" w:rsidRDefault="00177822" w:rsidP="00443191">
            <w:pPr>
              <w:pStyle w:val="IEEEStdsTableData-Center"/>
            </w:pPr>
            <w:r w:rsidRPr="00FE584F">
              <w:t>0.23</w:t>
            </w:r>
            <w:r w:rsidRPr="00FE584F">
              <w:br/>
              <w:t>0.23</w:t>
            </w:r>
          </w:p>
        </w:tc>
      </w:tr>
      <w:tr w:rsidR="00177822" w:rsidRPr="00FE584F" w14:paraId="25F4DB7B" w14:textId="77777777" w:rsidTr="00443191">
        <w:trPr>
          <w:trHeight w:val="1800"/>
        </w:trPr>
        <w:tc>
          <w:tcPr>
            <w:tcW w:w="6295" w:type="dxa"/>
            <w:tcBorders>
              <w:top w:val="nil"/>
              <w:left w:val="single" w:sz="4" w:space="0" w:color="auto"/>
              <w:bottom w:val="single" w:sz="4" w:space="0" w:color="auto"/>
              <w:right w:val="single" w:sz="4" w:space="0" w:color="auto"/>
            </w:tcBorders>
            <w:vAlign w:val="center"/>
            <w:hideMark/>
          </w:tcPr>
          <w:p w14:paraId="76D7C7C2" w14:textId="77777777" w:rsidR="00177822" w:rsidRPr="00FE584F" w:rsidRDefault="00177822" w:rsidP="00443191">
            <w:pPr>
              <w:pStyle w:val="IEEEStdsTableData-Left"/>
            </w:pPr>
            <w:r w:rsidRPr="00FE584F">
              <w:t xml:space="preserve">Thermal expansion, in; equal to constant · 10-6 length </w:t>
            </w:r>
            <w:r w:rsidRPr="00FE584F">
              <w:br/>
              <w:t>in inches × °F</w:t>
            </w:r>
            <w:r w:rsidRPr="00FE584F">
              <w:br/>
              <w:t>Steel = 6.1</w:t>
            </w:r>
            <w:r w:rsidRPr="00FE584F">
              <w:br/>
              <w:t>brass = 10.5</w:t>
            </w:r>
            <w:r w:rsidRPr="00FE584F">
              <w:br/>
              <w:t>bronze = 15</w:t>
            </w:r>
          </w:p>
        </w:tc>
        <w:tc>
          <w:tcPr>
            <w:tcW w:w="1066" w:type="dxa"/>
            <w:tcBorders>
              <w:top w:val="nil"/>
              <w:left w:val="nil"/>
              <w:bottom w:val="single" w:sz="4" w:space="0" w:color="auto"/>
              <w:right w:val="single" w:sz="4" w:space="0" w:color="auto"/>
            </w:tcBorders>
            <w:noWrap/>
            <w:vAlign w:val="center"/>
            <w:hideMark/>
          </w:tcPr>
          <w:p w14:paraId="4F174B19" w14:textId="77777777" w:rsidR="00177822" w:rsidRPr="00FE584F" w:rsidRDefault="00177822" w:rsidP="00443191">
            <w:pPr>
              <w:pStyle w:val="IEEEStdsTableData-Center"/>
            </w:pPr>
            <w:r w:rsidRPr="00FE584F">
              <w:t>9.4</w:t>
            </w:r>
          </w:p>
        </w:tc>
        <w:tc>
          <w:tcPr>
            <w:tcW w:w="1094" w:type="dxa"/>
            <w:tcBorders>
              <w:top w:val="nil"/>
              <w:left w:val="nil"/>
              <w:bottom w:val="single" w:sz="4" w:space="0" w:color="auto"/>
              <w:right w:val="single" w:sz="4" w:space="0" w:color="auto"/>
            </w:tcBorders>
            <w:noWrap/>
            <w:vAlign w:val="center"/>
            <w:hideMark/>
          </w:tcPr>
          <w:p w14:paraId="4BA8CE08" w14:textId="77777777" w:rsidR="00177822" w:rsidRPr="00FE584F" w:rsidRDefault="00177822" w:rsidP="00443191">
            <w:pPr>
              <w:pStyle w:val="IEEEStdsTableData-Center"/>
            </w:pPr>
            <w:r w:rsidRPr="00FE584F">
              <w:t>12.8</w:t>
            </w:r>
          </w:p>
        </w:tc>
      </w:tr>
      <w:tr w:rsidR="00177822" w:rsidRPr="00FE584F" w14:paraId="40EAAAD7" w14:textId="77777777" w:rsidTr="00443191">
        <w:trPr>
          <w:trHeight w:val="300"/>
        </w:trPr>
        <w:tc>
          <w:tcPr>
            <w:tcW w:w="6295" w:type="dxa"/>
            <w:tcBorders>
              <w:top w:val="nil"/>
              <w:left w:val="single" w:sz="4" w:space="0" w:color="auto"/>
              <w:bottom w:val="single" w:sz="4" w:space="0" w:color="auto"/>
              <w:right w:val="single" w:sz="4" w:space="0" w:color="auto"/>
            </w:tcBorders>
            <w:noWrap/>
            <w:vAlign w:val="center"/>
            <w:hideMark/>
          </w:tcPr>
          <w:p w14:paraId="3D94B79B" w14:textId="77777777" w:rsidR="00177822" w:rsidRPr="00FE584F" w:rsidRDefault="00177822" w:rsidP="00443191">
            <w:pPr>
              <w:pStyle w:val="IEEEStdsTableData-Left"/>
            </w:pPr>
            <w:r w:rsidRPr="00FE584F">
              <w:t xml:space="preserve">Relative weight for equal direct-current resistance and length </w:t>
            </w:r>
          </w:p>
        </w:tc>
        <w:tc>
          <w:tcPr>
            <w:tcW w:w="1066" w:type="dxa"/>
            <w:tcBorders>
              <w:top w:val="nil"/>
              <w:left w:val="nil"/>
              <w:bottom w:val="single" w:sz="4" w:space="0" w:color="auto"/>
              <w:right w:val="single" w:sz="4" w:space="0" w:color="auto"/>
            </w:tcBorders>
            <w:noWrap/>
            <w:vAlign w:val="center"/>
            <w:hideMark/>
          </w:tcPr>
          <w:p w14:paraId="0D547873" w14:textId="77777777" w:rsidR="00177822" w:rsidRPr="00FE584F" w:rsidRDefault="00177822" w:rsidP="00443191">
            <w:pPr>
              <w:pStyle w:val="IEEEStdsTableData-Center"/>
            </w:pPr>
            <w:r w:rsidRPr="00FE584F">
              <w:t>1</w:t>
            </w:r>
          </w:p>
        </w:tc>
        <w:tc>
          <w:tcPr>
            <w:tcW w:w="1094" w:type="dxa"/>
            <w:tcBorders>
              <w:top w:val="nil"/>
              <w:left w:val="nil"/>
              <w:bottom w:val="single" w:sz="4" w:space="0" w:color="auto"/>
              <w:right w:val="single" w:sz="4" w:space="0" w:color="auto"/>
            </w:tcBorders>
            <w:noWrap/>
            <w:vAlign w:val="center"/>
            <w:hideMark/>
          </w:tcPr>
          <w:p w14:paraId="7C9D7DA9" w14:textId="77777777" w:rsidR="00177822" w:rsidRPr="00FE584F" w:rsidRDefault="00177822" w:rsidP="00443191">
            <w:pPr>
              <w:pStyle w:val="IEEEStdsTableData-Center"/>
            </w:pPr>
            <w:r w:rsidRPr="00FE584F">
              <w:t>0.5</w:t>
            </w:r>
          </w:p>
        </w:tc>
      </w:tr>
      <w:tr w:rsidR="00177822" w:rsidRPr="00FE584F" w14:paraId="2D2B1490" w14:textId="77777777" w:rsidTr="00443191">
        <w:trPr>
          <w:trHeight w:val="300"/>
        </w:trPr>
        <w:tc>
          <w:tcPr>
            <w:tcW w:w="6295" w:type="dxa"/>
            <w:tcBorders>
              <w:top w:val="nil"/>
              <w:left w:val="single" w:sz="4" w:space="0" w:color="auto"/>
              <w:bottom w:val="single" w:sz="4" w:space="0" w:color="auto"/>
              <w:right w:val="single" w:sz="4" w:space="0" w:color="auto"/>
            </w:tcBorders>
            <w:noWrap/>
            <w:vAlign w:val="center"/>
            <w:hideMark/>
          </w:tcPr>
          <w:p w14:paraId="05A8CA0F" w14:textId="77777777" w:rsidR="00177822" w:rsidRPr="00FE584F" w:rsidRDefault="00177822" w:rsidP="00443191">
            <w:pPr>
              <w:pStyle w:val="IEEEStdsTableData-Left"/>
            </w:pPr>
            <w:r w:rsidRPr="00FE584F">
              <w:t>Modulus of elasticity, (</w:t>
            </w:r>
            <w:proofErr w:type="spellStart"/>
            <w:r w:rsidRPr="00FE584F">
              <w:t>lb</w:t>
            </w:r>
            <w:proofErr w:type="spellEnd"/>
            <w:r w:rsidRPr="00FE584F">
              <w:t xml:space="preserve">/in2 ) × 106 </w:t>
            </w:r>
          </w:p>
        </w:tc>
        <w:tc>
          <w:tcPr>
            <w:tcW w:w="1066" w:type="dxa"/>
            <w:tcBorders>
              <w:top w:val="nil"/>
              <w:left w:val="nil"/>
              <w:bottom w:val="single" w:sz="4" w:space="0" w:color="auto"/>
              <w:right w:val="single" w:sz="4" w:space="0" w:color="auto"/>
            </w:tcBorders>
            <w:noWrap/>
            <w:vAlign w:val="center"/>
            <w:hideMark/>
          </w:tcPr>
          <w:p w14:paraId="375C4DA8" w14:textId="77777777" w:rsidR="00177822" w:rsidRPr="00FE584F" w:rsidRDefault="00177822" w:rsidP="00443191">
            <w:pPr>
              <w:pStyle w:val="IEEEStdsTableData-Center"/>
            </w:pPr>
            <w:r w:rsidRPr="00FE584F">
              <w:t>16</w:t>
            </w:r>
          </w:p>
        </w:tc>
        <w:tc>
          <w:tcPr>
            <w:tcW w:w="1094" w:type="dxa"/>
            <w:tcBorders>
              <w:top w:val="nil"/>
              <w:left w:val="nil"/>
              <w:bottom w:val="single" w:sz="4" w:space="0" w:color="auto"/>
              <w:right w:val="single" w:sz="4" w:space="0" w:color="auto"/>
            </w:tcBorders>
            <w:noWrap/>
            <w:vAlign w:val="center"/>
            <w:hideMark/>
          </w:tcPr>
          <w:p w14:paraId="6B1C0650" w14:textId="77777777" w:rsidR="00177822" w:rsidRPr="00FE584F" w:rsidRDefault="00177822" w:rsidP="00443191">
            <w:pPr>
              <w:pStyle w:val="IEEEStdsTableData-Center"/>
            </w:pPr>
            <w:r w:rsidRPr="00FE584F">
              <w:t>10</w:t>
            </w:r>
          </w:p>
        </w:tc>
      </w:tr>
    </w:tbl>
    <w:p w14:paraId="68C0A88F" w14:textId="77777777" w:rsidR="00177822" w:rsidRDefault="00177822" w:rsidP="00E95451">
      <w:pPr>
        <w:pStyle w:val="IEEEStdsParagraph"/>
        <w:numPr>
          <w:ilvl w:val="0"/>
          <w:numId w:val="30"/>
        </w:numPr>
        <w:contextualSpacing/>
        <w:jc w:val="left"/>
        <w:rPr>
          <w:rStyle w:val="IEEEStdsParagraphChar"/>
        </w:rPr>
      </w:pPr>
      <w:r w:rsidRPr="00884F78">
        <w:rPr>
          <w:rStyle w:val="IEEEStdsParagraphChar"/>
        </w:rPr>
        <w:t>International annealed copper standard</w:t>
      </w:r>
    </w:p>
    <w:p w14:paraId="420F6465" w14:textId="77777777" w:rsidR="00177822" w:rsidRPr="005F022B" w:rsidRDefault="00177822" w:rsidP="00E95451">
      <w:pPr>
        <w:pStyle w:val="IEEEStdsParagraph"/>
        <w:numPr>
          <w:ilvl w:val="0"/>
          <w:numId w:val="30"/>
        </w:numPr>
        <w:contextualSpacing/>
        <w:jc w:val="left"/>
        <w:rPr>
          <w:rStyle w:val="IEEEStdsParagraphChar"/>
        </w:rPr>
      </w:pPr>
      <w:r w:rsidRPr="00884F78">
        <w:rPr>
          <w:rStyle w:val="IEEEStdsParagraphChar"/>
        </w:rPr>
        <w:t xml:space="preserve">In this table, </w:t>
      </w:r>
      <w:proofErr w:type="spellStart"/>
      <w:r w:rsidRPr="00884F78">
        <w:rPr>
          <w:rStyle w:val="IEEEStdsParagraphChar"/>
        </w:rPr>
        <w:t>cal</w:t>
      </w:r>
      <w:proofErr w:type="spellEnd"/>
      <w:r w:rsidRPr="00884F78">
        <w:rPr>
          <w:rStyle w:val="IEEEStdsParagraphChar"/>
        </w:rPr>
        <w:t xml:space="preserve"> denotes the gram calorie</w:t>
      </w:r>
    </w:p>
    <w:p w14:paraId="638B467D" w14:textId="77777777" w:rsidR="00177822" w:rsidRDefault="00177822" w:rsidP="00177822">
      <w:pPr>
        <w:pStyle w:val="IEEEStdsParagraph"/>
      </w:pPr>
    </w:p>
    <w:p w14:paraId="711C1468" w14:textId="77777777" w:rsidR="00177822" w:rsidRPr="00C62890" w:rsidRDefault="00177822" w:rsidP="00E95451">
      <w:pPr>
        <w:pStyle w:val="IEEEStdsLevel3Header"/>
        <w:numPr>
          <w:ilvl w:val="2"/>
          <w:numId w:val="1"/>
        </w:numPr>
      </w:pPr>
      <w:r w:rsidRPr="00C62890">
        <w:t>Modular Wiring - Steve</w:t>
      </w:r>
    </w:p>
    <w:p w14:paraId="5D47C24E" w14:textId="77777777" w:rsidR="00177822" w:rsidRPr="00C62890" w:rsidRDefault="00177822" w:rsidP="00E95451">
      <w:pPr>
        <w:pStyle w:val="IEEEStdsLevel3Header"/>
        <w:numPr>
          <w:ilvl w:val="2"/>
          <w:numId w:val="1"/>
        </w:numPr>
      </w:pPr>
      <w:r w:rsidRPr="00C62890">
        <w:t>Cord Whips</w:t>
      </w:r>
      <w:r>
        <w:t xml:space="preserve"> - </w:t>
      </w:r>
      <w:r w:rsidRPr="009755E6">
        <w:rPr>
          <w:bCs/>
        </w:rPr>
        <w:t>Rajkumar</w:t>
      </w:r>
    </w:p>
    <w:p w14:paraId="24F6132A" w14:textId="77777777" w:rsidR="00177822" w:rsidRPr="00C62890" w:rsidRDefault="00177822" w:rsidP="00E95451">
      <w:pPr>
        <w:pStyle w:val="IEEEStdsLevel3Header"/>
        <w:numPr>
          <w:ilvl w:val="2"/>
          <w:numId w:val="1"/>
        </w:numPr>
      </w:pPr>
      <w:r w:rsidRPr="00C62890">
        <w:t>Plugs and connectors - Steve</w:t>
      </w:r>
    </w:p>
    <w:p w14:paraId="0F49EA28" w14:textId="77777777" w:rsidR="00177822" w:rsidRDefault="00177822" w:rsidP="00E95451">
      <w:pPr>
        <w:pStyle w:val="IEEEStdsLevel4Header"/>
        <w:numPr>
          <w:ilvl w:val="3"/>
          <w:numId w:val="1"/>
        </w:numPr>
      </w:pPr>
      <w:r>
        <w:t>General</w:t>
      </w:r>
    </w:p>
    <w:p w14:paraId="21A8C757" w14:textId="77777777" w:rsidR="00177822" w:rsidRPr="00C62890" w:rsidRDefault="00177822" w:rsidP="00E95451">
      <w:pPr>
        <w:pStyle w:val="IEEEStdsLevel4Header"/>
        <w:numPr>
          <w:ilvl w:val="3"/>
          <w:numId w:val="1"/>
        </w:numPr>
      </w:pPr>
      <w:r w:rsidRPr="00C62890">
        <w:t>Twist lock versus straight blade</w:t>
      </w:r>
    </w:p>
    <w:p w14:paraId="62F42108" w14:textId="77777777" w:rsidR="00177822" w:rsidRPr="00C62890" w:rsidRDefault="00177822" w:rsidP="00E95451">
      <w:pPr>
        <w:pStyle w:val="IEEEStdsLevel4Header"/>
        <w:numPr>
          <w:ilvl w:val="3"/>
          <w:numId w:val="1"/>
        </w:numPr>
      </w:pPr>
      <w:r w:rsidRPr="00C62890">
        <w:t>Voltage and ampere specific</w:t>
      </w:r>
    </w:p>
    <w:p w14:paraId="4AA4143C" w14:textId="77777777" w:rsidR="00177822" w:rsidRPr="00C62890" w:rsidRDefault="00177822" w:rsidP="00E95451">
      <w:pPr>
        <w:pStyle w:val="IEEEStdsLevel3Header"/>
        <w:numPr>
          <w:ilvl w:val="2"/>
          <w:numId w:val="1"/>
        </w:numPr>
      </w:pPr>
      <w:r w:rsidRPr="00C62890">
        <w:t>DC Power (POE) - Cody</w:t>
      </w:r>
    </w:p>
    <w:p w14:paraId="13A923F5" w14:textId="77777777" w:rsidR="00177822" w:rsidRPr="00C62890" w:rsidRDefault="00177822" w:rsidP="00E95451">
      <w:pPr>
        <w:pStyle w:val="IEEEStdsLevel3Header"/>
        <w:numPr>
          <w:ilvl w:val="2"/>
          <w:numId w:val="1"/>
        </w:numPr>
      </w:pPr>
      <w:r w:rsidRPr="00C62890">
        <w:t>Room controllers or Area lighting controllers (0 to 10V dimming) - Cody</w:t>
      </w:r>
    </w:p>
    <w:p w14:paraId="5AD51F88" w14:textId="28481DBF" w:rsidR="00177822" w:rsidRDefault="00177822" w:rsidP="00E95451">
      <w:pPr>
        <w:pStyle w:val="IEEEStdsLevel3Header"/>
        <w:numPr>
          <w:ilvl w:val="2"/>
          <w:numId w:val="1"/>
        </w:numPr>
        <w:rPr>
          <w:bCs/>
        </w:rPr>
      </w:pPr>
      <w:r w:rsidRPr="00C62890">
        <w:t xml:space="preserve">Emergency Power Equipment </w:t>
      </w:r>
      <w:r w:rsidR="00D377F1">
        <w:t>–</w:t>
      </w:r>
      <w:r w:rsidRPr="00C62890">
        <w:t xml:space="preserve"> </w:t>
      </w:r>
      <w:r w:rsidRPr="00F2279D">
        <w:rPr>
          <w:bCs/>
        </w:rPr>
        <w:t>Balaji</w:t>
      </w:r>
    </w:p>
    <w:p w14:paraId="02964225" w14:textId="128F9EC7" w:rsidR="00D377F1" w:rsidRPr="00D377F1" w:rsidRDefault="00D377F1" w:rsidP="00D377F1">
      <w:pPr>
        <w:pStyle w:val="IEEEStdsParagraph"/>
      </w:pPr>
    </w:p>
    <w:p w14:paraId="3D2780B8" w14:textId="77ECFBBE" w:rsidR="00177822" w:rsidRDefault="00177822" w:rsidP="00E95451">
      <w:pPr>
        <w:pStyle w:val="IEEEStdsLevel4Header"/>
        <w:numPr>
          <w:ilvl w:val="3"/>
          <w:numId w:val="1"/>
        </w:numPr>
      </w:pPr>
      <w:r>
        <w:t>General</w:t>
      </w:r>
    </w:p>
    <w:p w14:paraId="5982AE85" w14:textId="29EA7D4A" w:rsidR="00BC264D" w:rsidRDefault="00BC264D" w:rsidP="00BC264D">
      <w:pPr>
        <w:pStyle w:val="IEEEStdsParagraph"/>
      </w:pPr>
      <w:r w:rsidRPr="00D377F1">
        <w:t xml:space="preserve">Emergency </w:t>
      </w:r>
      <w:r>
        <w:t>p</w:t>
      </w:r>
      <w:r w:rsidRPr="00D377F1">
        <w:t xml:space="preserve">ower </w:t>
      </w:r>
      <w:r>
        <w:t>e</w:t>
      </w:r>
      <w:r w:rsidRPr="00D377F1">
        <w:t>quipment</w:t>
      </w:r>
      <w:r>
        <w:t xml:space="preserve"> is</w:t>
      </w:r>
      <w:r w:rsidRPr="00D377F1">
        <w:t xml:space="preserve"> used to provide backup power when the </w:t>
      </w:r>
      <w:r>
        <w:t xml:space="preserve">normal </w:t>
      </w:r>
      <w:proofErr w:type="spellStart"/>
      <w:r>
        <w:t>souce</w:t>
      </w:r>
      <w:proofErr w:type="spellEnd"/>
      <w:r>
        <w:t xml:space="preserve"> </w:t>
      </w:r>
      <w:r w:rsidRPr="00D377F1">
        <w:t>power supply is not available (</w:t>
      </w:r>
      <w:proofErr w:type="spellStart"/>
      <w:r w:rsidRPr="00D377F1">
        <w:t>i.e</w:t>
      </w:r>
      <w:proofErr w:type="spellEnd"/>
      <w:r w:rsidRPr="00D377F1">
        <w:t xml:space="preserve">, power loss event). </w:t>
      </w:r>
      <w:r>
        <w:t xml:space="preserve">Backup power equipment </w:t>
      </w:r>
      <w:r w:rsidRPr="00D377F1">
        <w:t>provide</w:t>
      </w:r>
      <w:r>
        <w:t>s</w:t>
      </w:r>
      <w:r w:rsidRPr="00D377F1">
        <w:t xml:space="preserve"> power </w:t>
      </w:r>
      <w:r>
        <w:t>soon</w:t>
      </w:r>
      <w:r w:rsidRPr="00D377F1">
        <w:t xml:space="preserve"> after the failure of power loss to emergency lighting systems, critical equipment or loads, fire alarm and suppression systems, elevators, exit sign</w:t>
      </w:r>
      <w:r>
        <w:t>s</w:t>
      </w:r>
      <w:r w:rsidRPr="00D377F1">
        <w:t xml:space="preserve">, etc. Emergency </w:t>
      </w:r>
      <w:r>
        <w:t>standby</w:t>
      </w:r>
      <w:r w:rsidRPr="00D377F1">
        <w:t xml:space="preserve"> systems </w:t>
      </w:r>
      <w:r>
        <w:t xml:space="preserve">are required by the NEC in Article 700 to </w:t>
      </w:r>
      <w:r w:rsidRPr="00D377F1">
        <w:t>be completely separate</w:t>
      </w:r>
      <w:r>
        <w:t xml:space="preserve">d </w:t>
      </w:r>
      <w:r>
        <w:lastRenderedPageBreak/>
        <w:t>from other wiring</w:t>
      </w:r>
      <w:r w:rsidRPr="00D377F1">
        <w:t>, which means that they have separate cable, cable race ways, panels, etc. Th</w:t>
      </w:r>
      <w:r>
        <w:t>e</w:t>
      </w:r>
      <w:r w:rsidRPr="00D377F1">
        <w:t xml:space="preserve"> emergency power equipment</w:t>
      </w:r>
      <w:r>
        <w:t xml:space="preserve"> source may use </w:t>
      </w:r>
      <w:r w:rsidRPr="00D377F1">
        <w:t>fuel or batteries</w:t>
      </w:r>
      <w:r>
        <w:t xml:space="preserve"> as energy sources</w:t>
      </w:r>
      <w:r w:rsidRPr="00D377F1">
        <w:t>.</w:t>
      </w:r>
    </w:p>
    <w:p w14:paraId="1C4C7749" w14:textId="3CC4E6B5" w:rsidR="00BC264D" w:rsidRDefault="00BC264D" w:rsidP="00BC264D">
      <w:pPr>
        <w:pStyle w:val="IEEEStdsLevel4Header"/>
      </w:pPr>
      <w:r>
        <w:t>Central battery and inverter systems</w:t>
      </w:r>
    </w:p>
    <w:p w14:paraId="23D5474B" w14:textId="69C95AAE" w:rsidR="00BC264D" w:rsidRPr="00BC264D" w:rsidRDefault="00BC264D" w:rsidP="00BC264D">
      <w:pPr>
        <w:pStyle w:val="IEEEStdsParagraph"/>
      </w:pPr>
      <w:r>
        <w:t xml:space="preserve">Central battery and inverter systems are normally used on larger projects where the quantity of emergency luminaires may rise into the hundreds.  For a large multi-story office block, a central battery would be the best option to keep the ongoing operational costs at a minimum. An AC/AC static inverter system can be connected directly to a suitably designed mains supplying luminaires without having to make any modification to the luminaires.  The luminaires would operate at full light output under both “mains healthy” and “mains failed” conditions. The control of maintained lights or signs under a central battery system is by circuit monitors which will energize the system when a circuit fails. Another major advantage of central battery systems is the maximization of battery life, which can be expected </w:t>
      </w:r>
      <w:commentRangeStart w:id="113"/>
      <w:r>
        <w:t>to last at least 10 years</w:t>
      </w:r>
      <w:commentRangeEnd w:id="113"/>
      <w:r w:rsidR="00EF5CB4">
        <w:rPr>
          <w:rStyle w:val="CommentReference"/>
        </w:rPr>
        <w:commentReference w:id="113"/>
      </w:r>
      <w:r>
        <w:t xml:space="preserve">. </w:t>
      </w:r>
      <w:r w:rsidR="00FB77D0">
        <w:t>Battery r</w:t>
      </w:r>
      <w:r>
        <w:t xml:space="preserve">eplacement is a quick and simple operation that avoids the disruption caused by having to access and dismantle numerous fittings in public areas. Central </w:t>
      </w:r>
      <w:r w:rsidR="00FB77D0">
        <w:t xml:space="preserve">battery </w:t>
      </w:r>
      <w:r>
        <w:t xml:space="preserve">systems are simple to test, simple to maintain, provide completely unobtrusive emergency lighting and offer long-term </w:t>
      </w:r>
      <w:r w:rsidR="00FB77D0">
        <w:t xml:space="preserve">life cycle </w:t>
      </w:r>
      <w:r>
        <w:t>cost advantages.</w:t>
      </w:r>
    </w:p>
    <w:p w14:paraId="2F81E44B" w14:textId="2424C12C" w:rsidR="00177822" w:rsidRDefault="00177822" w:rsidP="00E95451">
      <w:pPr>
        <w:pStyle w:val="IEEEStdsLevel4Header"/>
        <w:numPr>
          <w:ilvl w:val="3"/>
          <w:numId w:val="1"/>
        </w:numPr>
        <w:rPr>
          <w:bCs/>
        </w:rPr>
      </w:pPr>
      <w:r w:rsidRPr="00C62890">
        <w:t>Emergency lights identification</w:t>
      </w:r>
      <w:r>
        <w:t xml:space="preserve"> - </w:t>
      </w:r>
      <w:r>
        <w:rPr>
          <w:bCs/>
        </w:rPr>
        <w:t>Koti Reddy</w:t>
      </w:r>
    </w:p>
    <w:p w14:paraId="5952B67B" w14:textId="77777777" w:rsidR="00114B92" w:rsidRDefault="00114B92" w:rsidP="00114B92">
      <w:pPr>
        <w:pStyle w:val="IEEEStdsParagraph"/>
      </w:pPr>
      <w:r>
        <w:t xml:space="preserve">Emergency lighting: This refers to lighting system installed, for use, in non-residential and industrial establishments, when supply to normal lighting is interrupted. </w:t>
      </w:r>
    </w:p>
    <w:p w14:paraId="552F627A" w14:textId="77777777" w:rsidR="00114B92" w:rsidRDefault="00114B92" w:rsidP="00114B92">
      <w:pPr>
        <w:pStyle w:val="IEEEStdsParagraph"/>
      </w:pPr>
      <w:r>
        <w:t xml:space="preserve">ANSI/UL924 - Standard for emergency lighting and power equipment has specified that the emergency lighting is required to illuminate the escape routes such as path ways, staircases and exits for safe evacuation of people during emergency conditions. </w:t>
      </w:r>
    </w:p>
    <w:p w14:paraId="15E1BB57" w14:textId="77777777" w:rsidR="00114B92" w:rsidRDefault="00114B92" w:rsidP="00114B92">
      <w:pPr>
        <w:pStyle w:val="IEEEStdsParagraph"/>
      </w:pPr>
      <w:r>
        <w:t xml:space="preserve">In Life safety code of NFPA 101-2018-Section 7.9- Requirements for emergency lighting systems, it is stipulated that the minimum period of emergency lighting requirement of 1.5 hours, during normal power supply interruption. </w:t>
      </w:r>
    </w:p>
    <w:p w14:paraId="0FDCA3FE" w14:textId="77777777" w:rsidR="00114B92" w:rsidRDefault="00114B92" w:rsidP="00114B92">
      <w:pPr>
        <w:pStyle w:val="IEEEStdsParagraph"/>
      </w:pPr>
      <w:r>
        <w:t>Emergency lighting is classified as follows, based on its functional requirement:</w:t>
      </w:r>
    </w:p>
    <w:p w14:paraId="1E8C0145" w14:textId="77777777" w:rsidR="00114B92" w:rsidRDefault="00114B92" w:rsidP="00E95451">
      <w:pPr>
        <w:pStyle w:val="IEEEStdsNumberedListLevel1"/>
        <w:numPr>
          <w:ilvl w:val="0"/>
          <w:numId w:val="34"/>
        </w:numPr>
        <w:spacing w:line="240" w:lineRule="auto"/>
        <w:ind w:left="648" w:hanging="446"/>
        <w:contextualSpacing w:val="0"/>
      </w:pPr>
      <w:r>
        <w:t xml:space="preserve">Escape lighting: It is provided for escape of occupants with clear identification of escape route, during emergency situations. It shall also able to provide sufficient light for safe movement of people. </w:t>
      </w:r>
      <w:r>
        <w:br/>
        <w:t xml:space="preserve">Color code: Identification of escape routes is universally used symbol of background green symbol with white symbol. These shall always be illuminated. </w:t>
      </w:r>
    </w:p>
    <w:p w14:paraId="7C197E2B" w14:textId="77777777" w:rsidR="00114B92" w:rsidRDefault="00114B92" w:rsidP="00E95451">
      <w:pPr>
        <w:pStyle w:val="IEEEStdsNumberedListLevel1"/>
        <w:numPr>
          <w:ilvl w:val="0"/>
          <w:numId w:val="34"/>
        </w:numPr>
        <w:spacing w:line="240" w:lineRule="auto"/>
        <w:ind w:left="648" w:hanging="446"/>
        <w:contextualSpacing w:val="0"/>
      </w:pPr>
      <w:r>
        <w:t xml:space="preserve">Safety lighting: It is provided for the safety of people working in various hazardous and high risky processes. It shall come into operation within 0.5 seconds of normal supply interruption. </w:t>
      </w:r>
      <w:r>
        <w:br/>
        <w:t>Color code: The exterior of lighting luminaire shall be painted with a red circle of 10 mm diameter.</w:t>
      </w:r>
    </w:p>
    <w:p w14:paraId="790A2A1C" w14:textId="77777777" w:rsidR="00114B92" w:rsidRDefault="00114B92" w:rsidP="00E95451">
      <w:pPr>
        <w:pStyle w:val="IEEEStdsNumberedListLevel1"/>
        <w:numPr>
          <w:ilvl w:val="0"/>
          <w:numId w:val="34"/>
        </w:numPr>
        <w:spacing w:line="240" w:lineRule="auto"/>
        <w:ind w:left="648" w:hanging="446"/>
        <w:contextualSpacing w:val="0"/>
      </w:pPr>
      <w:r>
        <w:t>Standby lighting: It is provided to continue the operations even after failure of normal lighting. It shall come to into service within 15 seconds of normal supply interruption.</w:t>
      </w:r>
      <w:r>
        <w:br/>
        <w:t>Color code: The exterior of lighting luminaire shall be painted with a blue circle of 10 mm diameter.</w:t>
      </w:r>
    </w:p>
    <w:p w14:paraId="15FE62FE" w14:textId="77777777" w:rsidR="00114B92" w:rsidRDefault="00114B92" w:rsidP="00E95451">
      <w:pPr>
        <w:pStyle w:val="IEEEStdsNumberedListLevel1"/>
        <w:numPr>
          <w:ilvl w:val="0"/>
          <w:numId w:val="34"/>
        </w:numPr>
        <w:spacing w:line="240" w:lineRule="auto"/>
        <w:ind w:left="648" w:hanging="446"/>
        <w:contextualSpacing w:val="0"/>
        <w:jc w:val="left"/>
      </w:pPr>
      <w:r>
        <w:t xml:space="preserve">Maintained emergency lighting: It is provided and is always ‘ON’ whether normal lighting is available or not. </w:t>
      </w:r>
      <w:r>
        <w:br/>
        <w:t xml:space="preserve">Color code: The exterior lighting luminaire shall be painted with a yellow circle of 10 mm diameter. </w:t>
      </w:r>
    </w:p>
    <w:p w14:paraId="5B2876A0" w14:textId="77777777" w:rsidR="00114B92" w:rsidRDefault="00114B92" w:rsidP="00E95451">
      <w:pPr>
        <w:pStyle w:val="IEEEStdsNumberedListLevel1"/>
        <w:numPr>
          <w:ilvl w:val="0"/>
          <w:numId w:val="34"/>
        </w:numPr>
        <w:spacing w:line="240" w:lineRule="auto"/>
        <w:ind w:left="648" w:hanging="446"/>
        <w:contextualSpacing w:val="0"/>
        <w:jc w:val="left"/>
      </w:pPr>
      <w:r>
        <w:t>Non-maintained emergency lighting: It is provided to work when supply to normal lighting is interrupted.</w:t>
      </w:r>
      <w:r>
        <w:br/>
        <w:t xml:space="preserve"> Color code: The exterior lighting luminaire shall be painted with a black circle of 10 mm diameter.</w:t>
      </w:r>
    </w:p>
    <w:p w14:paraId="251FD5BC" w14:textId="77777777" w:rsidR="00177822" w:rsidRPr="00C62890" w:rsidRDefault="00177822" w:rsidP="00E95451">
      <w:pPr>
        <w:pStyle w:val="IEEEStdsLevel4Header"/>
        <w:numPr>
          <w:ilvl w:val="3"/>
          <w:numId w:val="1"/>
        </w:numPr>
      </w:pPr>
      <w:r w:rsidRPr="00C62890">
        <w:lastRenderedPageBreak/>
        <w:t xml:space="preserve">Emergency Lighting UL924 Relays </w:t>
      </w:r>
      <w:r>
        <w:t>–</w:t>
      </w:r>
      <w:r w:rsidRPr="00C62890">
        <w:t xml:space="preserve"> Cody</w:t>
      </w:r>
      <w:r>
        <w:t>/</w:t>
      </w:r>
      <w:r w:rsidRPr="00F2279D">
        <w:rPr>
          <w:bCs/>
        </w:rPr>
        <w:t>Balaji</w:t>
      </w:r>
    </w:p>
    <w:p w14:paraId="51574185" w14:textId="77777777" w:rsidR="00177822" w:rsidRPr="00C62890" w:rsidRDefault="00177822" w:rsidP="00E95451">
      <w:pPr>
        <w:pStyle w:val="ListParagraph"/>
        <w:numPr>
          <w:ilvl w:val="3"/>
          <w:numId w:val="22"/>
        </w:numPr>
        <w:spacing w:after="160" w:line="259" w:lineRule="auto"/>
        <w:contextualSpacing/>
      </w:pPr>
      <w:r w:rsidRPr="00C62890">
        <w:t>Required to switch when building is unoccupied in Oregon and Washington</w:t>
      </w:r>
    </w:p>
    <w:p w14:paraId="1B797C50" w14:textId="77777777" w:rsidR="00177822" w:rsidRPr="00C62890" w:rsidRDefault="00177822" w:rsidP="00E95451">
      <w:pPr>
        <w:pStyle w:val="IEEEStdsLevel4Header"/>
        <w:numPr>
          <w:ilvl w:val="3"/>
          <w:numId w:val="1"/>
        </w:numPr>
      </w:pPr>
      <w:r w:rsidRPr="00C62890">
        <w:t>Central Battery Inverter Systems</w:t>
      </w:r>
      <w:r>
        <w:t xml:space="preserve"> </w:t>
      </w:r>
      <w:r w:rsidRPr="00C62890">
        <w:t xml:space="preserve">- </w:t>
      </w:r>
      <w:r w:rsidRPr="00F2279D">
        <w:rPr>
          <w:bCs/>
        </w:rPr>
        <w:t>Balaji</w:t>
      </w:r>
    </w:p>
    <w:p w14:paraId="1EA2B93E" w14:textId="0E4A3C9B" w:rsidR="00177822" w:rsidRDefault="00177822" w:rsidP="00E95451">
      <w:pPr>
        <w:pStyle w:val="IEEEStdsLevel4Header"/>
        <w:numPr>
          <w:ilvl w:val="3"/>
          <w:numId w:val="1"/>
        </w:numPr>
        <w:rPr>
          <w:bCs/>
        </w:rPr>
      </w:pPr>
      <w:r w:rsidRPr="00C62890">
        <w:t>Emergency Generators</w:t>
      </w:r>
      <w:r>
        <w:t xml:space="preserve"> –</w:t>
      </w:r>
      <w:r w:rsidRPr="00C62890">
        <w:t xml:space="preserve"> </w:t>
      </w:r>
      <w:r>
        <w:rPr>
          <w:bCs/>
        </w:rPr>
        <w:t>Koti Reddy</w:t>
      </w:r>
    </w:p>
    <w:p w14:paraId="01F4C163" w14:textId="77777777" w:rsidR="007F3E5C" w:rsidRDefault="007F3E5C" w:rsidP="007F3E5C">
      <w:pPr>
        <w:pStyle w:val="IEEEStdsParagraph"/>
      </w:pPr>
      <w:r>
        <w:t xml:space="preserve">Emergency lighting is installed to cater the essential requirements during normal power supply interruption. Hence the power source for emergency lighting shall be from an independent source such as portable generators. In the absence of normal supply failure, they shall able to feed the emergency lighting system for the period as specified for the particular area of use. In general, any standby or backup generator shall continue to run for either a minimum period of three (3) hours, or as specified for a particular location based as its purpose and the type of process involved. The fuel storage capacity for generators shall be fixed depending on the number of hours of emergency lighting requirement. </w:t>
      </w:r>
    </w:p>
    <w:p w14:paraId="5103B181" w14:textId="70A641D7" w:rsidR="00443191" w:rsidRPr="00443191" w:rsidRDefault="007F3E5C" w:rsidP="007F3E5C">
      <w:pPr>
        <w:pStyle w:val="IEEEStdsParagraph"/>
      </w:pPr>
      <w:r>
        <w:t>Also for critical locations, power source with battery backup i.e. UPS, is required to run the lighting system in hazardous areas for a minimum period of four (4) hours or as specified for a particular location based as its purpose and the hazardous involved.</w:t>
      </w:r>
    </w:p>
    <w:p w14:paraId="63A9517E" w14:textId="77777777" w:rsidR="00177822" w:rsidRPr="00C62890" w:rsidRDefault="00177822" w:rsidP="00E95451">
      <w:pPr>
        <w:pStyle w:val="IEEEStdsLevel4Header"/>
        <w:numPr>
          <w:ilvl w:val="3"/>
          <w:numId w:val="1"/>
        </w:numPr>
      </w:pPr>
      <w:r w:rsidRPr="00C62890">
        <w:t>Emergency battery pack units</w:t>
      </w:r>
      <w:r>
        <w:t xml:space="preserve"> </w:t>
      </w:r>
      <w:r w:rsidRPr="00C62890">
        <w:t xml:space="preserve">- </w:t>
      </w:r>
      <w:r w:rsidRPr="00F2279D">
        <w:rPr>
          <w:bCs/>
        </w:rPr>
        <w:t>Balaji</w:t>
      </w:r>
    </w:p>
    <w:p w14:paraId="71A84409" w14:textId="77777777" w:rsidR="00177822" w:rsidRPr="00C62890" w:rsidRDefault="00177822" w:rsidP="00E95451">
      <w:pPr>
        <w:pStyle w:val="IEEEStdsLevel4Header"/>
        <w:numPr>
          <w:ilvl w:val="3"/>
          <w:numId w:val="1"/>
        </w:numPr>
      </w:pPr>
      <w:r w:rsidRPr="00C62890">
        <w:t>Special Accessories</w:t>
      </w:r>
      <w:r>
        <w:t xml:space="preserve"> </w:t>
      </w:r>
    </w:p>
    <w:p w14:paraId="5F46F15F" w14:textId="77777777" w:rsidR="00177822" w:rsidRPr="00C62890" w:rsidRDefault="00177822" w:rsidP="00E95451">
      <w:pPr>
        <w:pStyle w:val="ListParagraph"/>
        <w:numPr>
          <w:ilvl w:val="3"/>
          <w:numId w:val="22"/>
        </w:numPr>
        <w:spacing w:after="160" w:line="259" w:lineRule="auto"/>
        <w:contextualSpacing/>
      </w:pPr>
      <w:r w:rsidRPr="00C62890">
        <w:t>Earth quake clips</w:t>
      </w:r>
    </w:p>
    <w:p w14:paraId="3FA6BD20" w14:textId="77777777" w:rsidR="00177822" w:rsidRPr="00C62890" w:rsidRDefault="00177822" w:rsidP="00177822">
      <w:pPr>
        <w:pStyle w:val="ListParagraph"/>
        <w:spacing w:after="160" w:line="259" w:lineRule="auto"/>
        <w:contextualSpacing/>
      </w:pPr>
    </w:p>
    <w:p w14:paraId="7AB258E0" w14:textId="77777777" w:rsidR="00177822" w:rsidRPr="00C62890" w:rsidRDefault="00177822" w:rsidP="00D4544A">
      <w:pPr>
        <w:pStyle w:val="IEEEStdsLevel2Header"/>
      </w:pPr>
      <w:bookmarkStart w:id="114" w:name="_Toc60750060"/>
      <w:r w:rsidRPr="00C62890">
        <w:t>Design Considerations:</w:t>
      </w:r>
      <w:bookmarkEnd w:id="114"/>
    </w:p>
    <w:p w14:paraId="27088AEE" w14:textId="77777777" w:rsidR="00177822" w:rsidRPr="00C62890" w:rsidRDefault="00177822" w:rsidP="00E95451">
      <w:pPr>
        <w:pStyle w:val="IEEEStdsLevel3Header"/>
        <w:numPr>
          <w:ilvl w:val="2"/>
          <w:numId w:val="1"/>
        </w:numPr>
      </w:pPr>
      <w:r w:rsidRPr="00C62890">
        <w:t>Spacing of Lighting panels - Steve</w:t>
      </w:r>
    </w:p>
    <w:p w14:paraId="0DC68230" w14:textId="77777777" w:rsidR="00177822" w:rsidRPr="00C62890" w:rsidRDefault="00177822" w:rsidP="00E95451">
      <w:pPr>
        <w:pStyle w:val="ListParagraph"/>
        <w:numPr>
          <w:ilvl w:val="2"/>
          <w:numId w:val="22"/>
        </w:numPr>
        <w:spacing w:after="160" w:line="259" w:lineRule="auto"/>
        <w:contextualSpacing/>
      </w:pPr>
      <w:r w:rsidRPr="00C62890">
        <w:t>Red Book reference</w:t>
      </w:r>
    </w:p>
    <w:p w14:paraId="137D27FC" w14:textId="1093A7C5" w:rsidR="00177822" w:rsidRDefault="00177822" w:rsidP="00E95451">
      <w:pPr>
        <w:pStyle w:val="IEEEStdsLevel3Header"/>
        <w:numPr>
          <w:ilvl w:val="2"/>
          <w:numId w:val="1"/>
        </w:numPr>
      </w:pPr>
      <w:r w:rsidRPr="00C62890">
        <w:t>Voltage regulation</w:t>
      </w:r>
    </w:p>
    <w:p w14:paraId="17292A40" w14:textId="77777777" w:rsidR="00635DB0" w:rsidRDefault="00635DB0" w:rsidP="00635DB0">
      <w:pPr>
        <w:pStyle w:val="IEEEStdsParagraph"/>
      </w:pPr>
      <w:r>
        <w:t xml:space="preserve">Poor voltage regulation is detrimental to the life and operation of electrical equipment. Voltage at the utilization equipment must be maintained within equipment tolerance limits under all load conditions, or equipment must be selected to operate safely and efficiently within the voltage limits. The goal of good voltage regulation is to control the voltage of the system so that it will stay within a practical and safe range of voltage tolerances under all design loads. Voltage at any utilization equipment should be within the guaranteed operative range of the equipment. The type and size of wires or cables, types of raceways, </w:t>
      </w:r>
      <w:proofErr w:type="spellStart"/>
      <w:r>
        <w:t>reactances</w:t>
      </w:r>
      <w:proofErr w:type="spellEnd"/>
      <w:r>
        <w:t xml:space="preserve"> of transformers and cables, selection of motor-starting means, circuit design, power factor correction, and the means and degree of loading will all affect voltage regulation. </w:t>
      </w:r>
    </w:p>
    <w:p w14:paraId="0B671A05" w14:textId="380A82FB" w:rsidR="00635DB0" w:rsidRDefault="00635DB0" w:rsidP="00635DB0">
      <w:pPr>
        <w:pStyle w:val="IEEEStdsParagraph"/>
      </w:pPr>
      <w:r>
        <w:t>Voltage regulation in any circuit, expressed in percentage, is given in Equation (1)</w:t>
      </w:r>
    </w:p>
    <w:p w14:paraId="538E0C3E" w14:textId="38221F53" w:rsidR="00635DB0" w:rsidRDefault="00635DB0" w:rsidP="00635DB0">
      <w:pPr>
        <w:pStyle w:val="IEEEStdsEquation"/>
      </w:pPr>
      <w:r w:rsidRPr="00C160F1">
        <w:rPr>
          <w:rFonts w:ascii="Arial" w:hAnsi="Arial" w:cs="Arial"/>
          <w:position w:val="-28"/>
          <w:szCs w:val="24"/>
        </w:rPr>
        <w:object w:dxaOrig="6700" w:dyaOrig="660" w14:anchorId="11B0DE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0.5pt;height:34.5pt" o:ole="">
            <v:imagedata r:id="rId35" o:title=""/>
          </v:shape>
          <o:OLEObject Type="Embed" ProgID="Equation.DSMT4" ShapeID="_x0000_i1025" DrawAspect="Content" ObjectID="_1683356787" r:id="rId36"/>
        </w:object>
      </w:r>
      <w:r>
        <w:rPr>
          <w:rFonts w:ascii="Arial" w:hAnsi="Arial" w:cs="Arial"/>
          <w:szCs w:val="24"/>
        </w:rPr>
        <w:tab/>
      </w:r>
      <w:r>
        <w:fldChar w:fldCharType="begin"/>
      </w:r>
      <w:r>
        <w:instrText xml:space="preserve"> LISTNUM STDS_EQ \* MERGEFORMAT </w:instrText>
      </w:r>
      <w:r>
        <w:fldChar w:fldCharType="end">
          <w:numberingChange w:id="115" w:author="Gary Fox" w:date="2021-05-22T13:08:00Z" w:original="(1)"/>
        </w:fldChar>
      </w:r>
    </w:p>
    <w:p w14:paraId="064FAB08" w14:textId="461CF27C" w:rsidR="00635DB0" w:rsidRDefault="00635DB0" w:rsidP="00635DB0">
      <w:pPr>
        <w:pStyle w:val="IEEEStdsParagraph"/>
      </w:pPr>
      <w:r w:rsidRPr="00635DB0">
        <w:t xml:space="preserve">When it is not economical to control voltage drop through conductor sizing, circuit design, or other means, voltage regulators may be needed. Several types of voltage regulators, either automatic or manual, are </w:t>
      </w:r>
      <w:r w:rsidRPr="00635DB0">
        <w:lastRenderedPageBreak/>
        <w:t>available for all types and sizes of loads from individual electronic devices to the equipment for an entire laboratory or department store. Voltage regulators are frequently used by electric utility companies in their distribution system feeders and are seldom needed within commercial buildings, except for use with electronic equipment. Normally, the power and light distribution system within large commercial buildings can be designed economically and adequately without the use of large voltage regulators.</w:t>
      </w:r>
      <w:r>
        <w:t xml:space="preserve">  </w:t>
      </w:r>
      <w:ins w:id="116" w:author="Gary Fox" w:date="2021-05-22T13:08:00Z">
        <w:r>
          <w:t>For more information on voltage considerations, refer to Chapter 3 of IEEE Std 141 (IEEE Red Book)</w:t>
        </w:r>
      </w:ins>
      <w:r w:rsidR="00C1060D">
        <w:t xml:space="preserve"> </w:t>
      </w:r>
      <w:r w:rsidR="00C1060D">
        <w:fldChar w:fldCharType="begin"/>
      </w:r>
      <w:r w:rsidR="00C1060D">
        <w:instrText xml:space="preserve"> REF _Ref72581450 \r \h </w:instrText>
      </w:r>
      <w:r w:rsidR="00C1060D">
        <w:fldChar w:fldCharType="separate"/>
      </w:r>
      <w:r w:rsidR="006D7B93">
        <w:t>[B16]</w:t>
      </w:r>
      <w:r w:rsidR="00C1060D">
        <w:fldChar w:fldCharType="end"/>
      </w:r>
      <w:ins w:id="117" w:author="Gary Fox" w:date="2021-05-22T13:08:00Z">
        <w:r>
          <w:t xml:space="preserve">, and Chapter 3 of IEEE Std 241 (IEEE Grey Book) </w:t>
        </w:r>
      </w:ins>
      <w:r w:rsidR="00C1060D">
        <w:fldChar w:fldCharType="begin"/>
      </w:r>
      <w:r w:rsidR="00C1060D">
        <w:instrText xml:space="preserve"> REF _Ref72581459 \r \h </w:instrText>
      </w:r>
      <w:r w:rsidR="00C1060D">
        <w:fldChar w:fldCharType="separate"/>
      </w:r>
      <w:r w:rsidR="006D7B93">
        <w:t>[B17]</w:t>
      </w:r>
      <w:r w:rsidR="00C1060D">
        <w:fldChar w:fldCharType="end"/>
      </w:r>
      <w:ins w:id="118" w:author="Gary Fox" w:date="2021-05-22T13:08:00Z">
        <w:r>
          <w:t>.</w:t>
        </w:r>
      </w:ins>
    </w:p>
    <w:p w14:paraId="44C2A15F" w14:textId="0FADEC9E" w:rsidR="00177822" w:rsidRDefault="00177822" w:rsidP="00E95451">
      <w:pPr>
        <w:pStyle w:val="IEEEStdsLevel3Header"/>
        <w:numPr>
          <w:ilvl w:val="2"/>
          <w:numId w:val="1"/>
        </w:numPr>
        <w:rPr>
          <w:bCs/>
        </w:rPr>
      </w:pPr>
      <w:r w:rsidRPr="00C62890">
        <w:t>Separation of lighting loads from other loads</w:t>
      </w:r>
    </w:p>
    <w:p w14:paraId="5C288016" w14:textId="5CD1E719" w:rsidR="00C87563" w:rsidRPr="00C87563" w:rsidRDefault="00C87563" w:rsidP="00C87563">
      <w:pPr>
        <w:pStyle w:val="IEEEStdsParagraph"/>
      </w:pPr>
      <w:r w:rsidRPr="00C87563">
        <w:t xml:space="preserve">Arrangement of the building electrical distribution system depends on factors such as the selection of system voltage and the power system configuration. It also depends on the types, the ratings, and characteristics of the connected loads. In the modern commercial and industrial power systems, combination of both linear and non-linear loads are used. If these loads are connected in the same distribution circuit or feeder powered by a small kVA transformer, the normal operation of linear loads shall have an impact on non-linear loads and vice versa. For an example, the starting current (inrush current) of an induction motor </w:t>
      </w:r>
      <w:del w:id="119" w:author="Gary Fox" w:date="2021-05-22T13:13:00Z">
        <w:r w:rsidRPr="00C87563" w:rsidDel="00C87563">
          <w:delText xml:space="preserve">shall </w:delText>
        </w:r>
      </w:del>
      <w:ins w:id="120" w:author="Gary Fox" w:date="2021-05-22T13:13:00Z">
        <w:r>
          <w:t>can</w:t>
        </w:r>
        <w:r w:rsidRPr="00C87563">
          <w:t xml:space="preserve"> </w:t>
        </w:r>
      </w:ins>
      <w:del w:id="121" w:author="Gary Fox" w:date="2021-05-22T13:14:00Z">
        <w:r w:rsidRPr="00C87563" w:rsidDel="00C87563">
          <w:delText>result</w:delText>
        </w:r>
      </w:del>
      <w:del w:id="122" w:author="Gary Fox" w:date="2021-05-22T13:13:00Z">
        <w:r w:rsidRPr="00C87563" w:rsidDel="00C87563">
          <w:delText>ing</w:delText>
        </w:r>
      </w:del>
      <w:del w:id="123" w:author="Gary Fox" w:date="2021-05-22T13:14:00Z">
        <w:r w:rsidRPr="00C87563" w:rsidDel="00C87563">
          <w:delText xml:space="preserve"> to</w:delText>
        </w:r>
      </w:del>
      <w:ins w:id="124" w:author="Gary Fox" w:date="2021-05-22T13:14:00Z">
        <w:r>
          <w:t>create a</w:t>
        </w:r>
      </w:ins>
      <w:r w:rsidRPr="00C87563">
        <w:t xml:space="preserve"> voltage sag </w:t>
      </w:r>
      <w:ins w:id="125" w:author="Gary Fox" w:date="2021-05-22T13:14:00Z">
        <w:r>
          <w:t xml:space="preserve">that </w:t>
        </w:r>
      </w:ins>
      <w:del w:id="126" w:author="Gary Fox" w:date="2021-05-22T13:14:00Z">
        <w:r w:rsidRPr="00C87563" w:rsidDel="00C87563">
          <w:delText xml:space="preserve">to </w:delText>
        </w:r>
      </w:del>
      <w:ins w:id="127" w:author="Gary Fox" w:date="2021-05-22T13:14:00Z">
        <w:r>
          <w:t xml:space="preserve">affects </w:t>
        </w:r>
      </w:ins>
      <w:r w:rsidRPr="00C87563">
        <w:t>other equipment</w:t>
      </w:r>
      <w:del w:id="128" w:author="Gary Fox" w:date="2021-05-22T13:14:00Z">
        <w:r w:rsidRPr="00C87563" w:rsidDel="00C87563">
          <w:delText>’s</w:delText>
        </w:r>
      </w:del>
      <w:r w:rsidRPr="00C87563">
        <w:t xml:space="preserve"> connected </w:t>
      </w:r>
      <w:del w:id="129" w:author="Gary Fox" w:date="2021-05-22T13:14:00Z">
        <w:r w:rsidRPr="00C87563" w:rsidDel="00C87563">
          <w:delText xml:space="preserve">in </w:delText>
        </w:r>
      </w:del>
      <w:ins w:id="130" w:author="Gary Fox" w:date="2021-05-22T13:14:00Z">
        <w:r>
          <w:t>to</w:t>
        </w:r>
        <w:r w:rsidRPr="00C87563">
          <w:t xml:space="preserve"> </w:t>
        </w:r>
      </w:ins>
      <w:r w:rsidRPr="00C87563">
        <w:t xml:space="preserve">the same feeder or circuit. Similarly, modern lighting loads </w:t>
      </w:r>
      <w:del w:id="131" w:author="Gary Fox" w:date="2021-05-22T13:15:00Z">
        <w:r w:rsidRPr="00C87563" w:rsidDel="00C87563">
          <w:delText>such as</w:delText>
        </w:r>
      </w:del>
      <w:ins w:id="132" w:author="Gary Fox" w:date="2021-05-22T13:15:00Z">
        <w:r>
          <w:t>utilizing</w:t>
        </w:r>
      </w:ins>
      <w:r w:rsidRPr="00C87563">
        <w:t xml:space="preserve"> </w:t>
      </w:r>
      <w:del w:id="133" w:author="Gary Fox" w:date="2021-05-22T13:15:00Z">
        <w:r w:rsidRPr="00C87563" w:rsidDel="00C87563">
          <w:delText xml:space="preserve">LEDs </w:delText>
        </w:r>
      </w:del>
      <w:ins w:id="134" w:author="Gary Fox" w:date="2021-05-22T13:15:00Z">
        <w:r>
          <w:t>light emitting diode</w:t>
        </w:r>
        <w:r w:rsidRPr="00C87563">
          <w:t xml:space="preserve"> </w:t>
        </w:r>
      </w:ins>
      <w:del w:id="135" w:author="Gary Fox" w:date="2021-05-22T13:15:00Z">
        <w:r w:rsidRPr="00C87563" w:rsidDel="00C87563">
          <w:delText xml:space="preserve">and </w:delText>
        </w:r>
      </w:del>
      <w:ins w:id="136" w:author="Gary Fox" w:date="2021-05-22T13:15:00Z">
        <w:r>
          <w:t>or</w:t>
        </w:r>
        <w:r w:rsidRPr="00C87563">
          <w:t xml:space="preserve"> </w:t>
        </w:r>
      </w:ins>
      <w:ins w:id="137" w:author="Gary Fox" w:date="2021-05-22T13:16:00Z">
        <w:r>
          <w:t xml:space="preserve">compact fluorescent light </w:t>
        </w:r>
      </w:ins>
      <w:del w:id="138" w:author="Gary Fox" w:date="2021-05-22T13:16:00Z">
        <w:r w:rsidRPr="00C87563" w:rsidDel="00C87563">
          <w:delText xml:space="preserve">CFLs </w:delText>
        </w:r>
      </w:del>
      <w:ins w:id="139" w:author="Gary Fox" w:date="2021-05-22T13:16:00Z">
        <w:r>
          <w:t xml:space="preserve">technology </w:t>
        </w:r>
      </w:ins>
      <w:del w:id="140" w:author="Gary Fox" w:date="2021-05-22T13:16:00Z">
        <w:r w:rsidRPr="00C87563" w:rsidDel="00C87563">
          <w:delText xml:space="preserve">shall </w:delText>
        </w:r>
      </w:del>
      <w:ins w:id="141" w:author="Gary Fox" w:date="2021-05-22T13:16:00Z">
        <w:r>
          <w:t>may</w:t>
        </w:r>
        <w:r w:rsidRPr="00C87563">
          <w:t xml:space="preserve"> </w:t>
        </w:r>
      </w:ins>
      <w:r w:rsidRPr="00C87563">
        <w:t>inject</w:t>
      </w:r>
      <w:del w:id="142" w:author="Gary Fox" w:date="2021-05-22T13:16:00Z">
        <w:r w:rsidRPr="00C87563" w:rsidDel="00C87563">
          <w:delText>s</w:delText>
        </w:r>
      </w:del>
      <w:r w:rsidRPr="00C87563">
        <w:t xml:space="preserve"> </w:t>
      </w:r>
      <w:del w:id="143" w:author="Gary Fox" w:date="2021-05-22T13:16:00Z">
        <w:r w:rsidRPr="00C87563" w:rsidDel="00C87563">
          <w:delText xml:space="preserve">the </w:delText>
        </w:r>
      </w:del>
      <w:r w:rsidRPr="00C87563">
        <w:t>current harmonics</w:t>
      </w:r>
      <w:ins w:id="144" w:author="Gary Fox" w:date="2021-05-22T13:16:00Z">
        <w:r>
          <w:t xml:space="preserve"> back into the power system</w:t>
        </w:r>
      </w:ins>
      <w:r w:rsidRPr="00C87563">
        <w:t xml:space="preserve">, </w:t>
      </w:r>
      <w:ins w:id="145" w:author="Gary Fox" w:date="2021-05-22T13:16:00Z">
        <w:r>
          <w:t xml:space="preserve">which can </w:t>
        </w:r>
      </w:ins>
      <w:del w:id="146" w:author="Gary Fox" w:date="2021-05-22T13:17:00Z">
        <w:r w:rsidRPr="00C87563" w:rsidDel="00C87563">
          <w:delText xml:space="preserve">and it shall have an on </w:delText>
        </w:r>
      </w:del>
      <w:r w:rsidRPr="00C87563">
        <w:t xml:space="preserve">other </w:t>
      </w:r>
      <w:del w:id="147" w:author="Gary Fox" w:date="2021-05-22T13:17:00Z">
        <w:r w:rsidRPr="00C87563" w:rsidDel="00C87563">
          <w:delText xml:space="preserve">linear </w:delText>
        </w:r>
      </w:del>
      <w:r w:rsidRPr="00C87563">
        <w:t xml:space="preserve">loads connected in the same feeder or circuit. </w:t>
      </w:r>
      <w:ins w:id="148" w:author="Gary Fox" w:date="2021-05-22T13:17:00Z">
        <w:r>
          <w:t xml:space="preserve">These issues may be avoided by </w:t>
        </w:r>
      </w:ins>
      <w:del w:id="149" w:author="Gary Fox" w:date="2021-05-22T13:17:00Z">
        <w:r w:rsidRPr="00C87563" w:rsidDel="00C87563">
          <w:delText xml:space="preserve">For this situation, it is recommended to use </w:delText>
        </w:r>
      </w:del>
      <w:ins w:id="150" w:author="Gary Fox" w:date="2021-05-22T13:17:00Z">
        <w:r w:rsidRPr="00C87563">
          <w:t>us</w:t>
        </w:r>
        <w:r>
          <w:t>ing</w:t>
        </w:r>
        <w:r w:rsidRPr="00C87563">
          <w:t xml:space="preserve"> </w:t>
        </w:r>
      </w:ins>
      <w:del w:id="151" w:author="Gary Fox" w:date="2021-05-22T13:18:00Z">
        <w:r w:rsidRPr="00C87563" w:rsidDel="00C87563">
          <w:delText xml:space="preserve">the </w:delText>
        </w:r>
      </w:del>
      <w:r w:rsidRPr="00C87563">
        <w:t>separate circuit</w:t>
      </w:r>
      <w:ins w:id="152" w:author="Gary Fox" w:date="2021-05-22T13:18:00Z">
        <w:r>
          <w:t>s</w:t>
        </w:r>
      </w:ins>
      <w:r w:rsidRPr="00C87563">
        <w:t xml:space="preserve"> for lighting and other loads.</w:t>
      </w:r>
    </w:p>
    <w:p w14:paraId="79B58EB4" w14:textId="4953AAFC" w:rsidR="00177822" w:rsidRDefault="00177822" w:rsidP="00C34B74">
      <w:pPr>
        <w:pStyle w:val="IEEEStdsLevel4Header"/>
        <w:rPr>
          <w:ins w:id="153" w:author="Gary Fox" w:date="2021-05-22T13:18:00Z"/>
        </w:rPr>
      </w:pPr>
      <w:r w:rsidRPr="00C62890">
        <w:t xml:space="preserve">Lighting transformer and its requirements </w:t>
      </w:r>
    </w:p>
    <w:p w14:paraId="29D36B14" w14:textId="25FEB620" w:rsidR="00C77313" w:rsidRPr="00C77313" w:rsidRDefault="00C77313" w:rsidP="00C77313">
      <w:pPr>
        <w:pStyle w:val="IEEEStdsParagraph"/>
      </w:pPr>
      <w:r w:rsidRPr="00C77313">
        <w:t xml:space="preserve">In a large commercial </w:t>
      </w:r>
      <w:r>
        <w:t>or</w:t>
      </w:r>
      <w:r w:rsidRPr="00C77313">
        <w:t xml:space="preserve"> industrial power system, a separate distribution transformer </w:t>
      </w:r>
      <w:r>
        <w:t>may be</w:t>
      </w:r>
      <w:r w:rsidRPr="00C77313">
        <w:t xml:space="preserve"> used specifically for lighting loads. This transformer is called a lighting transformer. The voltage level of these lighting transformers are generally MV-LV and some cases it is LV-LV transformer. In general, these lighting transformers are similar to distribution transformer</w:t>
      </w:r>
      <w:r>
        <w:t>s</w:t>
      </w:r>
      <w:r w:rsidRPr="00C77313">
        <w:t>.</w:t>
      </w:r>
    </w:p>
    <w:p w14:paraId="5B72E1F1" w14:textId="3737A577" w:rsidR="00C34B74" w:rsidRDefault="00177822" w:rsidP="00C34B74">
      <w:pPr>
        <w:pStyle w:val="IEEEStdsLevel4Header"/>
      </w:pPr>
      <w:r w:rsidRPr="00C62890">
        <w:t>Static Transfer Switch</w:t>
      </w:r>
      <w:r w:rsidR="00C34B74">
        <w:t>es</w:t>
      </w:r>
    </w:p>
    <w:p w14:paraId="45307D63" w14:textId="6043C86D" w:rsidR="00177822" w:rsidRPr="00C62890" w:rsidRDefault="00C34B74" w:rsidP="00C34B74">
      <w:pPr>
        <w:pStyle w:val="IEEEStdsParagraph"/>
      </w:pPr>
      <w:r w:rsidRPr="00C34B74">
        <w:t xml:space="preserve">Static </w:t>
      </w:r>
      <w:r>
        <w:t>t</w:t>
      </w:r>
      <w:r w:rsidRPr="00C34B74">
        <w:t xml:space="preserve">ransfer </w:t>
      </w:r>
      <w:r>
        <w:t>s</w:t>
      </w:r>
      <w:r w:rsidRPr="00C34B74">
        <w:t xml:space="preserve">witches </w:t>
      </w:r>
      <w:r>
        <w:t>(</w:t>
      </w:r>
      <w:r w:rsidRPr="00C34B74">
        <w:t>STS</w:t>
      </w:r>
      <w:r>
        <w:t>)</w:t>
      </w:r>
      <w:r w:rsidRPr="00C34B74">
        <w:t xml:space="preserve"> </w:t>
      </w:r>
      <w:r>
        <w:t>are</w:t>
      </w:r>
      <w:r w:rsidRPr="00C34B74">
        <w:t xml:space="preserve"> used to transfer critical loads between two independent AC power sources without interruption or with a transfer time of less than a cycle (</w:t>
      </w:r>
      <w:r>
        <w:t xml:space="preserve">16 </w:t>
      </w:r>
      <w:proofErr w:type="spellStart"/>
      <w:r w:rsidRPr="00C34B74">
        <w:t>ms</w:t>
      </w:r>
      <w:proofErr w:type="spellEnd"/>
      <w:r>
        <w:t xml:space="preserve"> at 60 Hz</w:t>
      </w:r>
      <w:r w:rsidRPr="00C34B74">
        <w:t xml:space="preserve">). The STS consists of </w:t>
      </w:r>
      <w:proofErr w:type="spellStart"/>
      <w:r w:rsidR="00D4544A">
        <w:t>semicondouctor</w:t>
      </w:r>
      <w:proofErr w:type="spellEnd"/>
      <w:r w:rsidR="00D4544A">
        <w:t xml:space="preserve"> devices such as s</w:t>
      </w:r>
      <w:r w:rsidRPr="00C34B74">
        <w:t>ilicon controlled rectifiers (SCR’s), control &amp; sensing circuits to monitor the incoming sources and transfer the critical loads connected to the secondary source when the primary source fails.</w:t>
      </w:r>
      <w:r w:rsidR="00177822" w:rsidRPr="00C62890">
        <w:t xml:space="preserve"> </w:t>
      </w:r>
      <w:r w:rsidR="00177822">
        <w:t xml:space="preserve"> </w:t>
      </w:r>
    </w:p>
    <w:p w14:paraId="70470B50" w14:textId="77777777" w:rsidR="00177822" w:rsidRPr="00C62890" w:rsidRDefault="00177822" w:rsidP="00C34B74">
      <w:pPr>
        <w:pStyle w:val="IEEEStdsLevel4Header"/>
      </w:pPr>
      <w:r w:rsidRPr="00C62890">
        <w:t xml:space="preserve">Automatic Transfer Switch (ATS) </w:t>
      </w:r>
      <w:r>
        <w:t xml:space="preserve">- </w:t>
      </w:r>
      <w:r w:rsidRPr="00BE3B5D">
        <w:rPr>
          <w:bCs/>
        </w:rPr>
        <w:t>Siva</w:t>
      </w:r>
    </w:p>
    <w:p w14:paraId="7089FFC9" w14:textId="77777777" w:rsidR="00177822" w:rsidRPr="00C62890" w:rsidRDefault="00177822" w:rsidP="00E95451">
      <w:pPr>
        <w:pStyle w:val="IEEEStdsLevel3Header"/>
        <w:numPr>
          <w:ilvl w:val="2"/>
          <w:numId w:val="1"/>
        </w:numPr>
      </w:pPr>
      <w:r w:rsidRPr="00C62890">
        <w:t>Separate systems for metering (LEED requirements, et</w:t>
      </w:r>
      <w:r>
        <w:t>c</w:t>
      </w:r>
      <w:r w:rsidRPr="00C62890">
        <w:t>.)</w:t>
      </w:r>
    </w:p>
    <w:p w14:paraId="7926A871" w14:textId="23F66F19" w:rsidR="00177822" w:rsidRDefault="00177822" w:rsidP="00E95451">
      <w:pPr>
        <w:pStyle w:val="IEEEStdsLevel3Header"/>
        <w:numPr>
          <w:ilvl w:val="2"/>
          <w:numId w:val="1"/>
        </w:numPr>
        <w:rPr>
          <w:bCs/>
        </w:rPr>
      </w:pPr>
      <w:r w:rsidRPr="00C62890">
        <w:t>Harmonics</w:t>
      </w:r>
      <w:r>
        <w:rPr>
          <w:bCs/>
        </w:rPr>
        <w:t xml:space="preserve"> </w:t>
      </w:r>
    </w:p>
    <w:p w14:paraId="4010D2D2" w14:textId="5E0231F7" w:rsidR="006D2BC3" w:rsidRPr="006D2BC3" w:rsidRDefault="006D2BC3" w:rsidP="006D2BC3">
      <w:pPr>
        <w:pStyle w:val="IEEEStdsParagraph"/>
      </w:pPr>
      <w:r w:rsidRPr="006D2BC3">
        <w:t>Harmonics are sinusoidal voltages or currents having frequencies that are integer multiples of the supply frequency at which system is designed for operation. The power electronics-based equipment’s are the major source of harmonics in the system. The modern LED drivers has these power electronic components for its operation. It will inject the nonlinear voltage-current characteristics (harmonics) during its normal operation. The harmonics have an impact on the other equipment’s connected in the system like malfunctions, component failures, overloading, etc.</w:t>
      </w:r>
      <w:r>
        <w:t xml:space="preserve">  </w:t>
      </w:r>
      <w:ins w:id="154" w:author="Gary Fox" w:date="2021-05-22T13:21:00Z">
        <w:r>
          <w:t xml:space="preserve">More detailed information </w:t>
        </w:r>
      </w:ins>
      <w:ins w:id="155" w:author="Gary Fox" w:date="2021-05-22T13:22:00Z">
        <w:r>
          <w:t xml:space="preserve">concerning harmonics can be found in Chapter 9 of IEEE Std 141 </w:t>
        </w:r>
      </w:ins>
      <w:ins w:id="156" w:author="Gary Fox" w:date="2021-05-22T13:23:00Z">
        <w:r>
          <w:t xml:space="preserve">(The IEEE Red Book) </w:t>
        </w:r>
      </w:ins>
      <w:ins w:id="157" w:author="Gary Fox" w:date="2021-05-22T13:24:00Z">
        <w:r>
          <w:fldChar w:fldCharType="begin"/>
        </w:r>
        <w:r>
          <w:instrText xml:space="preserve"> REF _Ref72581450 \r \h </w:instrText>
        </w:r>
      </w:ins>
      <w:r>
        <w:fldChar w:fldCharType="separate"/>
      </w:r>
      <w:r w:rsidR="006D7B93">
        <w:t>[B16]</w:t>
      </w:r>
      <w:ins w:id="158" w:author="Gary Fox" w:date="2021-05-22T13:24:00Z">
        <w:r>
          <w:fldChar w:fldCharType="end"/>
        </w:r>
        <w:r>
          <w:t xml:space="preserve"> </w:t>
        </w:r>
      </w:ins>
      <w:ins w:id="159" w:author="Gary Fox" w:date="2021-05-22T13:22:00Z">
        <w:r>
          <w:t>and IEEE Std 1100</w:t>
        </w:r>
      </w:ins>
      <w:ins w:id="160" w:author="Gary Fox" w:date="2021-05-22T13:23:00Z">
        <w:r>
          <w:t xml:space="preserve"> (The IEEE Emerald Book)</w:t>
        </w:r>
      </w:ins>
      <w:r>
        <w:t xml:space="preserve"> </w:t>
      </w:r>
      <w:r>
        <w:fldChar w:fldCharType="begin"/>
      </w:r>
      <w:r>
        <w:instrText xml:space="preserve"> REF _Ref72582396 \r \h </w:instrText>
      </w:r>
      <w:r>
        <w:fldChar w:fldCharType="separate"/>
      </w:r>
      <w:r w:rsidR="006D7B93">
        <w:t>[B18]</w:t>
      </w:r>
      <w:r>
        <w:fldChar w:fldCharType="end"/>
      </w:r>
      <w:ins w:id="161" w:author="Gary Fox" w:date="2021-05-22T13:23:00Z">
        <w:r>
          <w:t>.</w:t>
        </w:r>
      </w:ins>
    </w:p>
    <w:p w14:paraId="6992B62F" w14:textId="2F6B3C52" w:rsidR="00177822" w:rsidRPr="00C62890" w:rsidRDefault="00177822" w:rsidP="00E95451">
      <w:pPr>
        <w:pStyle w:val="IEEEStdsLevel3Header"/>
        <w:numPr>
          <w:ilvl w:val="2"/>
          <w:numId w:val="1"/>
        </w:numPr>
      </w:pPr>
      <w:commentRangeStart w:id="162"/>
      <w:r w:rsidRPr="00C62890">
        <w:lastRenderedPageBreak/>
        <w:t>Transient Voltages</w:t>
      </w:r>
      <w:commentRangeEnd w:id="162"/>
      <w:r w:rsidR="00C32271">
        <w:rPr>
          <w:rStyle w:val="CommentReference"/>
          <w:rFonts w:ascii="Times New Roman" w:hAnsi="Times New Roman"/>
          <w:b w:val="0"/>
        </w:rPr>
        <w:commentReference w:id="162"/>
      </w:r>
    </w:p>
    <w:p w14:paraId="727C7A63" w14:textId="77777777" w:rsidR="00CD32A7" w:rsidRDefault="00CD32A7" w:rsidP="00CD32A7">
      <w:pPr>
        <w:pStyle w:val="IEEEStdsParagraph"/>
      </w:pPr>
      <w:r>
        <w:t>Surges on ac low-voltage power circuits may cause disruptions, degradation and/or destruction of lighting system components. Transient overvoltage’s are due to natural and inherent characteristics of power systems. Overvoltage’s may be generated by lightning or by a sudden change of system conditions (such as switching operations, faults, load rejection, etc.), or both. Broadly, the overvoltage types are normally classified as lightning-generated and all others as switching-generated. The magnitude of these overvoltage’s can be above maximum permissible levels and therefore need to be reduced and protected against if damage to equipment and possible undesirable system performance are to be avoided.</w:t>
      </w:r>
    </w:p>
    <w:p w14:paraId="625232F1" w14:textId="77777777" w:rsidR="00CD32A7" w:rsidRDefault="00CD32A7" w:rsidP="00CD32A7">
      <w:pPr>
        <w:pStyle w:val="IEEEStdsParagraph"/>
      </w:pPr>
      <w:r>
        <w:t xml:space="preserve">Direct lightning </w:t>
      </w:r>
      <w:proofErr w:type="spellStart"/>
      <w:r>
        <w:t>strokes</w:t>
      </w:r>
      <w:proofErr w:type="spellEnd"/>
      <w:r>
        <w:t xml:space="preserve"> are rare to overhead outdoor plant wiring because of the shielding effect of adjacent structures. However, direct strokes to objects 25 to 50 ft away can induce substantial transient overvoltage’s into the overhead line. Surge arresters should be installed at the end of an overhead line that connects to the building wiring to minimize the effects of such induced transients. In instances where the local industrial plant system is without lightning exposure, except from the exposed high-voltage lines through step-down transformers effectively protected with surge arresters at high voltage side, lightning surges are likely to be quite moderate. Likewise, surges due to switching phenomena, although more common, are generally not as severe. </w:t>
      </w:r>
    </w:p>
    <w:p w14:paraId="5CEC8D35" w14:textId="23CD785D" w:rsidR="00CD32A7" w:rsidRDefault="00CD32A7" w:rsidP="00CD32A7">
      <w:pPr>
        <w:pStyle w:val="IEEEStdsParagraph"/>
      </w:pPr>
      <w:r>
        <w:t xml:space="preserve">The surges can be caused by a myriad of anomalies, some of which are lighting system switches, transfer switches, motor operators/controllers, solid-state controllers, and capacitor bank switching within the building.  These surges can upset the operation of lighting equipment or damage such equipment to the extent it is no longer operational. This equipment includes a broad scope of lighting technologies such as integrally ballasted medium screw base compact light sources Compact Fluorescent Lamps (CFL), High-intensity Discharge (HID), Halogen, or Light-emitting Diode (LED) for use indoors or outdoors. It should be noted that the power supplies (also sometimes referred to as “ballasts”) for these lighting systems are especially susceptible to surges; such as ballasts and LED Drivers. However surge protective devices (SPDs) provide effective protection as demonstrated by Fox and Whitehead </w:t>
      </w:r>
      <w:r>
        <w:fldChar w:fldCharType="begin"/>
      </w:r>
      <w:r>
        <w:instrText xml:space="preserve"> REF _Ref69543262 \r \h </w:instrText>
      </w:r>
      <w:r>
        <w:fldChar w:fldCharType="separate"/>
      </w:r>
      <w:r>
        <w:t>[B5]</w:t>
      </w:r>
      <w:r>
        <w:fldChar w:fldCharType="end"/>
      </w:r>
      <w:r>
        <w:t xml:space="preserve">.  SPDs can be used to protect the equipment’s from </w:t>
      </w:r>
      <w:proofErr w:type="spellStart"/>
      <w:r>
        <w:t>overvoltages</w:t>
      </w:r>
      <w:proofErr w:type="spellEnd"/>
      <w:r>
        <w:t>. Generally, these SPDs are installed at low voltage distribution panels or distribution boards.</w:t>
      </w:r>
    </w:p>
    <w:p w14:paraId="747E7003" w14:textId="33C693E0" w:rsidR="00F36E69" w:rsidRPr="00C62890" w:rsidRDefault="00F36E69" w:rsidP="00F36E69">
      <w:pPr>
        <w:pStyle w:val="IEEEStdsParagraph"/>
      </w:pPr>
      <w:r>
        <w:t xml:space="preserve">General information concerning </w:t>
      </w:r>
      <w:r w:rsidR="00DE528E">
        <w:t xml:space="preserve">surge voltage is available in IEEE Std 141, </w:t>
      </w:r>
      <w:r w:rsidR="00DE528E" w:rsidRPr="00DE528E">
        <w:rPr>
          <w:i/>
          <w:iCs/>
        </w:rPr>
        <w:t>The IEEE Red Book</w:t>
      </w:r>
      <w:r w:rsidR="00DE528E">
        <w:t xml:space="preserve"> </w:t>
      </w:r>
      <w:r w:rsidR="00470D51">
        <w:fldChar w:fldCharType="begin"/>
      </w:r>
      <w:r w:rsidR="00470D51">
        <w:instrText xml:space="preserve"> REF _Ref72581450 \r \h </w:instrText>
      </w:r>
      <w:r w:rsidR="00470D51">
        <w:fldChar w:fldCharType="separate"/>
      </w:r>
      <w:r w:rsidR="00470D51">
        <w:t>[B16]</w:t>
      </w:r>
      <w:r w:rsidR="00470D51">
        <w:fldChar w:fldCharType="end"/>
      </w:r>
      <w:r w:rsidR="005D1964">
        <w:t xml:space="preserve">.  ANSI C82.77-5 </w:t>
      </w:r>
      <w:r w:rsidR="006002EC">
        <w:fldChar w:fldCharType="begin"/>
      </w:r>
      <w:r w:rsidR="006002EC">
        <w:instrText xml:space="preserve"> REF _Ref69544075 \r \h </w:instrText>
      </w:r>
      <w:r w:rsidR="006002EC">
        <w:fldChar w:fldCharType="separate"/>
      </w:r>
      <w:r w:rsidR="006D7B93">
        <w:t>[B1]</w:t>
      </w:r>
      <w:r w:rsidR="006002EC">
        <w:fldChar w:fldCharType="end"/>
      </w:r>
      <w:r w:rsidR="006002EC">
        <w:t xml:space="preserve"> </w:t>
      </w:r>
      <w:r w:rsidR="005D1964">
        <w:t xml:space="preserve">prescribes surge limits and testing methods for lighting equipment.  </w:t>
      </w:r>
      <w:r w:rsidR="006002EC">
        <w:t>The IEEE C62 series of s</w:t>
      </w:r>
      <w:r w:rsidR="00DE528E">
        <w:t xml:space="preserve">tandards </w:t>
      </w:r>
      <w:r w:rsidR="006002EC">
        <w:t xml:space="preserve">should also be referred to for further details on voltage surges, testing methods, and surge protection </w:t>
      </w:r>
      <w:r w:rsidR="006002EC">
        <w:fldChar w:fldCharType="begin"/>
      </w:r>
      <w:r w:rsidR="006002EC">
        <w:instrText xml:space="preserve"> REF _Ref69544351 \r \h </w:instrText>
      </w:r>
      <w:r w:rsidR="006002EC">
        <w:fldChar w:fldCharType="separate"/>
      </w:r>
      <w:r w:rsidR="006D7B93">
        <w:t>[B8]</w:t>
      </w:r>
      <w:r w:rsidR="006002EC">
        <w:fldChar w:fldCharType="end"/>
      </w:r>
      <w:r w:rsidR="006002EC">
        <w:fldChar w:fldCharType="begin"/>
      </w:r>
      <w:r w:rsidR="006002EC">
        <w:instrText xml:space="preserve"> REF _Ref69544356 \r \h </w:instrText>
      </w:r>
      <w:r w:rsidR="006002EC">
        <w:fldChar w:fldCharType="separate"/>
      </w:r>
      <w:r w:rsidR="006D7B93">
        <w:t>[B9]</w:t>
      </w:r>
      <w:r w:rsidR="006002EC">
        <w:fldChar w:fldCharType="end"/>
      </w:r>
      <w:r w:rsidR="006002EC">
        <w:fldChar w:fldCharType="begin"/>
      </w:r>
      <w:r w:rsidR="006002EC">
        <w:instrText xml:space="preserve"> REF _Ref69544361 \r \h </w:instrText>
      </w:r>
      <w:r w:rsidR="006002EC">
        <w:fldChar w:fldCharType="separate"/>
      </w:r>
      <w:r w:rsidR="006D7B93">
        <w:t>[B10]</w:t>
      </w:r>
      <w:r w:rsidR="006002EC">
        <w:fldChar w:fldCharType="end"/>
      </w:r>
      <w:r w:rsidR="006002EC">
        <w:fldChar w:fldCharType="begin"/>
      </w:r>
      <w:r w:rsidR="006002EC">
        <w:instrText xml:space="preserve"> REF _Ref69544364 \r \h </w:instrText>
      </w:r>
      <w:r w:rsidR="006002EC">
        <w:fldChar w:fldCharType="separate"/>
      </w:r>
      <w:r w:rsidR="006D7B93">
        <w:t>[B11]</w:t>
      </w:r>
      <w:r w:rsidR="006002EC">
        <w:fldChar w:fldCharType="end"/>
      </w:r>
      <w:r w:rsidR="006002EC">
        <w:fldChar w:fldCharType="begin"/>
      </w:r>
      <w:r w:rsidR="006002EC">
        <w:instrText xml:space="preserve"> REF _Ref69544368 \r \h </w:instrText>
      </w:r>
      <w:r w:rsidR="006002EC">
        <w:fldChar w:fldCharType="separate"/>
      </w:r>
      <w:r w:rsidR="006D7B93">
        <w:t>[B12]</w:t>
      </w:r>
      <w:r w:rsidR="006002EC">
        <w:fldChar w:fldCharType="end"/>
      </w:r>
      <w:r w:rsidR="006002EC">
        <w:fldChar w:fldCharType="begin"/>
      </w:r>
      <w:r w:rsidR="006002EC">
        <w:instrText xml:space="preserve"> REF _Ref69544373 \r \h </w:instrText>
      </w:r>
      <w:r w:rsidR="006002EC">
        <w:fldChar w:fldCharType="separate"/>
      </w:r>
      <w:r w:rsidR="006D7B93">
        <w:t>[B13]</w:t>
      </w:r>
      <w:r w:rsidR="006002EC">
        <w:fldChar w:fldCharType="end"/>
      </w:r>
      <w:r w:rsidR="006002EC">
        <w:fldChar w:fldCharType="begin"/>
      </w:r>
      <w:r w:rsidR="006002EC">
        <w:instrText xml:space="preserve"> REF _Ref69544375 \r \h </w:instrText>
      </w:r>
      <w:r w:rsidR="006002EC">
        <w:fldChar w:fldCharType="separate"/>
      </w:r>
      <w:r w:rsidR="006D7B93">
        <w:t>[B14]</w:t>
      </w:r>
      <w:r w:rsidR="006002EC">
        <w:fldChar w:fldCharType="end"/>
      </w:r>
      <w:r w:rsidR="006002EC">
        <w:fldChar w:fldCharType="begin"/>
      </w:r>
      <w:r w:rsidR="006002EC">
        <w:instrText xml:space="preserve"> REF _Ref69544379 \r \h </w:instrText>
      </w:r>
      <w:r w:rsidR="006002EC">
        <w:fldChar w:fldCharType="separate"/>
      </w:r>
      <w:r w:rsidR="006D7B93">
        <w:t>[B15]</w:t>
      </w:r>
      <w:r w:rsidR="006002EC">
        <w:fldChar w:fldCharType="end"/>
      </w:r>
      <w:r w:rsidR="006002EC">
        <w:t>.</w:t>
      </w:r>
      <w:r w:rsidR="00DE528E">
        <w:t xml:space="preserve"> </w:t>
      </w:r>
    </w:p>
    <w:p w14:paraId="662F2164" w14:textId="77777777" w:rsidR="00177822" w:rsidRPr="00C62890" w:rsidRDefault="00177822" w:rsidP="00E95451">
      <w:pPr>
        <w:pStyle w:val="IEEEStdsLevel3Header"/>
        <w:numPr>
          <w:ilvl w:val="2"/>
          <w:numId w:val="1"/>
        </w:numPr>
      </w:pPr>
      <w:r w:rsidRPr="00C62890">
        <w:t>How Lighting Controls strategy influences powering strategy (Cody)</w:t>
      </w:r>
    </w:p>
    <w:p w14:paraId="3920DF88" w14:textId="4CA75F88" w:rsidR="00177822" w:rsidRPr="00C62890" w:rsidRDefault="00177822" w:rsidP="00E95451">
      <w:pPr>
        <w:pStyle w:val="IEEEStdsLevel3Header"/>
        <w:numPr>
          <w:ilvl w:val="2"/>
          <w:numId w:val="1"/>
        </w:numPr>
      </w:pPr>
      <w:r w:rsidRPr="00C62890">
        <w:t>Protection requirement</w:t>
      </w:r>
      <w:r w:rsidR="000C4972">
        <w:t>s</w:t>
      </w:r>
      <w:r w:rsidRPr="00C62890">
        <w:t xml:space="preserve"> for normal and emergency lighting </w:t>
      </w:r>
    </w:p>
    <w:p w14:paraId="3D2C34F4" w14:textId="77777777" w:rsidR="00177822" w:rsidRPr="00C62890" w:rsidRDefault="00177822" w:rsidP="00E95451">
      <w:pPr>
        <w:pStyle w:val="ListParagraph"/>
        <w:numPr>
          <w:ilvl w:val="2"/>
          <w:numId w:val="22"/>
        </w:numPr>
        <w:spacing w:after="160" w:line="259" w:lineRule="auto"/>
        <w:contextualSpacing/>
      </w:pPr>
      <w:r w:rsidRPr="00C62890">
        <w:t xml:space="preserve">Clearing time requirements </w:t>
      </w:r>
    </w:p>
    <w:p w14:paraId="63F85898" w14:textId="77777777" w:rsidR="00177822" w:rsidRPr="00C62890" w:rsidRDefault="00177822" w:rsidP="00E95451">
      <w:pPr>
        <w:pStyle w:val="ListParagraph"/>
        <w:numPr>
          <w:ilvl w:val="2"/>
          <w:numId w:val="22"/>
        </w:numPr>
        <w:spacing w:after="160" w:line="259" w:lineRule="auto"/>
        <w:contextualSpacing/>
      </w:pPr>
      <w:r w:rsidRPr="00C62890">
        <w:t>Buff book reference</w:t>
      </w:r>
    </w:p>
    <w:p w14:paraId="496BA4E5" w14:textId="77777777" w:rsidR="00177822" w:rsidRPr="00C62890" w:rsidRDefault="00177822" w:rsidP="00E95451">
      <w:pPr>
        <w:pStyle w:val="ListParagraph"/>
        <w:numPr>
          <w:ilvl w:val="2"/>
          <w:numId w:val="22"/>
        </w:numPr>
        <w:spacing w:after="160" w:line="259" w:lineRule="auto"/>
        <w:contextualSpacing/>
      </w:pPr>
      <w:r w:rsidRPr="00C62890">
        <w:t xml:space="preserve">Residual current protection </w:t>
      </w:r>
    </w:p>
    <w:p w14:paraId="41A1D1B0" w14:textId="1BF68254" w:rsidR="00177822" w:rsidRDefault="00177822" w:rsidP="00E95451">
      <w:pPr>
        <w:pStyle w:val="ListParagraph"/>
        <w:numPr>
          <w:ilvl w:val="2"/>
          <w:numId w:val="22"/>
        </w:numPr>
        <w:spacing w:after="160" w:line="259" w:lineRule="auto"/>
        <w:contextualSpacing/>
      </w:pPr>
      <w:bookmarkStart w:id="163" w:name="_Hlk65262746"/>
      <w:r w:rsidRPr="00C62890">
        <w:t xml:space="preserve">Arc </w:t>
      </w:r>
      <w:r w:rsidR="006754FF">
        <w:t>fault</w:t>
      </w:r>
      <w:r w:rsidRPr="00C62890">
        <w:t xml:space="preserve"> current interrupter </w:t>
      </w:r>
      <w:r>
        <w:t xml:space="preserve"> - </w:t>
      </w:r>
      <w:bookmarkEnd w:id="163"/>
      <w:proofErr w:type="spellStart"/>
      <w:r w:rsidRPr="00E53882">
        <w:rPr>
          <w:b/>
          <w:bCs/>
        </w:rPr>
        <w:t>Koti</w:t>
      </w:r>
      <w:proofErr w:type="spellEnd"/>
      <w:r w:rsidRPr="00E53882">
        <w:rPr>
          <w:b/>
          <w:bCs/>
        </w:rPr>
        <w:t xml:space="preserve"> </w:t>
      </w:r>
      <w:proofErr w:type="spellStart"/>
      <w:r w:rsidRPr="00E53882">
        <w:rPr>
          <w:b/>
          <w:bCs/>
        </w:rPr>
        <w:t>reddy</w:t>
      </w:r>
      <w:proofErr w:type="spellEnd"/>
      <w:r>
        <w:t xml:space="preserve"> </w:t>
      </w:r>
    </w:p>
    <w:p w14:paraId="5B748528" w14:textId="77777777" w:rsidR="00AA00E9" w:rsidRDefault="00980886" w:rsidP="00AA00E9">
      <w:pPr>
        <w:pStyle w:val="IEEEStdsParagraph"/>
      </w:pPr>
      <w:r>
        <w:t>The arc fault circuit interrupter (AFCI) is a protective device used to detect arc faults in the distribution system and to de-energize the electrical power circuit so as to avoid electrical fire accidents.</w:t>
      </w:r>
      <w:r w:rsidR="00AA00E9">
        <w:t xml:space="preserve">  Article 100 of the NEC defines the AFCI as “a device intended to provide protection from the effects of arc faults by recognizing characteristics unique to arcing and by functioning to do-energize the circuit when an arc fault is detected.”  </w:t>
      </w:r>
    </w:p>
    <w:p w14:paraId="7FC56A17" w14:textId="3FED31A9" w:rsidR="00980886" w:rsidRDefault="00980886" w:rsidP="00980886">
      <w:pPr>
        <w:pStyle w:val="IEEEStdsParagraph"/>
      </w:pPr>
      <w:r>
        <w:t xml:space="preserve">AFCIs are used in distribution circuits to: </w:t>
      </w:r>
    </w:p>
    <w:p w14:paraId="52B341B3" w14:textId="5E69DA46" w:rsidR="00980886" w:rsidRDefault="00980886" w:rsidP="00980886">
      <w:pPr>
        <w:pStyle w:val="IEEEStdsUnorderedList"/>
      </w:pPr>
      <w:r>
        <w:t xml:space="preserve">Detect the non-periodic waveform of an arc from its normal sinusoidal shape and, </w:t>
      </w:r>
    </w:p>
    <w:p w14:paraId="068DE2AC" w14:textId="0D0C405A" w:rsidR="00F94FA7" w:rsidRDefault="00980886" w:rsidP="00980886">
      <w:pPr>
        <w:pStyle w:val="IEEEStdsUnorderedList"/>
      </w:pPr>
      <w:r>
        <w:lastRenderedPageBreak/>
        <w:t>Isolate the fault</w:t>
      </w:r>
      <w:r w:rsidR="007A5D2F">
        <w:t>ed</w:t>
      </w:r>
      <w:r>
        <w:t xml:space="preserve"> area from the power source. </w:t>
      </w:r>
    </w:p>
    <w:p w14:paraId="47FD1209" w14:textId="2689652D" w:rsidR="00980886" w:rsidRDefault="00980886" w:rsidP="00F94FA7">
      <w:pPr>
        <w:pStyle w:val="IEEEStdsParagraph"/>
      </w:pPr>
      <w:r>
        <w:t>The function of an AFCI should not be confused with that of ground fault current interrupter (GFCI). The function of</w:t>
      </w:r>
      <w:r w:rsidR="00B560F6">
        <w:t xml:space="preserve"> a</w:t>
      </w:r>
      <w:r>
        <w:t xml:space="preserve"> GFCI is </w:t>
      </w:r>
      <w:r w:rsidR="00B560F6">
        <w:t xml:space="preserve">to detect line to ground faults.  Most GFCI devices do this by sensing the combined magnetic fields of the phase and neutral currents associated with the circuit being protected.  </w:t>
      </w:r>
      <w:proofErr w:type="spellStart"/>
      <w:r w:rsidR="007A5D2F">
        <w:t>Indeally</w:t>
      </w:r>
      <w:proofErr w:type="spellEnd"/>
      <w:r w:rsidR="007A5D2F">
        <w:t>, u</w:t>
      </w:r>
      <w:r w:rsidR="00B560F6">
        <w:t xml:space="preserve">nder normal operating load conditions, the resultant </w:t>
      </w:r>
      <w:r w:rsidR="007A5D2F">
        <w:t xml:space="preserve">magnetic </w:t>
      </w:r>
      <w:r w:rsidR="00B560F6">
        <w:t>field w</w:t>
      </w:r>
      <w:r w:rsidR="007A5D2F">
        <w:t>ill</w:t>
      </w:r>
      <w:r w:rsidR="00B560F6">
        <w:t xml:space="preserve"> have zero field strength. A ground fault </w:t>
      </w:r>
      <w:r w:rsidR="007A5D2F">
        <w:t xml:space="preserve">current </w:t>
      </w:r>
      <w:r w:rsidR="00B560F6">
        <w:t xml:space="preserve">produces an unbalance in these fields </w:t>
      </w:r>
      <w:r w:rsidR="007A5D2F">
        <w:t xml:space="preserve">because the ground fault current takes a path back to the source other than through the power system conductors.  Ground fault </w:t>
      </w:r>
      <w:commentRangeStart w:id="164"/>
      <w:proofErr w:type="spellStart"/>
      <w:r w:rsidR="007A5D2F">
        <w:t>currens</w:t>
      </w:r>
      <w:commentRangeEnd w:id="164"/>
      <w:proofErr w:type="spellEnd"/>
      <w:r w:rsidR="00AE24B1">
        <w:rPr>
          <w:rStyle w:val="CommentReference"/>
        </w:rPr>
        <w:commentReference w:id="164"/>
      </w:r>
      <w:r w:rsidR="007A5D2F">
        <w:t xml:space="preserve"> are </w:t>
      </w:r>
      <w:r w:rsidR="00B560F6">
        <w:t xml:space="preserve">is easily detected at very low levels. </w:t>
      </w:r>
    </w:p>
    <w:p w14:paraId="5477A6F5" w14:textId="5A6A8653" w:rsidR="00980886" w:rsidRDefault="00980886" w:rsidP="00980886">
      <w:pPr>
        <w:pStyle w:val="IEEEStdsParagraph"/>
      </w:pPr>
      <w:r>
        <w:t>Electrical arcs are of two types, namely parallel and series arcs. Parallel arcs are developed in the gap between the li</w:t>
      </w:r>
      <w:r w:rsidR="00B560F6">
        <w:t>n</w:t>
      </w:r>
      <w:r>
        <w:t xml:space="preserve">e conductors of different </w:t>
      </w:r>
      <w:r w:rsidR="00B560F6">
        <w:t xml:space="preserve">phases or from </w:t>
      </w:r>
      <w:r>
        <w:t xml:space="preserve">one phase to neutral as shown in </w:t>
      </w:r>
      <w:r w:rsidR="00B560F6">
        <w:fldChar w:fldCharType="begin"/>
      </w:r>
      <w:r w:rsidR="00B560F6">
        <w:instrText xml:space="preserve"> REF _Ref69545854 \r \h </w:instrText>
      </w:r>
      <w:r w:rsidR="00B560F6">
        <w:fldChar w:fldCharType="separate"/>
      </w:r>
      <w:r w:rsidR="006D7B93">
        <w:t>Figure 2</w:t>
      </w:r>
      <w:r w:rsidR="00B560F6">
        <w:fldChar w:fldCharType="end"/>
      </w:r>
      <w:r>
        <w:t xml:space="preserve">.  This </w:t>
      </w:r>
      <w:r w:rsidR="00B560F6">
        <w:t>commonly</w:t>
      </w:r>
      <w:r>
        <w:t xml:space="preserve"> occur</w:t>
      </w:r>
      <w:r w:rsidR="00B560F6">
        <w:t>s</w:t>
      </w:r>
      <w:r w:rsidR="002D445F">
        <w:t xml:space="preserve"> from</w:t>
      </w:r>
      <w:r>
        <w:t xml:space="preserve"> </w:t>
      </w:r>
      <w:r w:rsidR="002D445F">
        <w:t xml:space="preserve">wire </w:t>
      </w:r>
      <w:r>
        <w:t xml:space="preserve">insulation failure. </w:t>
      </w:r>
      <w:r w:rsidR="002D445F">
        <w:t xml:space="preserve"> The resulting current is dependent on the applied voltage, system impedance and arc impeda</w:t>
      </w:r>
      <w:r w:rsidR="00105FB6">
        <w:t>n</w:t>
      </w:r>
      <w:r w:rsidR="002D445F">
        <w:t xml:space="preserve">ce, and range from less than load current levels to the maximum available short </w:t>
      </w:r>
      <w:proofErr w:type="spellStart"/>
      <w:r w:rsidR="002D445F">
        <w:t>cicuit</w:t>
      </w:r>
      <w:proofErr w:type="spellEnd"/>
      <w:r w:rsidR="002D445F">
        <w:t xml:space="preserve"> current.</w:t>
      </w:r>
      <w:r>
        <w:t xml:space="preserve"> </w:t>
      </w:r>
    </w:p>
    <w:p w14:paraId="6FFB365F" w14:textId="6E7CF461" w:rsidR="006754FF" w:rsidRDefault="002D445F" w:rsidP="00980886">
      <w:pPr>
        <w:pStyle w:val="IEEEStdsParagraph"/>
      </w:pPr>
      <w:r>
        <w:t>S</w:t>
      </w:r>
      <w:r w:rsidR="00980886">
        <w:t>eries arc</w:t>
      </w:r>
      <w:r>
        <w:t>s</w:t>
      </w:r>
      <w:r w:rsidR="00980886">
        <w:t xml:space="preserve"> occur due to gap</w:t>
      </w:r>
      <w:r>
        <w:t xml:space="preserve">s that </w:t>
      </w:r>
      <w:r w:rsidR="00980886">
        <w:t>develop</w:t>
      </w:r>
      <w:r>
        <w:t xml:space="preserve"> in series with </w:t>
      </w:r>
      <w:r w:rsidR="00980886">
        <w:t>a conductor/wire</w:t>
      </w:r>
      <w:r>
        <w:t xml:space="preserve">.  This may be a </w:t>
      </w:r>
      <w:r w:rsidR="00980886">
        <w:t>lo</w:t>
      </w:r>
      <w:r>
        <w:t>o</w:t>
      </w:r>
      <w:r w:rsidR="00980886">
        <w:t xml:space="preserve">se contact within the wire, as shown in </w:t>
      </w:r>
      <w:r>
        <w:fldChar w:fldCharType="begin"/>
      </w:r>
      <w:r>
        <w:instrText xml:space="preserve"> REF _Ref69545854 \r \h </w:instrText>
      </w:r>
      <w:r>
        <w:fldChar w:fldCharType="separate"/>
      </w:r>
      <w:r w:rsidR="006D7B93">
        <w:t>Figure 2</w:t>
      </w:r>
      <w:r>
        <w:fldChar w:fldCharType="end"/>
      </w:r>
      <w:r w:rsidR="00980886">
        <w:t xml:space="preserve">b, or between </w:t>
      </w:r>
      <w:r>
        <w:t xml:space="preserve">a </w:t>
      </w:r>
      <w:r w:rsidR="00980886">
        <w:t xml:space="preserve">wire and its connecting terminal, as shown in </w:t>
      </w:r>
      <w:r>
        <w:fldChar w:fldCharType="begin"/>
      </w:r>
      <w:r>
        <w:instrText xml:space="preserve"> REF _Ref69545854 \r \h </w:instrText>
      </w:r>
      <w:r>
        <w:fldChar w:fldCharType="separate"/>
      </w:r>
      <w:r w:rsidR="006D7B93">
        <w:t>Figure 2</w:t>
      </w:r>
      <w:r>
        <w:fldChar w:fldCharType="end"/>
      </w:r>
      <w:r w:rsidR="00980886">
        <w:t xml:space="preserve">c. </w:t>
      </w:r>
      <w:r>
        <w:t xml:space="preserve">In these cases </w:t>
      </w:r>
      <w:r w:rsidR="00980886">
        <w:t xml:space="preserve">the arc current will not be more than the </w:t>
      </w:r>
      <w:r>
        <w:t xml:space="preserve">load </w:t>
      </w:r>
      <w:r w:rsidR="00980886">
        <w:t>current.</w:t>
      </w:r>
    </w:p>
    <w:p w14:paraId="551C8108" w14:textId="77777777" w:rsidR="00D42DD1" w:rsidRDefault="00D42DD1" w:rsidP="00D42DD1">
      <w:pPr>
        <w:pStyle w:val="IEEEStdsParagraph"/>
      </w:pPr>
      <w:r>
        <w:t xml:space="preserve">The earliest forms of AFCI were designed to detect only series arcs.  The ability to detect parallel arcs was developed later and referred AFCIs that detected both were referred to as “combination-type” AFCIs to distinguish them from the earlier types.  The NEC requires that combination-type AFCI’s must be used to satisfy AFCI requirements.  GFCI’s can be combined with AFCI functions into a single device.  These devices are referred to as “dual function” GFCI/AFCI.  Furthermore, branch circuit </w:t>
      </w:r>
      <w:commentRangeStart w:id="165"/>
      <w:proofErr w:type="spellStart"/>
      <w:r>
        <w:t>brealers</w:t>
      </w:r>
      <w:proofErr w:type="spellEnd"/>
      <w:r>
        <w:t xml:space="preserve"> </w:t>
      </w:r>
      <w:commentRangeEnd w:id="165"/>
      <w:r w:rsidR="00AE24B1">
        <w:rPr>
          <w:rStyle w:val="CommentReference"/>
        </w:rPr>
        <w:commentReference w:id="165"/>
      </w:r>
      <w:r>
        <w:t xml:space="preserve">can be provided with the functions of AFCI or GFCI or both.  This combines AFCI and GFCI protection with overload and short circuit overcurrent protection in one device.  </w:t>
      </w:r>
    </w:p>
    <w:p w14:paraId="66B2B675" w14:textId="6346FBA3" w:rsidR="00D42DD1" w:rsidRDefault="00D42DD1" w:rsidP="00980886">
      <w:pPr>
        <w:pStyle w:val="IEEEStdsParagraph"/>
      </w:pPr>
      <w:r>
        <w:t xml:space="preserve">The NEC 210.12 requires AFCIs to be applied on 120Vac, single phase 15 A and 20 A branch circuits.  In general, the requirements apply to residential applications (“dwelling units” as defined by the NEC). These requirements also apply to commercial applications when those applications include living, sleeping, sanitary, and storage facilities (e.g. “guest rooms,” “guest suites,” and “dormitory units”).  </w:t>
      </w:r>
    </w:p>
    <w:p w14:paraId="151202C1" w14:textId="07D93654" w:rsidR="00823BCE" w:rsidRDefault="00D42DD1" w:rsidP="00D42DD1">
      <w:pPr>
        <w:pStyle w:val="IEEEStdsImage"/>
      </w:pPr>
      <w:r w:rsidRPr="00D42DD1">
        <w:rPr>
          <w:noProof/>
        </w:rPr>
        <w:lastRenderedPageBreak/>
        <w:drawing>
          <wp:inline distT="0" distB="0" distL="0" distR="0" wp14:anchorId="0082BF84" wp14:editId="61C1965E">
            <wp:extent cx="5486400" cy="36849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86400" cy="3684905"/>
                    </a:xfrm>
                    <a:prstGeom prst="rect">
                      <a:avLst/>
                    </a:prstGeom>
                    <a:noFill/>
                    <a:ln>
                      <a:noFill/>
                    </a:ln>
                  </pic:spPr>
                </pic:pic>
              </a:graphicData>
            </a:graphic>
          </wp:inline>
        </w:drawing>
      </w:r>
    </w:p>
    <w:p w14:paraId="13DD332B" w14:textId="1671886F" w:rsidR="00980886" w:rsidRDefault="00980886" w:rsidP="00980886">
      <w:pPr>
        <w:pStyle w:val="IEEEStdsRegularFigureCaption"/>
      </w:pPr>
      <w:bookmarkStart w:id="166" w:name="_Ref69545854"/>
      <w:r>
        <w:t>—Types of arc faults</w:t>
      </w:r>
      <w:bookmarkEnd w:id="166"/>
    </w:p>
    <w:p w14:paraId="1C047D84" w14:textId="3AEC5AC2" w:rsidR="00980886" w:rsidRDefault="008C4365" w:rsidP="00980886">
      <w:pPr>
        <w:pStyle w:val="IEEEStdsParagraph"/>
      </w:pPr>
      <w:r>
        <w:t xml:space="preserve">The listing standard for AFCIs is </w:t>
      </w:r>
      <w:r w:rsidR="00980886">
        <w:t>ANSI/UL 1699</w:t>
      </w:r>
      <w:r>
        <w:t xml:space="preserve"> and sets requirements for </w:t>
      </w:r>
      <w:r w:rsidR="00980886">
        <w:t>AFCI</w:t>
      </w:r>
      <w:r>
        <w:t>s “of</w:t>
      </w:r>
      <w:r w:rsidR="00980886">
        <w:t xml:space="preserve"> </w:t>
      </w:r>
      <w:r>
        <w:t xml:space="preserve">the </w:t>
      </w:r>
      <w:r w:rsidR="00980886">
        <w:t>branch/feeder, outlet circuit, portable and cord type in</w:t>
      </w:r>
      <w:r>
        <w:t>tended for use in</w:t>
      </w:r>
      <w:r w:rsidR="00980886">
        <w:t xml:space="preserve"> dwelling units.</w:t>
      </w:r>
      <w:r>
        <w:t>”</w:t>
      </w:r>
      <w:r w:rsidR="00980886">
        <w:t xml:space="preserve"> They </w:t>
      </w:r>
      <w:r>
        <w:t>are intended for use on</w:t>
      </w:r>
      <w:r w:rsidR="00980886">
        <w:t xml:space="preserve"> 120V AC, 60Hz circuits</w:t>
      </w:r>
      <w:r>
        <w:t xml:space="preserve">.  </w:t>
      </w:r>
      <w:r w:rsidR="00980886">
        <w:t xml:space="preserve">Cord type AFCIs </w:t>
      </w:r>
      <w:r>
        <w:t xml:space="preserve">can be </w:t>
      </w:r>
      <w:r w:rsidR="00980886">
        <w:t xml:space="preserve">rated up to 30A. </w:t>
      </w:r>
      <w:r w:rsidR="00223195">
        <w:t>Once tripped, AFCI’s must be reset manually before power can be restored to the load.</w:t>
      </w:r>
      <w:r w:rsidR="00E004C9">
        <w:t xml:space="preserve">  UL 1699 requires AFCIs to be provided with a test circuit that will simulate an arc to test the arc detection circuitry of the device. Operation of the test circuit must cause the device contacts to open and tripping confirmed by a positive visual indicator.  The test circuit should be operated periodically to ensure proper operation, preferably every three months.</w:t>
      </w:r>
    </w:p>
    <w:p w14:paraId="582B9B4E" w14:textId="77777777" w:rsidR="00980886" w:rsidRDefault="00980886" w:rsidP="00980886">
      <w:pPr>
        <w:pStyle w:val="IEEEStdsParagraph"/>
      </w:pPr>
      <w:r>
        <w:t>AFCIs are installed at outlet circuits, to protect the extension cord and the appliances, and at branch circuits to protect the feeder and branch wiring. Also they can be installed as combination unit for outlet as well as branch circuits.</w:t>
      </w:r>
    </w:p>
    <w:p w14:paraId="1BF1D189" w14:textId="77777777" w:rsidR="00980886" w:rsidRDefault="00980886" w:rsidP="00980886">
      <w:pPr>
        <w:pStyle w:val="IEEEStdsParagraph"/>
      </w:pPr>
      <w:r>
        <w:t xml:space="preserve"> </w:t>
      </w:r>
    </w:p>
    <w:p w14:paraId="5CC099CF" w14:textId="44C3DA43" w:rsidR="00980886" w:rsidRDefault="008C4365" w:rsidP="00980886">
      <w:pPr>
        <w:pStyle w:val="IEEEStdsParagraph"/>
      </w:pPr>
      <w:r>
        <w:t xml:space="preserve">Examples of the branch/feeder </w:t>
      </w:r>
      <w:r w:rsidR="00980886">
        <w:t xml:space="preserve">type </w:t>
      </w:r>
      <w:r>
        <w:t xml:space="preserve">and </w:t>
      </w:r>
      <w:r w:rsidR="00980886">
        <w:t xml:space="preserve"> </w:t>
      </w:r>
      <w:r>
        <w:t>outlet circuit type (applied in r</w:t>
      </w:r>
      <w:r w:rsidR="00980886">
        <w:t>eceptacle</w:t>
      </w:r>
      <w:r>
        <w:t>s) are</w:t>
      </w:r>
      <w:r w:rsidR="00980886">
        <w:t xml:space="preserve"> shown in </w:t>
      </w:r>
      <w:r>
        <w:fldChar w:fldCharType="begin"/>
      </w:r>
      <w:r>
        <w:instrText xml:space="preserve"> REF _Ref69565111 \r \h </w:instrText>
      </w:r>
      <w:r>
        <w:fldChar w:fldCharType="separate"/>
      </w:r>
      <w:r w:rsidR="006D7B93">
        <w:t>Figure 3</w:t>
      </w:r>
      <w:r>
        <w:fldChar w:fldCharType="end"/>
      </w:r>
      <w:r w:rsidR="00980886">
        <w:t>.</w:t>
      </w:r>
    </w:p>
    <w:p w14:paraId="507A2511" w14:textId="661CD76F" w:rsidR="00E004C9" w:rsidRDefault="00E004C9" w:rsidP="00E004C9">
      <w:pPr>
        <w:pStyle w:val="IEEEStdsImage"/>
      </w:pPr>
    </w:p>
    <w:p w14:paraId="17EEC461" w14:textId="32A826F0" w:rsidR="00980886" w:rsidRDefault="00980886" w:rsidP="00980886">
      <w:pPr>
        <w:pStyle w:val="IEEEStdsRegularFigureCaption"/>
      </w:pPr>
      <w:bookmarkStart w:id="167" w:name="_Ref69565111"/>
      <w:r>
        <w:t>—AFCI types</w:t>
      </w:r>
      <w:bookmarkEnd w:id="167"/>
    </w:p>
    <w:p w14:paraId="4F5F68D6" w14:textId="38C0EFFD" w:rsidR="00980886" w:rsidRDefault="00980886" w:rsidP="00980886">
      <w:pPr>
        <w:pStyle w:val="IEEEStdsParagraph"/>
      </w:pPr>
      <w:r w:rsidRPr="00980886">
        <w:t xml:space="preserve">The schematic diagram of AFCI philosophy is shown in </w:t>
      </w:r>
      <w:r w:rsidR="00223195">
        <w:fldChar w:fldCharType="begin"/>
      </w:r>
      <w:r w:rsidR="00223195">
        <w:instrText xml:space="preserve"> REF _Ref69565230 \r \h </w:instrText>
      </w:r>
      <w:r w:rsidR="00223195">
        <w:fldChar w:fldCharType="separate"/>
      </w:r>
      <w:r w:rsidR="006D7B93">
        <w:t>Figure 4</w:t>
      </w:r>
      <w:r w:rsidR="00223195">
        <w:fldChar w:fldCharType="end"/>
      </w:r>
      <w:r w:rsidRPr="00980886">
        <w:t>.</w:t>
      </w:r>
    </w:p>
    <w:p w14:paraId="22FD1193" w14:textId="10FCB11C" w:rsidR="00E004C9" w:rsidRDefault="00E004C9" w:rsidP="00E004C9">
      <w:pPr>
        <w:pStyle w:val="IEEEStdsImage"/>
      </w:pPr>
      <w:r w:rsidRPr="00E004C9">
        <w:rPr>
          <w:noProof/>
        </w:rPr>
        <w:lastRenderedPageBreak/>
        <w:drawing>
          <wp:inline distT="0" distB="0" distL="0" distR="0" wp14:anchorId="66BCDB54" wp14:editId="2B7DB7B0">
            <wp:extent cx="4389120" cy="20040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89120" cy="2004060"/>
                    </a:xfrm>
                    <a:prstGeom prst="rect">
                      <a:avLst/>
                    </a:prstGeom>
                    <a:noFill/>
                    <a:ln>
                      <a:noFill/>
                    </a:ln>
                  </pic:spPr>
                </pic:pic>
              </a:graphicData>
            </a:graphic>
          </wp:inline>
        </w:drawing>
      </w:r>
    </w:p>
    <w:p w14:paraId="112A8FBD" w14:textId="024F78B8" w:rsidR="00980886" w:rsidRDefault="00980886" w:rsidP="00980886">
      <w:pPr>
        <w:pStyle w:val="IEEEStdsRegularFigureCaption"/>
      </w:pPr>
      <w:bookmarkStart w:id="168" w:name="_Ref69565230"/>
      <w:r>
        <w:t>—AFCI schematic diagram</w:t>
      </w:r>
      <w:bookmarkEnd w:id="168"/>
    </w:p>
    <w:p w14:paraId="3DD6CE83" w14:textId="0EBF36A2" w:rsidR="00114B92" w:rsidRPr="00114B92" w:rsidRDefault="00114B92" w:rsidP="00114B92">
      <w:pPr>
        <w:pStyle w:val="IEEEStdsImage"/>
      </w:pPr>
    </w:p>
    <w:p w14:paraId="76A24A11" w14:textId="0720D225" w:rsidR="00980886" w:rsidRDefault="00980886" w:rsidP="00980886">
      <w:pPr>
        <w:pStyle w:val="IEEEStdsRegularFigureCaption"/>
      </w:pPr>
      <w:r>
        <w:t>—AFCI philosophy</w:t>
      </w:r>
    </w:p>
    <w:p w14:paraId="51AAFAB4" w14:textId="7DF72657" w:rsidR="00980886" w:rsidRPr="00C62890" w:rsidRDefault="00980886" w:rsidP="00980886">
      <w:pPr>
        <w:pStyle w:val="IEEEStdsParagraph"/>
      </w:pPr>
    </w:p>
    <w:p w14:paraId="77F6275F" w14:textId="77777777" w:rsidR="00177822" w:rsidRPr="00C62890" w:rsidRDefault="00177822" w:rsidP="00E95451">
      <w:pPr>
        <w:pStyle w:val="IEEEStdsLevel3Header"/>
        <w:numPr>
          <w:ilvl w:val="2"/>
          <w:numId w:val="1"/>
        </w:numPr>
      </w:pPr>
      <w:r w:rsidRPr="00C62890">
        <w:t xml:space="preserve">Grounded versus ungrounded systems </w:t>
      </w:r>
      <w:r>
        <w:t>–</w:t>
      </w:r>
      <w:r w:rsidRPr="00C62890">
        <w:t xml:space="preserve"> Steve</w:t>
      </w:r>
      <w:r>
        <w:t>/</w:t>
      </w:r>
      <w:r w:rsidRPr="00C561CC">
        <w:rPr>
          <w:bCs/>
        </w:rPr>
        <w:t xml:space="preserve"> </w:t>
      </w:r>
      <w:proofErr w:type="spellStart"/>
      <w:r w:rsidRPr="00E53882">
        <w:rPr>
          <w:bCs/>
        </w:rPr>
        <w:t>Koti</w:t>
      </w:r>
      <w:proofErr w:type="spellEnd"/>
      <w:r w:rsidRPr="00E53882">
        <w:rPr>
          <w:bCs/>
        </w:rPr>
        <w:t xml:space="preserve"> </w:t>
      </w:r>
      <w:proofErr w:type="spellStart"/>
      <w:r w:rsidRPr="00E53882">
        <w:rPr>
          <w:bCs/>
        </w:rPr>
        <w:t>reddy</w:t>
      </w:r>
      <w:proofErr w:type="spellEnd"/>
    </w:p>
    <w:p w14:paraId="395170EE" w14:textId="77777777" w:rsidR="00177822" w:rsidRPr="00C62890" w:rsidRDefault="00177822" w:rsidP="00E95451">
      <w:pPr>
        <w:pStyle w:val="ListParagraph"/>
        <w:numPr>
          <w:ilvl w:val="2"/>
          <w:numId w:val="22"/>
        </w:numPr>
        <w:spacing w:after="160" w:line="259" w:lineRule="auto"/>
        <w:contextualSpacing/>
      </w:pPr>
      <w:r w:rsidRPr="00C62890">
        <w:t>NEC code reference</w:t>
      </w:r>
    </w:p>
    <w:p w14:paraId="04663966" w14:textId="77777777" w:rsidR="00177822" w:rsidRPr="00C62890" w:rsidRDefault="00177822" w:rsidP="00E95451">
      <w:pPr>
        <w:pStyle w:val="IEEEStdsLevel3Header"/>
        <w:numPr>
          <w:ilvl w:val="2"/>
          <w:numId w:val="1"/>
        </w:numPr>
      </w:pPr>
      <w:r w:rsidRPr="00C62890">
        <w:t xml:space="preserve">Designing the capacity of the lighting system </w:t>
      </w:r>
    </w:p>
    <w:p w14:paraId="60B4B6D9" w14:textId="77777777" w:rsidR="00177822" w:rsidRPr="00C62890" w:rsidRDefault="00177822" w:rsidP="00E95451">
      <w:pPr>
        <w:pStyle w:val="ListParagraph"/>
        <w:numPr>
          <w:ilvl w:val="2"/>
          <w:numId w:val="22"/>
        </w:numPr>
        <w:spacing w:after="160" w:line="259" w:lineRule="auto"/>
        <w:contextualSpacing/>
      </w:pPr>
      <w:r w:rsidRPr="00C62890">
        <w:t>Energy Code Power density allowances to determine load requirements</w:t>
      </w:r>
    </w:p>
    <w:p w14:paraId="0FD796E6" w14:textId="77777777" w:rsidR="00177822" w:rsidRPr="00C62890" w:rsidRDefault="00177822" w:rsidP="00E95451">
      <w:pPr>
        <w:pStyle w:val="IEEEStdsLevel3Header"/>
        <w:numPr>
          <w:ilvl w:val="2"/>
          <w:numId w:val="1"/>
        </w:numPr>
      </w:pPr>
      <w:r w:rsidRPr="00C62890">
        <w:t>Reference exterior lighting for poles, transformer bases, etc. – Kim</w:t>
      </w:r>
    </w:p>
    <w:p w14:paraId="5CC4B6E4" w14:textId="77777777" w:rsidR="00177822" w:rsidRPr="00100030" w:rsidRDefault="00177822" w:rsidP="00704C8D">
      <w:pPr>
        <w:pStyle w:val="IEEEStdsParagraph"/>
      </w:pPr>
    </w:p>
    <w:p w14:paraId="3392DD90" w14:textId="7BA51047" w:rsidR="00F724D8" w:rsidRDefault="00F724D8" w:rsidP="00F724D8">
      <w:pPr>
        <w:pStyle w:val="IEEEStdsLevel1Header"/>
        <w:keepNext w:val="0"/>
        <w:keepLines w:val="0"/>
        <w:numPr>
          <w:ilvl w:val="0"/>
          <w:numId w:val="1"/>
        </w:numPr>
        <w:suppressAutoHyphens w:val="0"/>
      </w:pPr>
      <w:r>
        <w:t>Lighting Systems in Industrial and Commercial Facilities(Stephen Williams)</w:t>
      </w:r>
    </w:p>
    <w:p w14:paraId="066E6C22" w14:textId="77777777" w:rsidR="00F724D8" w:rsidRPr="00F724D8" w:rsidRDefault="00F724D8" w:rsidP="00F724D8">
      <w:pPr>
        <w:pStyle w:val="IEEEStdsParagraph"/>
      </w:pPr>
    </w:p>
    <w:p w14:paraId="244AB308" w14:textId="389CAED9" w:rsidR="00F724D8" w:rsidRDefault="00F724D8" w:rsidP="00F724D8">
      <w:pPr>
        <w:pStyle w:val="IEEEStdsLevel2Header"/>
        <w:keepNext w:val="0"/>
        <w:numPr>
          <w:ilvl w:val="1"/>
          <w:numId w:val="1"/>
        </w:numPr>
      </w:pPr>
      <w:r>
        <w:t>References to existing lighting standards and recommended practices</w:t>
      </w:r>
    </w:p>
    <w:p w14:paraId="5597E523" w14:textId="7085B8A7" w:rsidR="00F724D8" w:rsidRDefault="00F724D8" w:rsidP="00F724D8">
      <w:pPr>
        <w:pStyle w:val="IEEEStdsParagraph"/>
      </w:pPr>
    </w:p>
    <w:p w14:paraId="5509CE76" w14:textId="0109594B" w:rsidR="002923A1" w:rsidRDefault="002923A1">
      <w:pPr>
        <w:rPr>
          <w:sz w:val="20"/>
        </w:rPr>
      </w:pPr>
      <w:r>
        <w:br w:type="page"/>
      </w:r>
    </w:p>
    <w:p w14:paraId="094C031C" w14:textId="4B687A7C" w:rsidR="00F724D8" w:rsidRDefault="00F724D8" w:rsidP="00F724D8">
      <w:pPr>
        <w:pStyle w:val="IEEEStdsRegularTableCaption"/>
      </w:pPr>
      <w:r>
        <w:lastRenderedPageBreak/>
        <w:t>—</w:t>
      </w:r>
      <w:r w:rsidRPr="00F724D8">
        <w:t xml:space="preserve"> References to </w:t>
      </w:r>
      <w:r>
        <w:t>e</w:t>
      </w:r>
      <w:r w:rsidRPr="00F724D8">
        <w:t xml:space="preserve">xisting </w:t>
      </w:r>
      <w:r>
        <w:t>l</w:t>
      </w:r>
      <w:r w:rsidRPr="00F724D8">
        <w:t xml:space="preserve">ighting </w:t>
      </w:r>
      <w:r>
        <w:t>s</w:t>
      </w:r>
      <w:r w:rsidRPr="00F724D8">
        <w:t xml:space="preserve">tandards and </w:t>
      </w:r>
      <w:r>
        <w:t>r</w:t>
      </w:r>
      <w:r w:rsidRPr="00F724D8">
        <w:t xml:space="preserve">ecommended </w:t>
      </w:r>
      <w:r>
        <w:t>p</w:t>
      </w:r>
      <w:r w:rsidRPr="00F724D8">
        <w:t>ractices</w:t>
      </w:r>
    </w:p>
    <w:tbl>
      <w:tblPr>
        <w:tblW w:w="8642" w:type="dxa"/>
        <w:tblLook w:val="04A0" w:firstRow="1" w:lastRow="0" w:firstColumn="1" w:lastColumn="0" w:noHBand="0" w:noVBand="1"/>
      </w:tblPr>
      <w:tblGrid>
        <w:gridCol w:w="2547"/>
        <w:gridCol w:w="780"/>
        <w:gridCol w:w="780"/>
        <w:gridCol w:w="780"/>
        <w:gridCol w:w="693"/>
        <w:gridCol w:w="780"/>
        <w:gridCol w:w="723"/>
        <w:gridCol w:w="850"/>
        <w:gridCol w:w="709"/>
      </w:tblGrid>
      <w:tr w:rsidR="00F724D8" w:rsidRPr="00F724D8" w14:paraId="2A91C842" w14:textId="77777777" w:rsidTr="002923A1">
        <w:trPr>
          <w:cantSplit/>
        </w:trPr>
        <w:tc>
          <w:tcPr>
            <w:tcW w:w="254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790C35" w14:textId="77777777" w:rsidR="00F724D8" w:rsidRPr="00F724D8" w:rsidRDefault="00F724D8" w:rsidP="00F724D8">
            <w:pPr>
              <w:pStyle w:val="IEEEStdsTableColumnHead"/>
              <w:rPr>
                <w:szCs w:val="18"/>
                <w:lang w:val="en-CA" w:eastAsia="en-CA"/>
              </w:rPr>
            </w:pPr>
            <w:r w:rsidRPr="00F724D8">
              <w:rPr>
                <w:szCs w:val="18"/>
                <w:lang w:val="en-CA" w:eastAsia="en-CA"/>
              </w:rPr>
              <w:t> </w:t>
            </w:r>
          </w:p>
        </w:tc>
        <w:tc>
          <w:tcPr>
            <w:tcW w:w="6095" w:type="dxa"/>
            <w:gridSpan w:val="8"/>
            <w:tcBorders>
              <w:top w:val="single" w:sz="4" w:space="0" w:color="auto"/>
              <w:left w:val="nil"/>
              <w:bottom w:val="nil"/>
              <w:right w:val="single" w:sz="4" w:space="0" w:color="auto"/>
            </w:tcBorders>
            <w:shd w:val="clear" w:color="auto" w:fill="auto"/>
            <w:noWrap/>
            <w:vAlign w:val="center"/>
            <w:hideMark/>
          </w:tcPr>
          <w:p w14:paraId="04D6413F" w14:textId="77777777" w:rsidR="00F724D8" w:rsidRPr="00F724D8" w:rsidRDefault="00F724D8" w:rsidP="00F724D8">
            <w:pPr>
              <w:pStyle w:val="IEEEStdsTableColumnHead"/>
              <w:rPr>
                <w:szCs w:val="18"/>
                <w:lang w:val="en-CA" w:eastAsia="en-CA"/>
              </w:rPr>
            </w:pPr>
            <w:r w:rsidRPr="00F724D8">
              <w:rPr>
                <w:szCs w:val="18"/>
                <w:lang w:val="en-CA" w:eastAsia="en-CA"/>
              </w:rPr>
              <w:t>ANSI/IES Standards (See NOTES)</w:t>
            </w:r>
          </w:p>
        </w:tc>
      </w:tr>
      <w:tr w:rsidR="00F724D8" w:rsidRPr="00F724D8" w14:paraId="5CA9F7D2"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35BC528F"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single" w:sz="4" w:space="0" w:color="auto"/>
              <w:left w:val="nil"/>
              <w:bottom w:val="single" w:sz="4" w:space="0" w:color="auto"/>
              <w:right w:val="single" w:sz="4" w:space="0" w:color="auto"/>
            </w:tcBorders>
            <w:shd w:val="clear" w:color="auto" w:fill="auto"/>
            <w:noWrap/>
            <w:vAlign w:val="bottom"/>
            <w:hideMark/>
          </w:tcPr>
          <w:p w14:paraId="14B815D6" w14:textId="77777777" w:rsidR="00F724D8" w:rsidRPr="00F724D8" w:rsidRDefault="00F724D8" w:rsidP="00F724D8">
            <w:pPr>
              <w:pStyle w:val="IEEEStdsTableData-Center"/>
              <w:rPr>
                <w:b/>
                <w:bCs/>
                <w:szCs w:val="18"/>
                <w:lang w:val="en-CA" w:eastAsia="en-CA"/>
              </w:rPr>
            </w:pPr>
            <w:r w:rsidRPr="00F724D8">
              <w:rPr>
                <w:b/>
                <w:bCs/>
                <w:szCs w:val="18"/>
                <w:lang w:val="en-CA" w:eastAsia="en-CA"/>
              </w:rPr>
              <w:t>IES RP-1</w:t>
            </w:r>
          </w:p>
        </w:tc>
        <w:tc>
          <w:tcPr>
            <w:tcW w:w="780" w:type="dxa"/>
            <w:tcBorders>
              <w:top w:val="single" w:sz="4" w:space="0" w:color="auto"/>
              <w:left w:val="nil"/>
              <w:bottom w:val="single" w:sz="4" w:space="0" w:color="auto"/>
              <w:right w:val="single" w:sz="4" w:space="0" w:color="auto"/>
            </w:tcBorders>
            <w:shd w:val="clear" w:color="auto" w:fill="auto"/>
            <w:noWrap/>
            <w:vAlign w:val="bottom"/>
            <w:hideMark/>
          </w:tcPr>
          <w:p w14:paraId="752A7D11" w14:textId="77777777" w:rsidR="00F724D8" w:rsidRPr="00F724D8" w:rsidRDefault="00F724D8" w:rsidP="00F724D8">
            <w:pPr>
              <w:pStyle w:val="IEEEStdsTableData-Center"/>
              <w:rPr>
                <w:b/>
                <w:bCs/>
                <w:szCs w:val="18"/>
                <w:lang w:val="en-CA" w:eastAsia="en-CA"/>
              </w:rPr>
            </w:pPr>
            <w:r w:rsidRPr="00F724D8">
              <w:rPr>
                <w:b/>
                <w:bCs/>
                <w:szCs w:val="18"/>
                <w:lang w:val="en-CA" w:eastAsia="en-CA"/>
              </w:rPr>
              <w:t>IES RP-2</w:t>
            </w:r>
          </w:p>
        </w:tc>
        <w:tc>
          <w:tcPr>
            <w:tcW w:w="780" w:type="dxa"/>
            <w:tcBorders>
              <w:top w:val="single" w:sz="4" w:space="0" w:color="auto"/>
              <w:left w:val="nil"/>
              <w:bottom w:val="single" w:sz="4" w:space="0" w:color="auto"/>
              <w:right w:val="single" w:sz="4" w:space="0" w:color="auto"/>
            </w:tcBorders>
            <w:shd w:val="clear" w:color="auto" w:fill="auto"/>
            <w:noWrap/>
            <w:vAlign w:val="bottom"/>
            <w:hideMark/>
          </w:tcPr>
          <w:p w14:paraId="7A0CFC91" w14:textId="77777777" w:rsidR="00F724D8" w:rsidRPr="00F724D8" w:rsidRDefault="00F724D8" w:rsidP="00F724D8">
            <w:pPr>
              <w:pStyle w:val="IEEEStdsTableData-Center"/>
              <w:rPr>
                <w:b/>
                <w:bCs/>
                <w:szCs w:val="18"/>
                <w:lang w:val="en-CA" w:eastAsia="en-CA"/>
              </w:rPr>
            </w:pPr>
            <w:r w:rsidRPr="00F724D8">
              <w:rPr>
                <w:b/>
                <w:bCs/>
                <w:szCs w:val="18"/>
                <w:lang w:val="en-CA" w:eastAsia="en-CA"/>
              </w:rPr>
              <w:t>IES RP-3</w:t>
            </w:r>
          </w:p>
        </w:tc>
        <w:tc>
          <w:tcPr>
            <w:tcW w:w="693" w:type="dxa"/>
            <w:tcBorders>
              <w:top w:val="single" w:sz="4" w:space="0" w:color="auto"/>
              <w:left w:val="nil"/>
              <w:bottom w:val="single" w:sz="4" w:space="0" w:color="auto"/>
              <w:right w:val="single" w:sz="4" w:space="0" w:color="auto"/>
            </w:tcBorders>
            <w:shd w:val="clear" w:color="auto" w:fill="auto"/>
            <w:noWrap/>
            <w:vAlign w:val="bottom"/>
            <w:hideMark/>
          </w:tcPr>
          <w:p w14:paraId="5F424F91" w14:textId="77777777" w:rsidR="00F724D8" w:rsidRPr="00F724D8" w:rsidRDefault="00F724D8" w:rsidP="00F724D8">
            <w:pPr>
              <w:pStyle w:val="IEEEStdsTableData-Center"/>
              <w:rPr>
                <w:b/>
                <w:bCs/>
                <w:szCs w:val="18"/>
                <w:lang w:val="en-CA" w:eastAsia="en-CA"/>
              </w:rPr>
            </w:pPr>
            <w:r w:rsidRPr="00F724D8">
              <w:rPr>
                <w:b/>
                <w:bCs/>
                <w:szCs w:val="18"/>
                <w:lang w:val="en-CA" w:eastAsia="en-CA"/>
              </w:rPr>
              <w:t>IES RP-6</w:t>
            </w:r>
          </w:p>
        </w:tc>
        <w:tc>
          <w:tcPr>
            <w:tcW w:w="780" w:type="dxa"/>
            <w:tcBorders>
              <w:top w:val="single" w:sz="4" w:space="0" w:color="auto"/>
              <w:left w:val="nil"/>
              <w:bottom w:val="single" w:sz="4" w:space="0" w:color="auto"/>
              <w:right w:val="single" w:sz="4" w:space="0" w:color="auto"/>
            </w:tcBorders>
            <w:shd w:val="clear" w:color="auto" w:fill="auto"/>
            <w:noWrap/>
            <w:vAlign w:val="bottom"/>
            <w:hideMark/>
          </w:tcPr>
          <w:p w14:paraId="0DF3687D" w14:textId="77777777" w:rsidR="00F724D8" w:rsidRPr="00F724D8" w:rsidRDefault="00F724D8" w:rsidP="00F724D8">
            <w:pPr>
              <w:pStyle w:val="IEEEStdsTableData-Center"/>
              <w:rPr>
                <w:b/>
                <w:bCs/>
                <w:szCs w:val="18"/>
                <w:lang w:val="en-CA" w:eastAsia="en-CA"/>
              </w:rPr>
            </w:pPr>
            <w:r w:rsidRPr="00F724D8">
              <w:rPr>
                <w:b/>
                <w:bCs/>
                <w:szCs w:val="18"/>
                <w:lang w:val="en-CA" w:eastAsia="en-CA"/>
              </w:rPr>
              <w:t>IES RP-7-20</w:t>
            </w:r>
          </w:p>
        </w:tc>
        <w:tc>
          <w:tcPr>
            <w:tcW w:w="723" w:type="dxa"/>
            <w:tcBorders>
              <w:top w:val="single" w:sz="4" w:space="0" w:color="auto"/>
              <w:left w:val="nil"/>
              <w:bottom w:val="single" w:sz="4" w:space="0" w:color="auto"/>
              <w:right w:val="single" w:sz="4" w:space="0" w:color="auto"/>
            </w:tcBorders>
            <w:shd w:val="clear" w:color="auto" w:fill="auto"/>
            <w:noWrap/>
            <w:vAlign w:val="bottom"/>
            <w:hideMark/>
          </w:tcPr>
          <w:p w14:paraId="4DFC2BB9" w14:textId="77777777" w:rsidR="00F724D8" w:rsidRPr="00F724D8" w:rsidRDefault="00F724D8" w:rsidP="00F724D8">
            <w:pPr>
              <w:pStyle w:val="IEEEStdsTableData-Center"/>
              <w:rPr>
                <w:b/>
                <w:bCs/>
                <w:szCs w:val="18"/>
                <w:lang w:val="en-CA" w:eastAsia="en-CA"/>
              </w:rPr>
            </w:pPr>
            <w:r w:rsidRPr="00F724D8">
              <w:rPr>
                <w:b/>
                <w:bCs/>
                <w:szCs w:val="18"/>
                <w:lang w:val="en-CA" w:eastAsia="en-CA"/>
              </w:rPr>
              <w:t>IES RP-9</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14:paraId="5E262768" w14:textId="77777777" w:rsidR="00F724D8" w:rsidRPr="00F724D8" w:rsidRDefault="00F724D8" w:rsidP="00F724D8">
            <w:pPr>
              <w:pStyle w:val="IEEEStdsTableData-Center"/>
              <w:rPr>
                <w:b/>
                <w:bCs/>
                <w:szCs w:val="18"/>
                <w:lang w:val="en-CA" w:eastAsia="en-CA"/>
              </w:rPr>
            </w:pPr>
            <w:r w:rsidRPr="00F724D8">
              <w:rPr>
                <w:b/>
                <w:bCs/>
                <w:szCs w:val="18"/>
                <w:lang w:val="en-CA" w:eastAsia="en-CA"/>
              </w:rPr>
              <w:t>IES RP-10</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14:paraId="78C29A64" w14:textId="77777777" w:rsidR="00F724D8" w:rsidRPr="00F724D8" w:rsidRDefault="00F724D8" w:rsidP="00F724D8">
            <w:pPr>
              <w:pStyle w:val="IEEEStdsTableData-Center"/>
              <w:rPr>
                <w:b/>
                <w:bCs/>
                <w:szCs w:val="18"/>
                <w:lang w:val="en-CA" w:eastAsia="en-CA"/>
              </w:rPr>
            </w:pPr>
            <w:r w:rsidRPr="00F724D8">
              <w:rPr>
                <w:b/>
                <w:bCs/>
                <w:szCs w:val="18"/>
                <w:lang w:val="en-CA" w:eastAsia="en-CA"/>
              </w:rPr>
              <w:t>IES RP-29</w:t>
            </w:r>
          </w:p>
        </w:tc>
      </w:tr>
      <w:tr w:rsidR="00F724D8" w:rsidRPr="00F724D8" w14:paraId="3B5B7BB4"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7F95191D" w14:textId="77777777" w:rsidR="00F724D8" w:rsidRPr="00F724D8" w:rsidRDefault="00F724D8" w:rsidP="00F724D8">
            <w:pPr>
              <w:pStyle w:val="IEEEStdsTableData-Center"/>
              <w:rPr>
                <w:b/>
                <w:bCs/>
                <w:szCs w:val="18"/>
                <w:lang w:val="en-CA" w:eastAsia="en-CA"/>
              </w:rPr>
            </w:pPr>
            <w:r w:rsidRPr="00F724D8">
              <w:rPr>
                <w:b/>
                <w:bCs/>
                <w:szCs w:val="18"/>
                <w:lang w:val="en-CA" w:eastAsia="en-CA"/>
              </w:rPr>
              <w:t>Subject</w:t>
            </w:r>
          </w:p>
        </w:tc>
        <w:tc>
          <w:tcPr>
            <w:tcW w:w="780" w:type="dxa"/>
            <w:tcBorders>
              <w:top w:val="nil"/>
              <w:left w:val="nil"/>
              <w:bottom w:val="single" w:sz="4" w:space="0" w:color="auto"/>
              <w:right w:val="single" w:sz="4" w:space="0" w:color="auto"/>
            </w:tcBorders>
            <w:shd w:val="clear" w:color="auto" w:fill="auto"/>
            <w:noWrap/>
            <w:vAlign w:val="bottom"/>
            <w:hideMark/>
          </w:tcPr>
          <w:p w14:paraId="15F167F9"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692E6770"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3443256E"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693" w:type="dxa"/>
            <w:tcBorders>
              <w:top w:val="nil"/>
              <w:left w:val="nil"/>
              <w:bottom w:val="single" w:sz="4" w:space="0" w:color="auto"/>
              <w:right w:val="single" w:sz="4" w:space="0" w:color="auto"/>
            </w:tcBorders>
            <w:shd w:val="clear" w:color="auto" w:fill="auto"/>
            <w:noWrap/>
            <w:vAlign w:val="bottom"/>
            <w:hideMark/>
          </w:tcPr>
          <w:p w14:paraId="0EFFBC77"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03EDC9FF"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23" w:type="dxa"/>
            <w:tcBorders>
              <w:top w:val="nil"/>
              <w:left w:val="nil"/>
              <w:bottom w:val="single" w:sz="4" w:space="0" w:color="auto"/>
              <w:right w:val="single" w:sz="4" w:space="0" w:color="auto"/>
            </w:tcBorders>
            <w:shd w:val="clear" w:color="auto" w:fill="auto"/>
            <w:noWrap/>
            <w:vAlign w:val="bottom"/>
            <w:hideMark/>
          </w:tcPr>
          <w:p w14:paraId="546AE7EB"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245009A0"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2D8DFE24"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4AC17913"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41EF3E90" w14:textId="77777777" w:rsidR="00F724D8" w:rsidRPr="00F724D8" w:rsidRDefault="00F724D8" w:rsidP="00F724D8">
            <w:pPr>
              <w:pStyle w:val="IEEEStdsTableData-Center"/>
              <w:rPr>
                <w:szCs w:val="18"/>
                <w:lang w:val="en-CA" w:eastAsia="en-CA"/>
              </w:rPr>
            </w:pPr>
            <w:r w:rsidRPr="00F724D8">
              <w:rPr>
                <w:szCs w:val="18"/>
                <w:lang w:val="en-CA" w:eastAsia="en-CA"/>
              </w:rPr>
              <w:t>Introduction and Scope</w:t>
            </w:r>
          </w:p>
        </w:tc>
        <w:tc>
          <w:tcPr>
            <w:tcW w:w="780" w:type="dxa"/>
            <w:tcBorders>
              <w:top w:val="nil"/>
              <w:left w:val="nil"/>
              <w:bottom w:val="single" w:sz="4" w:space="0" w:color="auto"/>
              <w:right w:val="single" w:sz="4" w:space="0" w:color="auto"/>
            </w:tcBorders>
            <w:shd w:val="clear" w:color="auto" w:fill="auto"/>
            <w:noWrap/>
            <w:vAlign w:val="bottom"/>
            <w:hideMark/>
          </w:tcPr>
          <w:p w14:paraId="123FE8FE" w14:textId="77777777" w:rsidR="00F724D8" w:rsidRPr="00F724D8" w:rsidRDefault="00F724D8" w:rsidP="00F724D8">
            <w:pPr>
              <w:pStyle w:val="IEEEStdsTableData-Center"/>
              <w:rPr>
                <w:szCs w:val="18"/>
                <w:lang w:val="en-CA" w:eastAsia="en-CA"/>
              </w:rPr>
            </w:pPr>
            <w:r w:rsidRPr="00F724D8">
              <w:rPr>
                <w:szCs w:val="18"/>
                <w:lang w:val="en-CA" w:eastAsia="en-CA"/>
              </w:rPr>
              <w:t>1.0</w:t>
            </w:r>
          </w:p>
        </w:tc>
        <w:tc>
          <w:tcPr>
            <w:tcW w:w="780" w:type="dxa"/>
            <w:tcBorders>
              <w:top w:val="nil"/>
              <w:left w:val="nil"/>
              <w:bottom w:val="single" w:sz="4" w:space="0" w:color="auto"/>
              <w:right w:val="single" w:sz="4" w:space="0" w:color="auto"/>
            </w:tcBorders>
            <w:shd w:val="clear" w:color="auto" w:fill="auto"/>
            <w:noWrap/>
            <w:vAlign w:val="bottom"/>
            <w:hideMark/>
          </w:tcPr>
          <w:p w14:paraId="38DA011C" w14:textId="77777777" w:rsidR="00F724D8" w:rsidRPr="00F724D8" w:rsidRDefault="00F724D8" w:rsidP="00F724D8">
            <w:pPr>
              <w:pStyle w:val="IEEEStdsTableData-Center"/>
              <w:rPr>
                <w:szCs w:val="18"/>
                <w:lang w:val="en-CA" w:eastAsia="en-CA"/>
              </w:rPr>
            </w:pPr>
            <w:r w:rsidRPr="00F724D8">
              <w:rPr>
                <w:szCs w:val="18"/>
                <w:lang w:val="en-CA" w:eastAsia="en-CA"/>
              </w:rPr>
              <w:t>1.0</w:t>
            </w:r>
          </w:p>
        </w:tc>
        <w:tc>
          <w:tcPr>
            <w:tcW w:w="780" w:type="dxa"/>
            <w:tcBorders>
              <w:top w:val="nil"/>
              <w:left w:val="nil"/>
              <w:bottom w:val="single" w:sz="4" w:space="0" w:color="auto"/>
              <w:right w:val="single" w:sz="4" w:space="0" w:color="auto"/>
            </w:tcBorders>
            <w:shd w:val="clear" w:color="auto" w:fill="auto"/>
            <w:noWrap/>
            <w:vAlign w:val="bottom"/>
            <w:hideMark/>
          </w:tcPr>
          <w:p w14:paraId="1E6968CA" w14:textId="77777777" w:rsidR="00F724D8" w:rsidRPr="00F724D8" w:rsidRDefault="00F724D8" w:rsidP="00F724D8">
            <w:pPr>
              <w:pStyle w:val="IEEEStdsTableData-Center"/>
              <w:rPr>
                <w:szCs w:val="18"/>
                <w:lang w:val="en-CA" w:eastAsia="en-CA"/>
              </w:rPr>
            </w:pPr>
            <w:r w:rsidRPr="00F724D8">
              <w:rPr>
                <w:szCs w:val="18"/>
                <w:lang w:val="en-CA" w:eastAsia="en-CA"/>
              </w:rPr>
              <w:t>1.0</w:t>
            </w:r>
          </w:p>
        </w:tc>
        <w:tc>
          <w:tcPr>
            <w:tcW w:w="693" w:type="dxa"/>
            <w:tcBorders>
              <w:top w:val="nil"/>
              <w:left w:val="nil"/>
              <w:bottom w:val="single" w:sz="4" w:space="0" w:color="auto"/>
              <w:right w:val="single" w:sz="4" w:space="0" w:color="auto"/>
            </w:tcBorders>
            <w:shd w:val="clear" w:color="auto" w:fill="auto"/>
            <w:noWrap/>
            <w:vAlign w:val="bottom"/>
            <w:hideMark/>
          </w:tcPr>
          <w:p w14:paraId="4CE5CA26"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2688F98F" w14:textId="77777777" w:rsidR="00F724D8" w:rsidRPr="00F724D8" w:rsidRDefault="00F724D8" w:rsidP="00F724D8">
            <w:pPr>
              <w:pStyle w:val="IEEEStdsTableData-Center"/>
              <w:rPr>
                <w:szCs w:val="18"/>
                <w:lang w:val="en-CA" w:eastAsia="en-CA"/>
              </w:rPr>
            </w:pPr>
            <w:r w:rsidRPr="00F724D8">
              <w:rPr>
                <w:szCs w:val="18"/>
                <w:lang w:val="en-CA" w:eastAsia="en-CA"/>
              </w:rPr>
              <w:t>1.0</w:t>
            </w:r>
          </w:p>
        </w:tc>
        <w:tc>
          <w:tcPr>
            <w:tcW w:w="723" w:type="dxa"/>
            <w:tcBorders>
              <w:top w:val="nil"/>
              <w:left w:val="nil"/>
              <w:bottom w:val="single" w:sz="4" w:space="0" w:color="auto"/>
              <w:right w:val="single" w:sz="4" w:space="0" w:color="auto"/>
            </w:tcBorders>
            <w:shd w:val="clear" w:color="auto" w:fill="auto"/>
            <w:noWrap/>
            <w:vAlign w:val="bottom"/>
            <w:hideMark/>
          </w:tcPr>
          <w:p w14:paraId="6FDAB00C"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33A0B90B"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37E79810"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062955D2"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7B4EB0E1" w14:textId="77777777" w:rsidR="00F724D8" w:rsidRPr="00F724D8" w:rsidRDefault="00F724D8" w:rsidP="00F724D8">
            <w:pPr>
              <w:pStyle w:val="IEEEStdsTableData-Center"/>
              <w:rPr>
                <w:szCs w:val="18"/>
                <w:lang w:val="en-CA" w:eastAsia="en-CA"/>
              </w:rPr>
            </w:pPr>
            <w:r w:rsidRPr="00F724D8">
              <w:rPr>
                <w:szCs w:val="18"/>
                <w:lang w:val="en-CA" w:eastAsia="en-CA"/>
              </w:rPr>
              <w:t>Lighting the Environment</w:t>
            </w:r>
          </w:p>
        </w:tc>
        <w:tc>
          <w:tcPr>
            <w:tcW w:w="780" w:type="dxa"/>
            <w:tcBorders>
              <w:top w:val="nil"/>
              <w:left w:val="nil"/>
              <w:bottom w:val="single" w:sz="4" w:space="0" w:color="auto"/>
              <w:right w:val="single" w:sz="4" w:space="0" w:color="auto"/>
            </w:tcBorders>
            <w:shd w:val="clear" w:color="auto" w:fill="auto"/>
            <w:noWrap/>
            <w:vAlign w:val="bottom"/>
            <w:hideMark/>
          </w:tcPr>
          <w:p w14:paraId="14E4A5EC" w14:textId="77777777" w:rsidR="00F724D8" w:rsidRPr="00F724D8" w:rsidRDefault="00F724D8" w:rsidP="00F724D8">
            <w:pPr>
              <w:pStyle w:val="IEEEStdsTableData-Center"/>
              <w:rPr>
                <w:szCs w:val="18"/>
                <w:lang w:val="en-CA" w:eastAsia="en-CA"/>
              </w:rPr>
            </w:pPr>
            <w:r w:rsidRPr="00F724D8">
              <w:rPr>
                <w:szCs w:val="18"/>
                <w:lang w:val="en-CA" w:eastAsia="en-CA"/>
              </w:rPr>
              <w:t>6.0</w:t>
            </w:r>
          </w:p>
        </w:tc>
        <w:tc>
          <w:tcPr>
            <w:tcW w:w="780" w:type="dxa"/>
            <w:tcBorders>
              <w:top w:val="nil"/>
              <w:left w:val="nil"/>
              <w:bottom w:val="single" w:sz="4" w:space="0" w:color="auto"/>
              <w:right w:val="single" w:sz="4" w:space="0" w:color="auto"/>
            </w:tcBorders>
            <w:shd w:val="clear" w:color="auto" w:fill="auto"/>
            <w:noWrap/>
            <w:vAlign w:val="bottom"/>
            <w:hideMark/>
          </w:tcPr>
          <w:p w14:paraId="22BDFDB7" w14:textId="77777777" w:rsidR="00F724D8" w:rsidRPr="00F724D8" w:rsidRDefault="00F724D8" w:rsidP="00F724D8">
            <w:pPr>
              <w:pStyle w:val="IEEEStdsTableData-Center"/>
              <w:rPr>
                <w:szCs w:val="18"/>
                <w:lang w:val="en-CA" w:eastAsia="en-CA"/>
              </w:rPr>
            </w:pPr>
            <w:r w:rsidRPr="00F724D8">
              <w:rPr>
                <w:szCs w:val="18"/>
                <w:lang w:val="en-CA" w:eastAsia="en-CA"/>
              </w:rPr>
              <w:t>2.0, 6.0, 7.0</w:t>
            </w:r>
          </w:p>
        </w:tc>
        <w:tc>
          <w:tcPr>
            <w:tcW w:w="780" w:type="dxa"/>
            <w:tcBorders>
              <w:top w:val="nil"/>
              <w:left w:val="nil"/>
              <w:bottom w:val="single" w:sz="4" w:space="0" w:color="auto"/>
              <w:right w:val="single" w:sz="4" w:space="0" w:color="auto"/>
            </w:tcBorders>
            <w:shd w:val="clear" w:color="auto" w:fill="auto"/>
            <w:noWrap/>
            <w:vAlign w:val="bottom"/>
            <w:hideMark/>
          </w:tcPr>
          <w:p w14:paraId="6DBB2B0C"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693" w:type="dxa"/>
            <w:tcBorders>
              <w:top w:val="nil"/>
              <w:left w:val="nil"/>
              <w:bottom w:val="single" w:sz="4" w:space="0" w:color="auto"/>
              <w:right w:val="single" w:sz="4" w:space="0" w:color="auto"/>
            </w:tcBorders>
            <w:shd w:val="clear" w:color="auto" w:fill="auto"/>
            <w:noWrap/>
            <w:vAlign w:val="bottom"/>
            <w:hideMark/>
          </w:tcPr>
          <w:p w14:paraId="406F55D5"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0A3CAA91" w14:textId="77777777" w:rsidR="00F724D8" w:rsidRPr="00F724D8" w:rsidRDefault="00F724D8" w:rsidP="00F724D8">
            <w:pPr>
              <w:pStyle w:val="IEEEStdsTableData-Center"/>
              <w:rPr>
                <w:szCs w:val="18"/>
                <w:lang w:val="en-CA" w:eastAsia="en-CA"/>
              </w:rPr>
            </w:pPr>
            <w:r w:rsidRPr="00F724D8">
              <w:rPr>
                <w:szCs w:val="18"/>
                <w:lang w:val="en-CA" w:eastAsia="en-CA"/>
              </w:rPr>
              <w:t>2.0</w:t>
            </w:r>
          </w:p>
        </w:tc>
        <w:tc>
          <w:tcPr>
            <w:tcW w:w="723" w:type="dxa"/>
            <w:tcBorders>
              <w:top w:val="nil"/>
              <w:left w:val="nil"/>
              <w:bottom w:val="single" w:sz="4" w:space="0" w:color="auto"/>
              <w:right w:val="single" w:sz="4" w:space="0" w:color="auto"/>
            </w:tcBorders>
            <w:shd w:val="clear" w:color="auto" w:fill="auto"/>
            <w:noWrap/>
            <w:vAlign w:val="bottom"/>
            <w:hideMark/>
          </w:tcPr>
          <w:p w14:paraId="54683C84"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3DE66480"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4AAA6674"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7C6110FE"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7ACE1F6B" w14:textId="77777777" w:rsidR="00F724D8" w:rsidRPr="00F724D8" w:rsidRDefault="00F724D8" w:rsidP="00F724D8">
            <w:pPr>
              <w:pStyle w:val="IEEEStdsTableData-Center"/>
              <w:rPr>
                <w:szCs w:val="18"/>
                <w:lang w:val="en-CA" w:eastAsia="en-CA"/>
              </w:rPr>
            </w:pPr>
            <w:r w:rsidRPr="00F724D8">
              <w:rPr>
                <w:szCs w:val="18"/>
                <w:lang w:val="en-CA" w:eastAsia="en-CA"/>
              </w:rPr>
              <w:t>Quality of Lighting</w:t>
            </w:r>
          </w:p>
        </w:tc>
        <w:tc>
          <w:tcPr>
            <w:tcW w:w="780" w:type="dxa"/>
            <w:tcBorders>
              <w:top w:val="nil"/>
              <w:left w:val="nil"/>
              <w:bottom w:val="single" w:sz="4" w:space="0" w:color="auto"/>
              <w:right w:val="single" w:sz="4" w:space="0" w:color="auto"/>
            </w:tcBorders>
            <w:shd w:val="clear" w:color="auto" w:fill="auto"/>
            <w:noWrap/>
            <w:vAlign w:val="bottom"/>
            <w:hideMark/>
          </w:tcPr>
          <w:p w14:paraId="50984CAC" w14:textId="77777777" w:rsidR="00F724D8" w:rsidRPr="00F724D8" w:rsidRDefault="00F724D8" w:rsidP="00F724D8">
            <w:pPr>
              <w:pStyle w:val="IEEEStdsTableData-Center"/>
              <w:rPr>
                <w:szCs w:val="18"/>
                <w:lang w:val="en-CA" w:eastAsia="en-CA"/>
              </w:rPr>
            </w:pPr>
            <w:r w:rsidRPr="00F724D8">
              <w:rPr>
                <w:szCs w:val="18"/>
                <w:lang w:val="en-CA" w:eastAsia="en-CA"/>
              </w:rPr>
              <w:t>2.0</w:t>
            </w:r>
          </w:p>
        </w:tc>
        <w:tc>
          <w:tcPr>
            <w:tcW w:w="780" w:type="dxa"/>
            <w:tcBorders>
              <w:top w:val="nil"/>
              <w:left w:val="nil"/>
              <w:bottom w:val="single" w:sz="4" w:space="0" w:color="auto"/>
              <w:right w:val="single" w:sz="4" w:space="0" w:color="auto"/>
            </w:tcBorders>
            <w:shd w:val="clear" w:color="auto" w:fill="auto"/>
            <w:noWrap/>
            <w:vAlign w:val="bottom"/>
            <w:hideMark/>
          </w:tcPr>
          <w:p w14:paraId="7DC2459C" w14:textId="77777777" w:rsidR="00F724D8" w:rsidRPr="00F724D8" w:rsidRDefault="00F724D8" w:rsidP="00F724D8">
            <w:pPr>
              <w:pStyle w:val="IEEEStdsTableData-Center"/>
              <w:rPr>
                <w:szCs w:val="18"/>
                <w:lang w:val="en-CA" w:eastAsia="en-CA"/>
              </w:rPr>
            </w:pPr>
            <w:r w:rsidRPr="00F724D8">
              <w:rPr>
                <w:szCs w:val="18"/>
                <w:lang w:val="en-CA" w:eastAsia="en-CA"/>
              </w:rPr>
              <w:t>4.1</w:t>
            </w:r>
          </w:p>
        </w:tc>
        <w:tc>
          <w:tcPr>
            <w:tcW w:w="780" w:type="dxa"/>
            <w:tcBorders>
              <w:top w:val="nil"/>
              <w:left w:val="nil"/>
              <w:bottom w:val="single" w:sz="4" w:space="0" w:color="auto"/>
              <w:right w:val="single" w:sz="4" w:space="0" w:color="auto"/>
            </w:tcBorders>
            <w:shd w:val="clear" w:color="auto" w:fill="auto"/>
            <w:noWrap/>
            <w:vAlign w:val="bottom"/>
            <w:hideMark/>
          </w:tcPr>
          <w:p w14:paraId="20F57DCA" w14:textId="77777777" w:rsidR="00F724D8" w:rsidRPr="00F724D8" w:rsidRDefault="00F724D8" w:rsidP="00F724D8">
            <w:pPr>
              <w:pStyle w:val="IEEEStdsTableData-Center"/>
              <w:rPr>
                <w:szCs w:val="18"/>
                <w:lang w:val="en-CA" w:eastAsia="en-CA"/>
              </w:rPr>
            </w:pPr>
            <w:r w:rsidRPr="00F724D8">
              <w:rPr>
                <w:szCs w:val="18"/>
                <w:lang w:val="en-CA" w:eastAsia="en-CA"/>
              </w:rPr>
              <w:t>2.0</w:t>
            </w:r>
          </w:p>
        </w:tc>
        <w:tc>
          <w:tcPr>
            <w:tcW w:w="693" w:type="dxa"/>
            <w:tcBorders>
              <w:top w:val="nil"/>
              <w:left w:val="nil"/>
              <w:bottom w:val="single" w:sz="4" w:space="0" w:color="auto"/>
              <w:right w:val="single" w:sz="4" w:space="0" w:color="auto"/>
            </w:tcBorders>
            <w:shd w:val="clear" w:color="auto" w:fill="auto"/>
            <w:noWrap/>
            <w:vAlign w:val="bottom"/>
            <w:hideMark/>
          </w:tcPr>
          <w:p w14:paraId="04E77BA3"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3F7EDA1B" w14:textId="77777777" w:rsidR="00F724D8" w:rsidRPr="00F724D8" w:rsidRDefault="00F724D8" w:rsidP="00F724D8">
            <w:pPr>
              <w:pStyle w:val="IEEEStdsTableData-Center"/>
              <w:rPr>
                <w:szCs w:val="18"/>
                <w:lang w:val="en-CA" w:eastAsia="en-CA"/>
              </w:rPr>
            </w:pPr>
            <w:r w:rsidRPr="00F724D8">
              <w:rPr>
                <w:szCs w:val="18"/>
                <w:lang w:val="en-CA" w:eastAsia="en-CA"/>
              </w:rPr>
              <w:t>3.0</w:t>
            </w:r>
          </w:p>
        </w:tc>
        <w:tc>
          <w:tcPr>
            <w:tcW w:w="723" w:type="dxa"/>
            <w:tcBorders>
              <w:top w:val="nil"/>
              <w:left w:val="nil"/>
              <w:bottom w:val="single" w:sz="4" w:space="0" w:color="auto"/>
              <w:right w:val="single" w:sz="4" w:space="0" w:color="auto"/>
            </w:tcBorders>
            <w:shd w:val="clear" w:color="auto" w:fill="auto"/>
            <w:noWrap/>
            <w:vAlign w:val="bottom"/>
            <w:hideMark/>
          </w:tcPr>
          <w:p w14:paraId="00821900"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1A05CAA7"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6B3C1E3E"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1A563344"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32D5C80D" w14:textId="77777777" w:rsidR="00F724D8" w:rsidRPr="00F724D8" w:rsidRDefault="00F724D8" w:rsidP="00F724D8">
            <w:pPr>
              <w:pStyle w:val="IEEEStdsTableData-Center"/>
              <w:rPr>
                <w:szCs w:val="18"/>
                <w:lang w:val="en-CA" w:eastAsia="en-CA"/>
              </w:rPr>
            </w:pPr>
            <w:r w:rsidRPr="00F724D8">
              <w:rPr>
                <w:szCs w:val="18"/>
                <w:lang w:val="en-CA" w:eastAsia="en-CA"/>
              </w:rPr>
              <w:t>Uniformity</w:t>
            </w:r>
          </w:p>
        </w:tc>
        <w:tc>
          <w:tcPr>
            <w:tcW w:w="780" w:type="dxa"/>
            <w:tcBorders>
              <w:top w:val="nil"/>
              <w:left w:val="nil"/>
              <w:bottom w:val="single" w:sz="4" w:space="0" w:color="auto"/>
              <w:right w:val="single" w:sz="4" w:space="0" w:color="auto"/>
            </w:tcBorders>
            <w:shd w:val="clear" w:color="auto" w:fill="auto"/>
            <w:noWrap/>
            <w:vAlign w:val="bottom"/>
            <w:hideMark/>
          </w:tcPr>
          <w:p w14:paraId="4E68643A"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15D9E62E"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636035C5" w14:textId="77777777" w:rsidR="00F724D8" w:rsidRPr="00F724D8" w:rsidRDefault="00F724D8" w:rsidP="00F724D8">
            <w:pPr>
              <w:pStyle w:val="IEEEStdsTableData-Center"/>
              <w:rPr>
                <w:szCs w:val="18"/>
                <w:lang w:val="en-CA" w:eastAsia="en-CA"/>
              </w:rPr>
            </w:pPr>
            <w:r w:rsidRPr="00F724D8">
              <w:rPr>
                <w:szCs w:val="18"/>
                <w:lang w:val="en-CA" w:eastAsia="en-CA"/>
              </w:rPr>
              <w:t>9.5</w:t>
            </w:r>
          </w:p>
        </w:tc>
        <w:tc>
          <w:tcPr>
            <w:tcW w:w="693" w:type="dxa"/>
            <w:tcBorders>
              <w:top w:val="nil"/>
              <w:left w:val="nil"/>
              <w:bottom w:val="single" w:sz="4" w:space="0" w:color="auto"/>
              <w:right w:val="single" w:sz="4" w:space="0" w:color="auto"/>
            </w:tcBorders>
            <w:shd w:val="clear" w:color="auto" w:fill="auto"/>
            <w:noWrap/>
            <w:vAlign w:val="bottom"/>
            <w:hideMark/>
          </w:tcPr>
          <w:p w14:paraId="7CFBB635"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5F8A01D1"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23" w:type="dxa"/>
            <w:tcBorders>
              <w:top w:val="nil"/>
              <w:left w:val="nil"/>
              <w:bottom w:val="single" w:sz="4" w:space="0" w:color="auto"/>
              <w:right w:val="single" w:sz="4" w:space="0" w:color="auto"/>
            </w:tcBorders>
            <w:shd w:val="clear" w:color="auto" w:fill="auto"/>
            <w:noWrap/>
            <w:vAlign w:val="bottom"/>
            <w:hideMark/>
          </w:tcPr>
          <w:p w14:paraId="4C74A4CA"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31E2A882"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5F6755DF"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2843BB18"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77F976B7" w14:textId="77777777" w:rsidR="00F724D8" w:rsidRPr="00F724D8" w:rsidRDefault="00F724D8" w:rsidP="00F724D8">
            <w:pPr>
              <w:pStyle w:val="IEEEStdsTableData-Center"/>
              <w:rPr>
                <w:szCs w:val="18"/>
                <w:lang w:val="en-CA" w:eastAsia="en-CA"/>
              </w:rPr>
            </w:pPr>
            <w:r w:rsidRPr="00F724D8">
              <w:rPr>
                <w:szCs w:val="18"/>
                <w:lang w:val="en-CA" w:eastAsia="en-CA"/>
              </w:rPr>
              <w:t>Illuminance</w:t>
            </w:r>
          </w:p>
        </w:tc>
        <w:tc>
          <w:tcPr>
            <w:tcW w:w="780" w:type="dxa"/>
            <w:tcBorders>
              <w:top w:val="nil"/>
              <w:left w:val="nil"/>
              <w:bottom w:val="single" w:sz="4" w:space="0" w:color="auto"/>
              <w:right w:val="single" w:sz="4" w:space="0" w:color="auto"/>
            </w:tcBorders>
            <w:shd w:val="clear" w:color="auto" w:fill="auto"/>
            <w:noWrap/>
            <w:vAlign w:val="bottom"/>
            <w:hideMark/>
          </w:tcPr>
          <w:p w14:paraId="384C4178" w14:textId="77777777" w:rsidR="00F724D8" w:rsidRPr="00F724D8" w:rsidRDefault="00F724D8" w:rsidP="00F724D8">
            <w:pPr>
              <w:pStyle w:val="IEEEStdsTableData-Center"/>
              <w:rPr>
                <w:szCs w:val="18"/>
                <w:lang w:val="en-CA" w:eastAsia="en-CA"/>
              </w:rPr>
            </w:pPr>
            <w:r w:rsidRPr="00F724D8">
              <w:rPr>
                <w:szCs w:val="18"/>
                <w:lang w:val="en-CA" w:eastAsia="en-CA"/>
              </w:rPr>
              <w:t>4.1</w:t>
            </w:r>
          </w:p>
        </w:tc>
        <w:tc>
          <w:tcPr>
            <w:tcW w:w="780" w:type="dxa"/>
            <w:tcBorders>
              <w:top w:val="nil"/>
              <w:left w:val="nil"/>
              <w:bottom w:val="single" w:sz="4" w:space="0" w:color="auto"/>
              <w:right w:val="single" w:sz="4" w:space="0" w:color="auto"/>
            </w:tcBorders>
            <w:shd w:val="clear" w:color="auto" w:fill="auto"/>
            <w:noWrap/>
            <w:vAlign w:val="bottom"/>
            <w:hideMark/>
          </w:tcPr>
          <w:p w14:paraId="60785D27" w14:textId="77777777" w:rsidR="00F724D8" w:rsidRPr="00F724D8" w:rsidRDefault="00F724D8" w:rsidP="00F724D8">
            <w:pPr>
              <w:pStyle w:val="IEEEStdsTableData-Center"/>
              <w:rPr>
                <w:szCs w:val="18"/>
                <w:lang w:val="en-CA" w:eastAsia="en-CA"/>
              </w:rPr>
            </w:pPr>
            <w:r w:rsidRPr="00F724D8">
              <w:rPr>
                <w:szCs w:val="18"/>
                <w:lang w:val="en-CA" w:eastAsia="en-CA"/>
              </w:rPr>
              <w:t>3.2</w:t>
            </w:r>
          </w:p>
        </w:tc>
        <w:tc>
          <w:tcPr>
            <w:tcW w:w="780" w:type="dxa"/>
            <w:tcBorders>
              <w:top w:val="nil"/>
              <w:left w:val="nil"/>
              <w:bottom w:val="single" w:sz="4" w:space="0" w:color="auto"/>
              <w:right w:val="single" w:sz="4" w:space="0" w:color="auto"/>
            </w:tcBorders>
            <w:shd w:val="clear" w:color="auto" w:fill="auto"/>
            <w:noWrap/>
            <w:vAlign w:val="bottom"/>
            <w:hideMark/>
          </w:tcPr>
          <w:p w14:paraId="049A82BB" w14:textId="77777777" w:rsidR="00F724D8" w:rsidRPr="00F724D8" w:rsidRDefault="00F724D8" w:rsidP="00F724D8">
            <w:pPr>
              <w:pStyle w:val="IEEEStdsTableData-Center"/>
              <w:rPr>
                <w:szCs w:val="18"/>
                <w:lang w:val="en-CA" w:eastAsia="en-CA"/>
              </w:rPr>
            </w:pPr>
            <w:r w:rsidRPr="00F724D8">
              <w:rPr>
                <w:szCs w:val="18"/>
                <w:lang w:val="en-CA" w:eastAsia="en-CA"/>
              </w:rPr>
              <w:t>9.1</w:t>
            </w:r>
          </w:p>
        </w:tc>
        <w:tc>
          <w:tcPr>
            <w:tcW w:w="693" w:type="dxa"/>
            <w:tcBorders>
              <w:top w:val="nil"/>
              <w:left w:val="nil"/>
              <w:bottom w:val="single" w:sz="4" w:space="0" w:color="auto"/>
              <w:right w:val="single" w:sz="4" w:space="0" w:color="auto"/>
            </w:tcBorders>
            <w:shd w:val="clear" w:color="auto" w:fill="auto"/>
            <w:noWrap/>
            <w:vAlign w:val="bottom"/>
            <w:hideMark/>
          </w:tcPr>
          <w:p w14:paraId="3695E014"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2EC2362F"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23" w:type="dxa"/>
            <w:tcBorders>
              <w:top w:val="nil"/>
              <w:left w:val="nil"/>
              <w:bottom w:val="single" w:sz="4" w:space="0" w:color="auto"/>
              <w:right w:val="single" w:sz="4" w:space="0" w:color="auto"/>
            </w:tcBorders>
            <w:shd w:val="clear" w:color="auto" w:fill="auto"/>
            <w:noWrap/>
            <w:vAlign w:val="bottom"/>
            <w:hideMark/>
          </w:tcPr>
          <w:p w14:paraId="6BA57786"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45E73056"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5136395E"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33D60181"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496D496E" w14:textId="77777777" w:rsidR="00F724D8" w:rsidRPr="00F724D8" w:rsidRDefault="00F724D8" w:rsidP="00F724D8">
            <w:pPr>
              <w:pStyle w:val="IEEEStdsTableData-Center"/>
              <w:rPr>
                <w:szCs w:val="18"/>
                <w:lang w:val="en-CA" w:eastAsia="en-CA"/>
              </w:rPr>
            </w:pPr>
            <w:r w:rsidRPr="00F724D8">
              <w:rPr>
                <w:szCs w:val="18"/>
                <w:lang w:val="en-CA" w:eastAsia="en-CA"/>
              </w:rPr>
              <w:t>luminance</w:t>
            </w:r>
          </w:p>
        </w:tc>
        <w:tc>
          <w:tcPr>
            <w:tcW w:w="780" w:type="dxa"/>
            <w:tcBorders>
              <w:top w:val="nil"/>
              <w:left w:val="nil"/>
              <w:bottom w:val="single" w:sz="4" w:space="0" w:color="auto"/>
              <w:right w:val="single" w:sz="4" w:space="0" w:color="auto"/>
            </w:tcBorders>
            <w:shd w:val="clear" w:color="auto" w:fill="auto"/>
            <w:noWrap/>
            <w:vAlign w:val="bottom"/>
            <w:hideMark/>
          </w:tcPr>
          <w:p w14:paraId="00A6E645" w14:textId="77777777" w:rsidR="00F724D8" w:rsidRPr="00F724D8" w:rsidRDefault="00F724D8" w:rsidP="00F724D8">
            <w:pPr>
              <w:pStyle w:val="IEEEStdsTableData-Center"/>
              <w:rPr>
                <w:szCs w:val="18"/>
                <w:lang w:val="en-CA" w:eastAsia="en-CA"/>
              </w:rPr>
            </w:pPr>
            <w:r w:rsidRPr="00F724D8">
              <w:rPr>
                <w:szCs w:val="18"/>
                <w:lang w:val="en-CA" w:eastAsia="en-CA"/>
              </w:rPr>
              <w:t>4.2</w:t>
            </w:r>
          </w:p>
        </w:tc>
        <w:tc>
          <w:tcPr>
            <w:tcW w:w="780" w:type="dxa"/>
            <w:tcBorders>
              <w:top w:val="nil"/>
              <w:left w:val="nil"/>
              <w:bottom w:val="single" w:sz="4" w:space="0" w:color="auto"/>
              <w:right w:val="single" w:sz="4" w:space="0" w:color="auto"/>
            </w:tcBorders>
            <w:shd w:val="clear" w:color="auto" w:fill="auto"/>
            <w:noWrap/>
            <w:vAlign w:val="bottom"/>
            <w:hideMark/>
          </w:tcPr>
          <w:p w14:paraId="1DDC885C" w14:textId="77777777" w:rsidR="00F724D8" w:rsidRPr="00F724D8" w:rsidRDefault="00F724D8" w:rsidP="00F724D8">
            <w:pPr>
              <w:pStyle w:val="IEEEStdsTableData-Center"/>
              <w:rPr>
                <w:szCs w:val="18"/>
                <w:lang w:val="en-CA" w:eastAsia="en-CA"/>
              </w:rPr>
            </w:pPr>
            <w:r w:rsidRPr="00F724D8">
              <w:rPr>
                <w:szCs w:val="18"/>
                <w:lang w:val="en-CA" w:eastAsia="en-CA"/>
              </w:rPr>
              <w:t>3.2</w:t>
            </w:r>
          </w:p>
        </w:tc>
        <w:tc>
          <w:tcPr>
            <w:tcW w:w="780" w:type="dxa"/>
            <w:tcBorders>
              <w:top w:val="nil"/>
              <w:left w:val="nil"/>
              <w:bottom w:val="single" w:sz="4" w:space="0" w:color="auto"/>
              <w:right w:val="single" w:sz="4" w:space="0" w:color="auto"/>
            </w:tcBorders>
            <w:shd w:val="clear" w:color="auto" w:fill="auto"/>
            <w:noWrap/>
            <w:vAlign w:val="bottom"/>
            <w:hideMark/>
          </w:tcPr>
          <w:p w14:paraId="3067FA1B" w14:textId="77777777" w:rsidR="00F724D8" w:rsidRPr="00F724D8" w:rsidRDefault="00F724D8" w:rsidP="00F724D8">
            <w:pPr>
              <w:pStyle w:val="IEEEStdsTableData-Center"/>
              <w:rPr>
                <w:szCs w:val="18"/>
                <w:lang w:val="en-CA" w:eastAsia="en-CA"/>
              </w:rPr>
            </w:pPr>
            <w:r w:rsidRPr="00F724D8">
              <w:rPr>
                <w:szCs w:val="18"/>
                <w:lang w:val="en-CA" w:eastAsia="en-CA"/>
              </w:rPr>
              <w:t>9.6</w:t>
            </w:r>
          </w:p>
        </w:tc>
        <w:tc>
          <w:tcPr>
            <w:tcW w:w="693" w:type="dxa"/>
            <w:tcBorders>
              <w:top w:val="nil"/>
              <w:left w:val="nil"/>
              <w:bottom w:val="single" w:sz="4" w:space="0" w:color="auto"/>
              <w:right w:val="single" w:sz="4" w:space="0" w:color="auto"/>
            </w:tcBorders>
            <w:shd w:val="clear" w:color="auto" w:fill="auto"/>
            <w:noWrap/>
            <w:vAlign w:val="bottom"/>
            <w:hideMark/>
          </w:tcPr>
          <w:p w14:paraId="1FF2A422"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3A8F5EAB"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23" w:type="dxa"/>
            <w:tcBorders>
              <w:top w:val="nil"/>
              <w:left w:val="nil"/>
              <w:bottom w:val="single" w:sz="4" w:space="0" w:color="auto"/>
              <w:right w:val="single" w:sz="4" w:space="0" w:color="auto"/>
            </w:tcBorders>
            <w:shd w:val="clear" w:color="auto" w:fill="auto"/>
            <w:noWrap/>
            <w:vAlign w:val="bottom"/>
            <w:hideMark/>
          </w:tcPr>
          <w:p w14:paraId="292F8BB2"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200EE510"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76764F88"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101D01A1"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34047753" w14:textId="77777777" w:rsidR="00F724D8" w:rsidRPr="00F724D8" w:rsidRDefault="00F724D8" w:rsidP="00F724D8">
            <w:pPr>
              <w:pStyle w:val="IEEEStdsTableData-Center"/>
              <w:rPr>
                <w:szCs w:val="18"/>
                <w:lang w:val="en-CA" w:eastAsia="en-CA"/>
              </w:rPr>
            </w:pPr>
            <w:r w:rsidRPr="00F724D8">
              <w:rPr>
                <w:szCs w:val="18"/>
                <w:lang w:val="en-CA" w:eastAsia="en-CA"/>
              </w:rPr>
              <w:t>Glare</w:t>
            </w:r>
          </w:p>
        </w:tc>
        <w:tc>
          <w:tcPr>
            <w:tcW w:w="780" w:type="dxa"/>
            <w:tcBorders>
              <w:top w:val="nil"/>
              <w:left w:val="nil"/>
              <w:bottom w:val="single" w:sz="4" w:space="0" w:color="auto"/>
              <w:right w:val="single" w:sz="4" w:space="0" w:color="auto"/>
            </w:tcBorders>
            <w:shd w:val="clear" w:color="auto" w:fill="auto"/>
            <w:noWrap/>
            <w:vAlign w:val="bottom"/>
            <w:hideMark/>
          </w:tcPr>
          <w:p w14:paraId="2A626D3E" w14:textId="77777777" w:rsidR="00F724D8" w:rsidRPr="00F724D8" w:rsidRDefault="00F724D8" w:rsidP="00F724D8">
            <w:pPr>
              <w:pStyle w:val="IEEEStdsTableData-Center"/>
              <w:rPr>
                <w:szCs w:val="18"/>
                <w:lang w:val="en-CA" w:eastAsia="en-CA"/>
              </w:rPr>
            </w:pPr>
            <w:r w:rsidRPr="00F724D8">
              <w:rPr>
                <w:szCs w:val="18"/>
                <w:lang w:val="en-CA" w:eastAsia="en-CA"/>
              </w:rPr>
              <w:t>4.3</w:t>
            </w:r>
          </w:p>
        </w:tc>
        <w:tc>
          <w:tcPr>
            <w:tcW w:w="780" w:type="dxa"/>
            <w:tcBorders>
              <w:top w:val="nil"/>
              <w:left w:val="nil"/>
              <w:bottom w:val="single" w:sz="4" w:space="0" w:color="auto"/>
              <w:right w:val="single" w:sz="4" w:space="0" w:color="auto"/>
            </w:tcBorders>
            <w:shd w:val="clear" w:color="auto" w:fill="auto"/>
            <w:noWrap/>
            <w:vAlign w:val="bottom"/>
            <w:hideMark/>
          </w:tcPr>
          <w:p w14:paraId="1D059EF2" w14:textId="77777777" w:rsidR="00F724D8" w:rsidRPr="00F724D8" w:rsidRDefault="00F724D8" w:rsidP="00F724D8">
            <w:pPr>
              <w:pStyle w:val="IEEEStdsTableData-Center"/>
              <w:rPr>
                <w:szCs w:val="18"/>
                <w:lang w:val="en-CA" w:eastAsia="en-CA"/>
              </w:rPr>
            </w:pPr>
            <w:r w:rsidRPr="00F724D8">
              <w:rPr>
                <w:szCs w:val="18"/>
                <w:lang w:val="en-CA" w:eastAsia="en-CA"/>
              </w:rPr>
              <w:t>3.3.5</w:t>
            </w:r>
          </w:p>
        </w:tc>
        <w:tc>
          <w:tcPr>
            <w:tcW w:w="780" w:type="dxa"/>
            <w:tcBorders>
              <w:top w:val="nil"/>
              <w:left w:val="nil"/>
              <w:bottom w:val="single" w:sz="4" w:space="0" w:color="auto"/>
              <w:right w:val="single" w:sz="4" w:space="0" w:color="auto"/>
            </w:tcBorders>
            <w:shd w:val="clear" w:color="auto" w:fill="auto"/>
            <w:noWrap/>
            <w:vAlign w:val="bottom"/>
            <w:hideMark/>
          </w:tcPr>
          <w:p w14:paraId="7BAF5EF6" w14:textId="77777777" w:rsidR="00F724D8" w:rsidRPr="00F724D8" w:rsidRDefault="00F724D8" w:rsidP="00F724D8">
            <w:pPr>
              <w:pStyle w:val="IEEEStdsTableData-Center"/>
              <w:rPr>
                <w:szCs w:val="18"/>
                <w:lang w:val="en-CA" w:eastAsia="en-CA"/>
              </w:rPr>
            </w:pPr>
            <w:r w:rsidRPr="00F724D8">
              <w:rPr>
                <w:szCs w:val="18"/>
                <w:lang w:val="en-CA" w:eastAsia="en-CA"/>
              </w:rPr>
              <w:t>2.3</w:t>
            </w:r>
          </w:p>
        </w:tc>
        <w:tc>
          <w:tcPr>
            <w:tcW w:w="693" w:type="dxa"/>
            <w:tcBorders>
              <w:top w:val="nil"/>
              <w:left w:val="nil"/>
              <w:bottom w:val="single" w:sz="4" w:space="0" w:color="auto"/>
              <w:right w:val="single" w:sz="4" w:space="0" w:color="auto"/>
            </w:tcBorders>
            <w:shd w:val="clear" w:color="auto" w:fill="auto"/>
            <w:noWrap/>
            <w:vAlign w:val="bottom"/>
            <w:hideMark/>
          </w:tcPr>
          <w:p w14:paraId="11DAF44A"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17DA642C"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23" w:type="dxa"/>
            <w:tcBorders>
              <w:top w:val="nil"/>
              <w:left w:val="nil"/>
              <w:bottom w:val="single" w:sz="4" w:space="0" w:color="auto"/>
              <w:right w:val="single" w:sz="4" w:space="0" w:color="auto"/>
            </w:tcBorders>
            <w:shd w:val="clear" w:color="auto" w:fill="auto"/>
            <w:noWrap/>
            <w:vAlign w:val="bottom"/>
            <w:hideMark/>
          </w:tcPr>
          <w:p w14:paraId="3041A2AF"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610ADDFA"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78F2A7D1"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39E2B99F"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43D424FA" w14:textId="77777777" w:rsidR="00F724D8" w:rsidRPr="00F724D8" w:rsidRDefault="00F724D8" w:rsidP="00F724D8">
            <w:pPr>
              <w:pStyle w:val="IEEEStdsTableData-Center"/>
              <w:rPr>
                <w:szCs w:val="18"/>
                <w:lang w:val="en-CA" w:eastAsia="en-CA"/>
              </w:rPr>
            </w:pPr>
            <w:r w:rsidRPr="00F724D8">
              <w:rPr>
                <w:szCs w:val="18"/>
                <w:lang w:val="en-CA" w:eastAsia="en-CA"/>
              </w:rPr>
              <w:t>Light Sources</w:t>
            </w:r>
          </w:p>
        </w:tc>
        <w:tc>
          <w:tcPr>
            <w:tcW w:w="780" w:type="dxa"/>
            <w:tcBorders>
              <w:top w:val="nil"/>
              <w:left w:val="nil"/>
              <w:bottom w:val="single" w:sz="4" w:space="0" w:color="auto"/>
              <w:right w:val="single" w:sz="4" w:space="0" w:color="auto"/>
            </w:tcBorders>
            <w:shd w:val="clear" w:color="auto" w:fill="auto"/>
            <w:noWrap/>
            <w:vAlign w:val="bottom"/>
            <w:hideMark/>
          </w:tcPr>
          <w:p w14:paraId="3C9B5A18" w14:textId="77777777" w:rsidR="00F724D8" w:rsidRPr="00F724D8" w:rsidRDefault="00F724D8" w:rsidP="00F724D8">
            <w:pPr>
              <w:pStyle w:val="IEEEStdsTableData-Center"/>
              <w:rPr>
                <w:szCs w:val="18"/>
                <w:lang w:val="en-CA" w:eastAsia="en-CA"/>
              </w:rPr>
            </w:pPr>
            <w:r w:rsidRPr="00F724D8">
              <w:rPr>
                <w:szCs w:val="18"/>
                <w:lang w:val="en-CA" w:eastAsia="en-CA"/>
              </w:rPr>
              <w:t>5.2</w:t>
            </w:r>
          </w:p>
        </w:tc>
        <w:tc>
          <w:tcPr>
            <w:tcW w:w="780" w:type="dxa"/>
            <w:tcBorders>
              <w:top w:val="nil"/>
              <w:left w:val="nil"/>
              <w:bottom w:val="single" w:sz="4" w:space="0" w:color="auto"/>
              <w:right w:val="single" w:sz="4" w:space="0" w:color="auto"/>
            </w:tcBorders>
            <w:shd w:val="clear" w:color="auto" w:fill="auto"/>
            <w:noWrap/>
            <w:vAlign w:val="bottom"/>
            <w:hideMark/>
          </w:tcPr>
          <w:p w14:paraId="2EDC2B4D" w14:textId="77777777" w:rsidR="00F724D8" w:rsidRPr="00F724D8" w:rsidRDefault="00F724D8" w:rsidP="00F724D8">
            <w:pPr>
              <w:pStyle w:val="IEEEStdsTableData-Center"/>
              <w:rPr>
                <w:szCs w:val="18"/>
                <w:lang w:val="en-CA" w:eastAsia="en-CA"/>
              </w:rPr>
            </w:pPr>
            <w:r w:rsidRPr="00F724D8">
              <w:rPr>
                <w:szCs w:val="18"/>
                <w:lang w:val="en-CA" w:eastAsia="en-CA"/>
              </w:rPr>
              <w:t>5.1</w:t>
            </w:r>
          </w:p>
        </w:tc>
        <w:tc>
          <w:tcPr>
            <w:tcW w:w="780" w:type="dxa"/>
            <w:tcBorders>
              <w:top w:val="nil"/>
              <w:left w:val="nil"/>
              <w:bottom w:val="single" w:sz="4" w:space="0" w:color="auto"/>
              <w:right w:val="single" w:sz="4" w:space="0" w:color="auto"/>
            </w:tcBorders>
            <w:shd w:val="clear" w:color="auto" w:fill="auto"/>
            <w:noWrap/>
            <w:vAlign w:val="bottom"/>
            <w:hideMark/>
          </w:tcPr>
          <w:p w14:paraId="4F7607FB" w14:textId="77777777" w:rsidR="00F724D8" w:rsidRPr="00F724D8" w:rsidRDefault="00F724D8" w:rsidP="00F724D8">
            <w:pPr>
              <w:pStyle w:val="IEEEStdsTableData-Center"/>
              <w:rPr>
                <w:szCs w:val="18"/>
                <w:lang w:val="en-CA" w:eastAsia="en-CA"/>
              </w:rPr>
            </w:pPr>
            <w:r w:rsidRPr="00F724D8">
              <w:rPr>
                <w:szCs w:val="18"/>
                <w:lang w:val="en-CA" w:eastAsia="en-CA"/>
              </w:rPr>
              <w:t>5.1</w:t>
            </w:r>
          </w:p>
        </w:tc>
        <w:tc>
          <w:tcPr>
            <w:tcW w:w="693" w:type="dxa"/>
            <w:tcBorders>
              <w:top w:val="nil"/>
              <w:left w:val="nil"/>
              <w:bottom w:val="single" w:sz="4" w:space="0" w:color="auto"/>
              <w:right w:val="single" w:sz="4" w:space="0" w:color="auto"/>
            </w:tcBorders>
            <w:shd w:val="clear" w:color="auto" w:fill="auto"/>
            <w:noWrap/>
            <w:vAlign w:val="bottom"/>
            <w:hideMark/>
          </w:tcPr>
          <w:p w14:paraId="7E1D0E4F"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3BBADCA5" w14:textId="77777777" w:rsidR="00F724D8" w:rsidRPr="00F724D8" w:rsidRDefault="00F724D8" w:rsidP="00F724D8">
            <w:pPr>
              <w:pStyle w:val="IEEEStdsTableData-Center"/>
              <w:rPr>
                <w:szCs w:val="18"/>
                <w:lang w:val="en-CA" w:eastAsia="en-CA"/>
              </w:rPr>
            </w:pPr>
            <w:r w:rsidRPr="00F724D8">
              <w:rPr>
                <w:szCs w:val="18"/>
                <w:lang w:val="en-CA" w:eastAsia="en-CA"/>
              </w:rPr>
              <w:t>4.0</w:t>
            </w:r>
          </w:p>
        </w:tc>
        <w:tc>
          <w:tcPr>
            <w:tcW w:w="723" w:type="dxa"/>
            <w:tcBorders>
              <w:top w:val="nil"/>
              <w:left w:val="nil"/>
              <w:bottom w:val="single" w:sz="4" w:space="0" w:color="auto"/>
              <w:right w:val="single" w:sz="4" w:space="0" w:color="auto"/>
            </w:tcBorders>
            <w:shd w:val="clear" w:color="auto" w:fill="auto"/>
            <w:noWrap/>
            <w:vAlign w:val="bottom"/>
            <w:hideMark/>
          </w:tcPr>
          <w:p w14:paraId="0AAF67CF"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062E16B7"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312A2BE5"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0AE17325"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49F7E2E6" w14:textId="77777777" w:rsidR="00F724D8" w:rsidRPr="00F724D8" w:rsidRDefault="00F724D8" w:rsidP="00F724D8">
            <w:pPr>
              <w:pStyle w:val="IEEEStdsTableData-Center"/>
              <w:rPr>
                <w:szCs w:val="18"/>
                <w:lang w:val="en-CA" w:eastAsia="en-CA"/>
              </w:rPr>
            </w:pPr>
            <w:r w:rsidRPr="00F724D8">
              <w:rPr>
                <w:szCs w:val="18"/>
                <w:lang w:val="en-CA" w:eastAsia="en-CA"/>
              </w:rPr>
              <w:t>Daylighting</w:t>
            </w:r>
          </w:p>
        </w:tc>
        <w:tc>
          <w:tcPr>
            <w:tcW w:w="780" w:type="dxa"/>
            <w:tcBorders>
              <w:top w:val="nil"/>
              <w:left w:val="nil"/>
              <w:bottom w:val="single" w:sz="4" w:space="0" w:color="auto"/>
              <w:right w:val="single" w:sz="4" w:space="0" w:color="auto"/>
            </w:tcBorders>
            <w:shd w:val="clear" w:color="auto" w:fill="auto"/>
            <w:noWrap/>
            <w:vAlign w:val="bottom"/>
            <w:hideMark/>
          </w:tcPr>
          <w:p w14:paraId="45C87F1A" w14:textId="77777777" w:rsidR="00F724D8" w:rsidRPr="00F724D8" w:rsidRDefault="00F724D8" w:rsidP="00F724D8">
            <w:pPr>
              <w:pStyle w:val="IEEEStdsTableData-Center"/>
              <w:rPr>
                <w:szCs w:val="18"/>
                <w:lang w:val="en-CA" w:eastAsia="en-CA"/>
              </w:rPr>
            </w:pPr>
            <w:r w:rsidRPr="00F724D8">
              <w:rPr>
                <w:szCs w:val="18"/>
                <w:lang w:val="en-CA" w:eastAsia="en-CA"/>
              </w:rPr>
              <w:t>5.1</w:t>
            </w:r>
          </w:p>
        </w:tc>
        <w:tc>
          <w:tcPr>
            <w:tcW w:w="780" w:type="dxa"/>
            <w:tcBorders>
              <w:top w:val="nil"/>
              <w:left w:val="nil"/>
              <w:bottom w:val="single" w:sz="4" w:space="0" w:color="auto"/>
              <w:right w:val="single" w:sz="4" w:space="0" w:color="auto"/>
            </w:tcBorders>
            <w:shd w:val="clear" w:color="auto" w:fill="auto"/>
            <w:noWrap/>
            <w:vAlign w:val="bottom"/>
            <w:hideMark/>
          </w:tcPr>
          <w:p w14:paraId="37C0D15A" w14:textId="77777777" w:rsidR="00F724D8" w:rsidRPr="00F724D8" w:rsidRDefault="00F724D8" w:rsidP="00F724D8">
            <w:pPr>
              <w:pStyle w:val="IEEEStdsTableData-Center"/>
              <w:rPr>
                <w:szCs w:val="18"/>
                <w:lang w:val="en-CA" w:eastAsia="en-CA"/>
              </w:rPr>
            </w:pPr>
            <w:r w:rsidRPr="00F724D8">
              <w:rPr>
                <w:szCs w:val="18"/>
                <w:lang w:val="en-CA" w:eastAsia="en-CA"/>
              </w:rPr>
              <w:t>5.2</w:t>
            </w:r>
          </w:p>
        </w:tc>
        <w:tc>
          <w:tcPr>
            <w:tcW w:w="780" w:type="dxa"/>
            <w:tcBorders>
              <w:top w:val="nil"/>
              <w:left w:val="nil"/>
              <w:bottom w:val="single" w:sz="4" w:space="0" w:color="auto"/>
              <w:right w:val="single" w:sz="4" w:space="0" w:color="auto"/>
            </w:tcBorders>
            <w:shd w:val="clear" w:color="auto" w:fill="auto"/>
            <w:noWrap/>
            <w:vAlign w:val="bottom"/>
            <w:hideMark/>
          </w:tcPr>
          <w:p w14:paraId="7B2C396A" w14:textId="77777777" w:rsidR="00F724D8" w:rsidRPr="00F724D8" w:rsidRDefault="00F724D8" w:rsidP="00F724D8">
            <w:pPr>
              <w:pStyle w:val="IEEEStdsTableData-Center"/>
              <w:rPr>
                <w:szCs w:val="18"/>
                <w:lang w:val="en-CA" w:eastAsia="en-CA"/>
              </w:rPr>
            </w:pPr>
            <w:r w:rsidRPr="00F724D8">
              <w:rPr>
                <w:szCs w:val="18"/>
                <w:lang w:val="en-CA" w:eastAsia="en-CA"/>
              </w:rPr>
              <w:t>4.0</w:t>
            </w:r>
          </w:p>
        </w:tc>
        <w:tc>
          <w:tcPr>
            <w:tcW w:w="693" w:type="dxa"/>
            <w:tcBorders>
              <w:top w:val="nil"/>
              <w:left w:val="nil"/>
              <w:bottom w:val="single" w:sz="4" w:space="0" w:color="auto"/>
              <w:right w:val="single" w:sz="4" w:space="0" w:color="auto"/>
            </w:tcBorders>
            <w:shd w:val="clear" w:color="auto" w:fill="auto"/>
            <w:noWrap/>
            <w:vAlign w:val="bottom"/>
            <w:hideMark/>
          </w:tcPr>
          <w:p w14:paraId="6AA3A1E6"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2286E147"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23" w:type="dxa"/>
            <w:tcBorders>
              <w:top w:val="nil"/>
              <w:left w:val="nil"/>
              <w:bottom w:val="single" w:sz="4" w:space="0" w:color="auto"/>
              <w:right w:val="single" w:sz="4" w:space="0" w:color="auto"/>
            </w:tcBorders>
            <w:shd w:val="clear" w:color="auto" w:fill="auto"/>
            <w:noWrap/>
            <w:vAlign w:val="bottom"/>
            <w:hideMark/>
          </w:tcPr>
          <w:p w14:paraId="2B7D29C6"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7BB8679E"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6C6C1EAB"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2FE9F9D8"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060B1103" w14:textId="77777777" w:rsidR="00F724D8" w:rsidRPr="00F724D8" w:rsidRDefault="00F724D8" w:rsidP="00F724D8">
            <w:pPr>
              <w:pStyle w:val="IEEEStdsTableData-Center"/>
              <w:rPr>
                <w:szCs w:val="18"/>
                <w:lang w:val="en-CA" w:eastAsia="en-CA"/>
              </w:rPr>
            </w:pPr>
            <w:r w:rsidRPr="00F724D8">
              <w:rPr>
                <w:szCs w:val="18"/>
                <w:lang w:val="en-CA" w:eastAsia="en-CA"/>
              </w:rPr>
              <w:t>Visibility</w:t>
            </w:r>
          </w:p>
        </w:tc>
        <w:tc>
          <w:tcPr>
            <w:tcW w:w="780" w:type="dxa"/>
            <w:tcBorders>
              <w:top w:val="nil"/>
              <w:left w:val="nil"/>
              <w:bottom w:val="single" w:sz="4" w:space="0" w:color="auto"/>
              <w:right w:val="single" w:sz="4" w:space="0" w:color="auto"/>
            </w:tcBorders>
            <w:shd w:val="clear" w:color="auto" w:fill="auto"/>
            <w:noWrap/>
            <w:vAlign w:val="bottom"/>
            <w:hideMark/>
          </w:tcPr>
          <w:p w14:paraId="719846E6"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79E4E933"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5DD34F46" w14:textId="77777777" w:rsidR="00F724D8" w:rsidRPr="00F724D8" w:rsidRDefault="00F724D8" w:rsidP="00F724D8">
            <w:pPr>
              <w:pStyle w:val="IEEEStdsTableData-Center"/>
              <w:rPr>
                <w:szCs w:val="18"/>
                <w:lang w:val="en-CA" w:eastAsia="en-CA"/>
              </w:rPr>
            </w:pPr>
            <w:r w:rsidRPr="00F724D8">
              <w:rPr>
                <w:szCs w:val="18"/>
                <w:lang w:val="en-CA" w:eastAsia="en-CA"/>
              </w:rPr>
              <w:t>3.0</w:t>
            </w:r>
          </w:p>
        </w:tc>
        <w:tc>
          <w:tcPr>
            <w:tcW w:w="693" w:type="dxa"/>
            <w:tcBorders>
              <w:top w:val="nil"/>
              <w:left w:val="nil"/>
              <w:bottom w:val="single" w:sz="4" w:space="0" w:color="auto"/>
              <w:right w:val="single" w:sz="4" w:space="0" w:color="auto"/>
            </w:tcBorders>
            <w:shd w:val="clear" w:color="auto" w:fill="auto"/>
            <w:noWrap/>
            <w:vAlign w:val="bottom"/>
            <w:hideMark/>
          </w:tcPr>
          <w:p w14:paraId="0E95131D"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080AFB7B"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23" w:type="dxa"/>
            <w:tcBorders>
              <w:top w:val="nil"/>
              <w:left w:val="nil"/>
              <w:bottom w:val="single" w:sz="4" w:space="0" w:color="auto"/>
              <w:right w:val="single" w:sz="4" w:space="0" w:color="auto"/>
            </w:tcBorders>
            <w:shd w:val="clear" w:color="auto" w:fill="auto"/>
            <w:noWrap/>
            <w:vAlign w:val="bottom"/>
            <w:hideMark/>
          </w:tcPr>
          <w:p w14:paraId="285E5D26"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47284EE0"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7066B992"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2773A52B"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3E22AB36" w14:textId="77777777" w:rsidR="00F724D8" w:rsidRPr="00F724D8" w:rsidRDefault="00F724D8" w:rsidP="00F724D8">
            <w:pPr>
              <w:pStyle w:val="IEEEStdsTableData-Center"/>
              <w:rPr>
                <w:szCs w:val="18"/>
                <w:lang w:val="en-CA" w:eastAsia="en-CA"/>
              </w:rPr>
            </w:pPr>
            <w:r w:rsidRPr="00F724D8">
              <w:rPr>
                <w:szCs w:val="18"/>
                <w:lang w:val="en-CA" w:eastAsia="en-CA"/>
              </w:rPr>
              <w:t>Luminaires</w:t>
            </w:r>
          </w:p>
        </w:tc>
        <w:tc>
          <w:tcPr>
            <w:tcW w:w="780" w:type="dxa"/>
            <w:tcBorders>
              <w:top w:val="nil"/>
              <w:left w:val="nil"/>
              <w:bottom w:val="single" w:sz="4" w:space="0" w:color="auto"/>
              <w:right w:val="single" w:sz="4" w:space="0" w:color="auto"/>
            </w:tcBorders>
            <w:shd w:val="clear" w:color="auto" w:fill="auto"/>
            <w:noWrap/>
            <w:vAlign w:val="bottom"/>
            <w:hideMark/>
          </w:tcPr>
          <w:p w14:paraId="530F04FE" w14:textId="77777777" w:rsidR="00F724D8" w:rsidRPr="00F724D8" w:rsidRDefault="00F724D8" w:rsidP="00F724D8">
            <w:pPr>
              <w:pStyle w:val="IEEEStdsTableData-Center"/>
              <w:rPr>
                <w:szCs w:val="18"/>
                <w:lang w:val="en-CA" w:eastAsia="en-CA"/>
              </w:rPr>
            </w:pPr>
            <w:r w:rsidRPr="00F724D8">
              <w:rPr>
                <w:szCs w:val="18"/>
                <w:lang w:val="en-CA" w:eastAsia="en-CA"/>
              </w:rPr>
              <w:t>5.3</w:t>
            </w:r>
          </w:p>
        </w:tc>
        <w:tc>
          <w:tcPr>
            <w:tcW w:w="780" w:type="dxa"/>
            <w:tcBorders>
              <w:top w:val="nil"/>
              <w:left w:val="nil"/>
              <w:bottom w:val="single" w:sz="4" w:space="0" w:color="auto"/>
              <w:right w:val="single" w:sz="4" w:space="0" w:color="auto"/>
            </w:tcBorders>
            <w:shd w:val="clear" w:color="auto" w:fill="auto"/>
            <w:noWrap/>
            <w:vAlign w:val="bottom"/>
            <w:hideMark/>
          </w:tcPr>
          <w:p w14:paraId="023F5DF7" w14:textId="77777777" w:rsidR="00F724D8" w:rsidRPr="00F724D8" w:rsidRDefault="00F724D8" w:rsidP="00F724D8">
            <w:pPr>
              <w:pStyle w:val="IEEEStdsTableData-Center"/>
              <w:rPr>
                <w:szCs w:val="18"/>
                <w:lang w:val="en-CA" w:eastAsia="en-CA"/>
              </w:rPr>
            </w:pPr>
            <w:r w:rsidRPr="00F724D8">
              <w:rPr>
                <w:szCs w:val="18"/>
                <w:lang w:val="en-CA" w:eastAsia="en-CA"/>
              </w:rPr>
              <w:t>5.3</w:t>
            </w:r>
          </w:p>
        </w:tc>
        <w:tc>
          <w:tcPr>
            <w:tcW w:w="780" w:type="dxa"/>
            <w:tcBorders>
              <w:top w:val="nil"/>
              <w:left w:val="nil"/>
              <w:bottom w:val="single" w:sz="4" w:space="0" w:color="auto"/>
              <w:right w:val="single" w:sz="4" w:space="0" w:color="auto"/>
            </w:tcBorders>
            <w:shd w:val="clear" w:color="auto" w:fill="auto"/>
            <w:noWrap/>
            <w:vAlign w:val="bottom"/>
            <w:hideMark/>
          </w:tcPr>
          <w:p w14:paraId="54049077" w14:textId="77777777" w:rsidR="00F724D8" w:rsidRPr="00F724D8" w:rsidRDefault="00F724D8" w:rsidP="00F724D8">
            <w:pPr>
              <w:pStyle w:val="IEEEStdsTableData-Center"/>
              <w:rPr>
                <w:szCs w:val="18"/>
                <w:lang w:val="en-CA" w:eastAsia="en-CA"/>
              </w:rPr>
            </w:pPr>
            <w:r w:rsidRPr="00F724D8">
              <w:rPr>
                <w:szCs w:val="18"/>
                <w:lang w:val="en-CA" w:eastAsia="en-CA"/>
              </w:rPr>
              <w:t>5.2, 6.0</w:t>
            </w:r>
          </w:p>
        </w:tc>
        <w:tc>
          <w:tcPr>
            <w:tcW w:w="693" w:type="dxa"/>
            <w:tcBorders>
              <w:top w:val="nil"/>
              <w:left w:val="nil"/>
              <w:bottom w:val="single" w:sz="4" w:space="0" w:color="auto"/>
              <w:right w:val="single" w:sz="4" w:space="0" w:color="auto"/>
            </w:tcBorders>
            <w:shd w:val="clear" w:color="auto" w:fill="auto"/>
            <w:noWrap/>
            <w:vAlign w:val="bottom"/>
            <w:hideMark/>
          </w:tcPr>
          <w:p w14:paraId="4E2706DD"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4A3F30C4" w14:textId="77777777" w:rsidR="00F724D8" w:rsidRPr="00F724D8" w:rsidRDefault="00F724D8" w:rsidP="00F724D8">
            <w:pPr>
              <w:pStyle w:val="IEEEStdsTableData-Center"/>
              <w:rPr>
                <w:szCs w:val="18"/>
                <w:lang w:val="en-CA" w:eastAsia="en-CA"/>
              </w:rPr>
            </w:pPr>
            <w:r w:rsidRPr="00F724D8">
              <w:rPr>
                <w:szCs w:val="18"/>
                <w:lang w:val="en-CA" w:eastAsia="en-CA"/>
              </w:rPr>
              <w:t>5.0</w:t>
            </w:r>
          </w:p>
        </w:tc>
        <w:tc>
          <w:tcPr>
            <w:tcW w:w="723" w:type="dxa"/>
            <w:tcBorders>
              <w:top w:val="nil"/>
              <w:left w:val="nil"/>
              <w:bottom w:val="single" w:sz="4" w:space="0" w:color="auto"/>
              <w:right w:val="single" w:sz="4" w:space="0" w:color="auto"/>
            </w:tcBorders>
            <w:shd w:val="clear" w:color="auto" w:fill="auto"/>
            <w:noWrap/>
            <w:vAlign w:val="bottom"/>
            <w:hideMark/>
          </w:tcPr>
          <w:p w14:paraId="753E98EE"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7D7DD878"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5FE67717"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7B919700"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1A94271C" w14:textId="77777777" w:rsidR="00F724D8" w:rsidRPr="00F724D8" w:rsidRDefault="00F724D8" w:rsidP="00F724D8">
            <w:pPr>
              <w:pStyle w:val="IEEEStdsTableData-Center"/>
              <w:rPr>
                <w:szCs w:val="18"/>
                <w:lang w:val="en-CA" w:eastAsia="en-CA"/>
              </w:rPr>
            </w:pPr>
            <w:r w:rsidRPr="00F724D8">
              <w:rPr>
                <w:szCs w:val="18"/>
                <w:lang w:val="en-CA" w:eastAsia="en-CA"/>
              </w:rPr>
              <w:t>Electrical System Considerations</w:t>
            </w:r>
          </w:p>
        </w:tc>
        <w:tc>
          <w:tcPr>
            <w:tcW w:w="780" w:type="dxa"/>
            <w:tcBorders>
              <w:top w:val="nil"/>
              <w:left w:val="nil"/>
              <w:bottom w:val="single" w:sz="4" w:space="0" w:color="auto"/>
              <w:right w:val="single" w:sz="4" w:space="0" w:color="auto"/>
            </w:tcBorders>
            <w:shd w:val="clear" w:color="auto" w:fill="auto"/>
            <w:noWrap/>
            <w:vAlign w:val="bottom"/>
            <w:hideMark/>
          </w:tcPr>
          <w:p w14:paraId="40AD1166"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4A8140AF"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5B9B501D"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693" w:type="dxa"/>
            <w:tcBorders>
              <w:top w:val="nil"/>
              <w:left w:val="nil"/>
              <w:bottom w:val="single" w:sz="4" w:space="0" w:color="auto"/>
              <w:right w:val="single" w:sz="4" w:space="0" w:color="auto"/>
            </w:tcBorders>
            <w:shd w:val="clear" w:color="auto" w:fill="auto"/>
            <w:noWrap/>
            <w:vAlign w:val="bottom"/>
            <w:hideMark/>
          </w:tcPr>
          <w:p w14:paraId="705D60DE"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495A19E9" w14:textId="77777777" w:rsidR="00F724D8" w:rsidRPr="00F724D8" w:rsidRDefault="00F724D8" w:rsidP="00F724D8">
            <w:pPr>
              <w:pStyle w:val="IEEEStdsTableData-Center"/>
              <w:rPr>
                <w:szCs w:val="18"/>
                <w:lang w:val="en-CA" w:eastAsia="en-CA"/>
              </w:rPr>
            </w:pPr>
            <w:r w:rsidRPr="00F724D8">
              <w:rPr>
                <w:szCs w:val="18"/>
                <w:lang w:val="en-CA" w:eastAsia="en-CA"/>
              </w:rPr>
              <w:t>6.0</w:t>
            </w:r>
          </w:p>
        </w:tc>
        <w:tc>
          <w:tcPr>
            <w:tcW w:w="723" w:type="dxa"/>
            <w:tcBorders>
              <w:top w:val="nil"/>
              <w:left w:val="nil"/>
              <w:bottom w:val="single" w:sz="4" w:space="0" w:color="auto"/>
              <w:right w:val="single" w:sz="4" w:space="0" w:color="auto"/>
            </w:tcBorders>
            <w:shd w:val="clear" w:color="auto" w:fill="auto"/>
            <w:noWrap/>
            <w:vAlign w:val="bottom"/>
            <w:hideMark/>
          </w:tcPr>
          <w:p w14:paraId="20A0E3D3"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5750E9DF"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5628F025"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78131282"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1B5AD9DB" w14:textId="77777777" w:rsidR="00F724D8" w:rsidRPr="00F724D8" w:rsidRDefault="00F724D8" w:rsidP="00F724D8">
            <w:pPr>
              <w:pStyle w:val="IEEEStdsTableData-Center"/>
              <w:rPr>
                <w:szCs w:val="18"/>
                <w:lang w:val="en-CA" w:eastAsia="en-CA"/>
              </w:rPr>
            </w:pPr>
            <w:r w:rsidRPr="00F724D8">
              <w:rPr>
                <w:szCs w:val="18"/>
                <w:lang w:val="en-CA" w:eastAsia="en-CA"/>
              </w:rPr>
              <w:t>Sustainability</w:t>
            </w:r>
          </w:p>
        </w:tc>
        <w:tc>
          <w:tcPr>
            <w:tcW w:w="780" w:type="dxa"/>
            <w:tcBorders>
              <w:top w:val="nil"/>
              <w:left w:val="nil"/>
              <w:bottom w:val="single" w:sz="4" w:space="0" w:color="auto"/>
              <w:right w:val="single" w:sz="4" w:space="0" w:color="auto"/>
            </w:tcBorders>
            <w:shd w:val="clear" w:color="auto" w:fill="auto"/>
            <w:noWrap/>
            <w:vAlign w:val="bottom"/>
            <w:hideMark/>
          </w:tcPr>
          <w:p w14:paraId="07646DF8" w14:textId="77777777" w:rsidR="00F724D8" w:rsidRPr="00F724D8" w:rsidRDefault="00F724D8" w:rsidP="00F724D8">
            <w:pPr>
              <w:pStyle w:val="IEEEStdsTableData-Center"/>
              <w:rPr>
                <w:szCs w:val="18"/>
                <w:lang w:val="en-CA" w:eastAsia="en-CA"/>
              </w:rPr>
            </w:pPr>
            <w:r w:rsidRPr="00F724D8">
              <w:rPr>
                <w:szCs w:val="18"/>
                <w:lang w:val="en-CA" w:eastAsia="en-CA"/>
              </w:rPr>
              <w:t>3.1</w:t>
            </w:r>
          </w:p>
        </w:tc>
        <w:tc>
          <w:tcPr>
            <w:tcW w:w="780" w:type="dxa"/>
            <w:tcBorders>
              <w:top w:val="nil"/>
              <w:left w:val="nil"/>
              <w:bottom w:val="single" w:sz="4" w:space="0" w:color="auto"/>
              <w:right w:val="single" w:sz="4" w:space="0" w:color="auto"/>
            </w:tcBorders>
            <w:shd w:val="clear" w:color="auto" w:fill="auto"/>
            <w:noWrap/>
            <w:vAlign w:val="bottom"/>
            <w:hideMark/>
          </w:tcPr>
          <w:p w14:paraId="32DB7A8B"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28F8E9DC"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693" w:type="dxa"/>
            <w:tcBorders>
              <w:top w:val="nil"/>
              <w:left w:val="nil"/>
              <w:bottom w:val="single" w:sz="4" w:space="0" w:color="auto"/>
              <w:right w:val="single" w:sz="4" w:space="0" w:color="auto"/>
            </w:tcBorders>
            <w:shd w:val="clear" w:color="auto" w:fill="auto"/>
            <w:noWrap/>
            <w:vAlign w:val="bottom"/>
            <w:hideMark/>
          </w:tcPr>
          <w:p w14:paraId="70305BB6"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0A3B3734"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23" w:type="dxa"/>
            <w:tcBorders>
              <w:top w:val="nil"/>
              <w:left w:val="nil"/>
              <w:bottom w:val="single" w:sz="4" w:space="0" w:color="auto"/>
              <w:right w:val="single" w:sz="4" w:space="0" w:color="auto"/>
            </w:tcBorders>
            <w:shd w:val="clear" w:color="auto" w:fill="auto"/>
            <w:noWrap/>
            <w:vAlign w:val="bottom"/>
            <w:hideMark/>
          </w:tcPr>
          <w:p w14:paraId="1CC17087"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4406AC15"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4F046E94"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62C405A9"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0EB9F0E7" w14:textId="77777777" w:rsidR="00F724D8" w:rsidRPr="00F724D8" w:rsidRDefault="00F724D8" w:rsidP="00F724D8">
            <w:pPr>
              <w:pStyle w:val="IEEEStdsTableData-Center"/>
              <w:rPr>
                <w:szCs w:val="18"/>
                <w:lang w:val="en-CA" w:eastAsia="en-CA"/>
              </w:rPr>
            </w:pPr>
            <w:r w:rsidRPr="00F724D8">
              <w:rPr>
                <w:szCs w:val="18"/>
                <w:lang w:val="en-CA" w:eastAsia="en-CA"/>
              </w:rPr>
              <w:t>Lighting Controls</w:t>
            </w:r>
          </w:p>
        </w:tc>
        <w:tc>
          <w:tcPr>
            <w:tcW w:w="780" w:type="dxa"/>
            <w:tcBorders>
              <w:top w:val="nil"/>
              <w:left w:val="nil"/>
              <w:bottom w:val="single" w:sz="4" w:space="0" w:color="auto"/>
              <w:right w:val="single" w:sz="4" w:space="0" w:color="auto"/>
            </w:tcBorders>
            <w:shd w:val="clear" w:color="auto" w:fill="auto"/>
            <w:noWrap/>
            <w:vAlign w:val="bottom"/>
            <w:hideMark/>
          </w:tcPr>
          <w:p w14:paraId="0E5B8225" w14:textId="77777777" w:rsidR="00F724D8" w:rsidRPr="00F724D8" w:rsidRDefault="00F724D8" w:rsidP="00F724D8">
            <w:pPr>
              <w:pStyle w:val="IEEEStdsTableData-Center"/>
              <w:rPr>
                <w:szCs w:val="18"/>
                <w:lang w:val="en-CA" w:eastAsia="en-CA"/>
              </w:rPr>
            </w:pPr>
            <w:r w:rsidRPr="00F724D8">
              <w:rPr>
                <w:szCs w:val="18"/>
                <w:lang w:val="en-CA" w:eastAsia="en-CA"/>
              </w:rPr>
              <w:t>3.3, 5.1.2</w:t>
            </w:r>
          </w:p>
        </w:tc>
        <w:tc>
          <w:tcPr>
            <w:tcW w:w="780" w:type="dxa"/>
            <w:tcBorders>
              <w:top w:val="nil"/>
              <w:left w:val="nil"/>
              <w:bottom w:val="single" w:sz="4" w:space="0" w:color="auto"/>
              <w:right w:val="single" w:sz="4" w:space="0" w:color="auto"/>
            </w:tcBorders>
            <w:shd w:val="clear" w:color="auto" w:fill="auto"/>
            <w:noWrap/>
            <w:vAlign w:val="bottom"/>
            <w:hideMark/>
          </w:tcPr>
          <w:p w14:paraId="679C9011"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7C4FD914" w14:textId="77777777" w:rsidR="00F724D8" w:rsidRPr="00F724D8" w:rsidRDefault="00F724D8" w:rsidP="00F724D8">
            <w:pPr>
              <w:pStyle w:val="IEEEStdsTableData-Center"/>
              <w:rPr>
                <w:szCs w:val="18"/>
                <w:lang w:val="en-CA" w:eastAsia="en-CA"/>
              </w:rPr>
            </w:pPr>
            <w:r w:rsidRPr="00F724D8">
              <w:rPr>
                <w:szCs w:val="18"/>
                <w:lang w:val="en-CA" w:eastAsia="en-CA"/>
              </w:rPr>
              <w:t>4.2, 5.3</w:t>
            </w:r>
          </w:p>
        </w:tc>
        <w:tc>
          <w:tcPr>
            <w:tcW w:w="693" w:type="dxa"/>
            <w:tcBorders>
              <w:top w:val="nil"/>
              <w:left w:val="nil"/>
              <w:bottom w:val="single" w:sz="4" w:space="0" w:color="auto"/>
              <w:right w:val="single" w:sz="4" w:space="0" w:color="auto"/>
            </w:tcBorders>
            <w:shd w:val="clear" w:color="auto" w:fill="auto"/>
            <w:noWrap/>
            <w:vAlign w:val="bottom"/>
            <w:hideMark/>
          </w:tcPr>
          <w:p w14:paraId="1E47CC9A"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4380FEFF" w14:textId="77777777" w:rsidR="00F724D8" w:rsidRPr="00F724D8" w:rsidRDefault="00F724D8" w:rsidP="00F724D8">
            <w:pPr>
              <w:pStyle w:val="IEEEStdsTableData-Center"/>
              <w:rPr>
                <w:szCs w:val="18"/>
                <w:lang w:val="en-CA" w:eastAsia="en-CA"/>
              </w:rPr>
            </w:pPr>
            <w:r w:rsidRPr="00F724D8">
              <w:rPr>
                <w:szCs w:val="18"/>
                <w:lang w:val="en-CA" w:eastAsia="en-CA"/>
              </w:rPr>
              <w:t>7.0</w:t>
            </w:r>
          </w:p>
        </w:tc>
        <w:tc>
          <w:tcPr>
            <w:tcW w:w="723" w:type="dxa"/>
            <w:tcBorders>
              <w:top w:val="nil"/>
              <w:left w:val="nil"/>
              <w:bottom w:val="single" w:sz="4" w:space="0" w:color="auto"/>
              <w:right w:val="single" w:sz="4" w:space="0" w:color="auto"/>
            </w:tcBorders>
            <w:shd w:val="clear" w:color="auto" w:fill="auto"/>
            <w:noWrap/>
            <w:vAlign w:val="bottom"/>
            <w:hideMark/>
          </w:tcPr>
          <w:p w14:paraId="46C34850"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4CBA106F"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19155755"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1D9FC791"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1519FD90" w14:textId="77777777" w:rsidR="00F724D8" w:rsidRPr="00F724D8" w:rsidRDefault="00F724D8" w:rsidP="00F724D8">
            <w:pPr>
              <w:pStyle w:val="IEEEStdsTableData-Center"/>
              <w:rPr>
                <w:szCs w:val="18"/>
                <w:lang w:val="en-CA" w:eastAsia="en-CA"/>
              </w:rPr>
            </w:pPr>
            <w:r w:rsidRPr="00F724D8">
              <w:rPr>
                <w:szCs w:val="18"/>
                <w:lang w:val="en-CA" w:eastAsia="en-CA"/>
              </w:rPr>
              <w:t>Building Factors</w:t>
            </w:r>
          </w:p>
        </w:tc>
        <w:tc>
          <w:tcPr>
            <w:tcW w:w="780" w:type="dxa"/>
            <w:tcBorders>
              <w:top w:val="nil"/>
              <w:left w:val="nil"/>
              <w:bottom w:val="single" w:sz="4" w:space="0" w:color="auto"/>
              <w:right w:val="single" w:sz="4" w:space="0" w:color="auto"/>
            </w:tcBorders>
            <w:shd w:val="clear" w:color="auto" w:fill="auto"/>
            <w:noWrap/>
            <w:vAlign w:val="bottom"/>
            <w:hideMark/>
          </w:tcPr>
          <w:p w14:paraId="212136A3" w14:textId="77777777" w:rsidR="00F724D8" w:rsidRPr="00F724D8" w:rsidRDefault="00F724D8" w:rsidP="00F724D8">
            <w:pPr>
              <w:pStyle w:val="IEEEStdsTableData-Center"/>
              <w:rPr>
                <w:szCs w:val="18"/>
                <w:lang w:val="en-CA" w:eastAsia="en-CA"/>
              </w:rPr>
            </w:pPr>
            <w:r w:rsidRPr="00F724D8">
              <w:rPr>
                <w:szCs w:val="18"/>
                <w:lang w:val="en-CA" w:eastAsia="en-CA"/>
              </w:rPr>
              <w:t>7.0</w:t>
            </w:r>
          </w:p>
        </w:tc>
        <w:tc>
          <w:tcPr>
            <w:tcW w:w="780" w:type="dxa"/>
            <w:tcBorders>
              <w:top w:val="nil"/>
              <w:left w:val="nil"/>
              <w:bottom w:val="single" w:sz="4" w:space="0" w:color="auto"/>
              <w:right w:val="single" w:sz="4" w:space="0" w:color="auto"/>
            </w:tcBorders>
            <w:shd w:val="clear" w:color="auto" w:fill="auto"/>
            <w:noWrap/>
            <w:vAlign w:val="bottom"/>
            <w:hideMark/>
          </w:tcPr>
          <w:p w14:paraId="1239BCF8"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4C1340F2" w14:textId="77777777" w:rsidR="00F724D8" w:rsidRPr="00F724D8" w:rsidRDefault="00F724D8" w:rsidP="00F724D8">
            <w:pPr>
              <w:pStyle w:val="IEEEStdsTableData-Center"/>
              <w:rPr>
                <w:szCs w:val="18"/>
                <w:lang w:val="en-CA" w:eastAsia="en-CA"/>
              </w:rPr>
            </w:pPr>
            <w:r w:rsidRPr="00F724D8">
              <w:rPr>
                <w:szCs w:val="18"/>
                <w:lang w:val="en-CA" w:eastAsia="en-CA"/>
              </w:rPr>
              <w:t>7.1</w:t>
            </w:r>
          </w:p>
        </w:tc>
        <w:tc>
          <w:tcPr>
            <w:tcW w:w="693" w:type="dxa"/>
            <w:tcBorders>
              <w:top w:val="nil"/>
              <w:left w:val="nil"/>
              <w:bottom w:val="single" w:sz="4" w:space="0" w:color="auto"/>
              <w:right w:val="single" w:sz="4" w:space="0" w:color="auto"/>
            </w:tcBorders>
            <w:shd w:val="clear" w:color="auto" w:fill="auto"/>
            <w:noWrap/>
            <w:vAlign w:val="bottom"/>
            <w:hideMark/>
          </w:tcPr>
          <w:p w14:paraId="19AF6F5D"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7A500864" w14:textId="77777777" w:rsidR="00F724D8" w:rsidRPr="00F724D8" w:rsidRDefault="00F724D8" w:rsidP="00F724D8">
            <w:pPr>
              <w:pStyle w:val="IEEEStdsTableData-Center"/>
              <w:rPr>
                <w:szCs w:val="18"/>
                <w:lang w:val="en-CA" w:eastAsia="en-CA"/>
              </w:rPr>
            </w:pPr>
            <w:r w:rsidRPr="00F724D8">
              <w:rPr>
                <w:szCs w:val="18"/>
                <w:lang w:val="en-CA" w:eastAsia="en-CA"/>
              </w:rPr>
              <w:t>8.0</w:t>
            </w:r>
          </w:p>
        </w:tc>
        <w:tc>
          <w:tcPr>
            <w:tcW w:w="723" w:type="dxa"/>
            <w:tcBorders>
              <w:top w:val="nil"/>
              <w:left w:val="nil"/>
              <w:bottom w:val="single" w:sz="4" w:space="0" w:color="auto"/>
              <w:right w:val="single" w:sz="4" w:space="0" w:color="auto"/>
            </w:tcBorders>
            <w:shd w:val="clear" w:color="auto" w:fill="auto"/>
            <w:noWrap/>
            <w:vAlign w:val="bottom"/>
            <w:hideMark/>
          </w:tcPr>
          <w:p w14:paraId="6B5EDAB6"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30F97805"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6D7E340D"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6C28D8F0"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15B7CE6F" w14:textId="77777777" w:rsidR="00F724D8" w:rsidRPr="00F724D8" w:rsidRDefault="00F724D8" w:rsidP="00F724D8">
            <w:pPr>
              <w:pStyle w:val="IEEEStdsTableData-Center"/>
              <w:rPr>
                <w:szCs w:val="18"/>
                <w:lang w:val="en-CA" w:eastAsia="en-CA"/>
              </w:rPr>
            </w:pPr>
            <w:r w:rsidRPr="00F724D8">
              <w:rPr>
                <w:szCs w:val="18"/>
                <w:lang w:val="en-CA" w:eastAsia="en-CA"/>
              </w:rPr>
              <w:t>Lighting System Economic Analysis</w:t>
            </w:r>
          </w:p>
        </w:tc>
        <w:tc>
          <w:tcPr>
            <w:tcW w:w="780" w:type="dxa"/>
            <w:tcBorders>
              <w:top w:val="nil"/>
              <w:left w:val="nil"/>
              <w:bottom w:val="single" w:sz="4" w:space="0" w:color="auto"/>
              <w:right w:val="single" w:sz="4" w:space="0" w:color="auto"/>
            </w:tcBorders>
            <w:shd w:val="clear" w:color="auto" w:fill="auto"/>
            <w:noWrap/>
            <w:vAlign w:val="bottom"/>
            <w:hideMark/>
          </w:tcPr>
          <w:p w14:paraId="47773A1C"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43FD3071"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63384AF2" w14:textId="77777777" w:rsidR="00F724D8" w:rsidRPr="00F724D8" w:rsidRDefault="00F724D8" w:rsidP="00F724D8">
            <w:pPr>
              <w:pStyle w:val="IEEEStdsTableData-Center"/>
              <w:rPr>
                <w:szCs w:val="18"/>
                <w:lang w:val="en-CA" w:eastAsia="en-CA"/>
              </w:rPr>
            </w:pPr>
            <w:r w:rsidRPr="00F724D8">
              <w:rPr>
                <w:szCs w:val="18"/>
                <w:lang w:val="en-CA" w:eastAsia="en-CA"/>
              </w:rPr>
              <w:t>7.3</w:t>
            </w:r>
          </w:p>
        </w:tc>
        <w:tc>
          <w:tcPr>
            <w:tcW w:w="693" w:type="dxa"/>
            <w:tcBorders>
              <w:top w:val="nil"/>
              <w:left w:val="nil"/>
              <w:bottom w:val="single" w:sz="4" w:space="0" w:color="auto"/>
              <w:right w:val="single" w:sz="4" w:space="0" w:color="auto"/>
            </w:tcBorders>
            <w:shd w:val="clear" w:color="auto" w:fill="auto"/>
            <w:noWrap/>
            <w:vAlign w:val="bottom"/>
            <w:hideMark/>
          </w:tcPr>
          <w:p w14:paraId="01A01556"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755F3B89" w14:textId="77777777" w:rsidR="00F724D8" w:rsidRPr="00F724D8" w:rsidRDefault="00F724D8" w:rsidP="00F724D8">
            <w:pPr>
              <w:pStyle w:val="IEEEStdsTableData-Center"/>
              <w:rPr>
                <w:szCs w:val="18"/>
                <w:lang w:val="en-CA" w:eastAsia="en-CA"/>
              </w:rPr>
            </w:pPr>
            <w:r w:rsidRPr="00F724D8">
              <w:rPr>
                <w:szCs w:val="18"/>
                <w:lang w:val="en-CA" w:eastAsia="en-CA"/>
              </w:rPr>
              <w:t>9.0</w:t>
            </w:r>
          </w:p>
        </w:tc>
        <w:tc>
          <w:tcPr>
            <w:tcW w:w="723" w:type="dxa"/>
            <w:tcBorders>
              <w:top w:val="nil"/>
              <w:left w:val="nil"/>
              <w:bottom w:val="single" w:sz="4" w:space="0" w:color="auto"/>
              <w:right w:val="single" w:sz="4" w:space="0" w:color="auto"/>
            </w:tcBorders>
            <w:shd w:val="clear" w:color="auto" w:fill="auto"/>
            <w:noWrap/>
            <w:vAlign w:val="bottom"/>
            <w:hideMark/>
          </w:tcPr>
          <w:p w14:paraId="617BF8EB"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6C094861"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3B2A987D"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2772FAF6"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76174DBE" w14:textId="77777777" w:rsidR="00F724D8" w:rsidRPr="00F724D8" w:rsidRDefault="00F724D8" w:rsidP="00F724D8">
            <w:pPr>
              <w:pStyle w:val="IEEEStdsTableData-Center"/>
              <w:rPr>
                <w:szCs w:val="18"/>
                <w:lang w:val="en-CA" w:eastAsia="en-CA"/>
              </w:rPr>
            </w:pPr>
            <w:r w:rsidRPr="00F724D8">
              <w:rPr>
                <w:szCs w:val="18"/>
                <w:lang w:val="en-CA" w:eastAsia="en-CA"/>
              </w:rPr>
              <w:t>Lighting System Maintenance</w:t>
            </w:r>
          </w:p>
        </w:tc>
        <w:tc>
          <w:tcPr>
            <w:tcW w:w="780" w:type="dxa"/>
            <w:tcBorders>
              <w:top w:val="nil"/>
              <w:left w:val="nil"/>
              <w:bottom w:val="single" w:sz="4" w:space="0" w:color="auto"/>
              <w:right w:val="single" w:sz="4" w:space="0" w:color="auto"/>
            </w:tcBorders>
            <w:shd w:val="clear" w:color="auto" w:fill="auto"/>
            <w:noWrap/>
            <w:vAlign w:val="bottom"/>
            <w:hideMark/>
          </w:tcPr>
          <w:p w14:paraId="770E7B37" w14:textId="77777777" w:rsidR="00F724D8" w:rsidRPr="00F724D8" w:rsidRDefault="00F724D8" w:rsidP="00F724D8">
            <w:pPr>
              <w:pStyle w:val="IEEEStdsTableData-Center"/>
              <w:rPr>
                <w:szCs w:val="18"/>
                <w:lang w:val="en-CA" w:eastAsia="en-CA"/>
              </w:rPr>
            </w:pPr>
            <w:r w:rsidRPr="00F724D8">
              <w:rPr>
                <w:szCs w:val="18"/>
                <w:lang w:val="en-CA" w:eastAsia="en-CA"/>
              </w:rPr>
              <w:t>3.2</w:t>
            </w:r>
          </w:p>
        </w:tc>
        <w:tc>
          <w:tcPr>
            <w:tcW w:w="780" w:type="dxa"/>
            <w:tcBorders>
              <w:top w:val="nil"/>
              <w:left w:val="nil"/>
              <w:bottom w:val="single" w:sz="4" w:space="0" w:color="auto"/>
              <w:right w:val="single" w:sz="4" w:space="0" w:color="auto"/>
            </w:tcBorders>
            <w:shd w:val="clear" w:color="auto" w:fill="auto"/>
            <w:noWrap/>
            <w:vAlign w:val="bottom"/>
            <w:hideMark/>
          </w:tcPr>
          <w:p w14:paraId="0199DD4D" w14:textId="77777777" w:rsidR="00F724D8" w:rsidRPr="00F724D8" w:rsidRDefault="00F724D8" w:rsidP="00F724D8">
            <w:pPr>
              <w:pStyle w:val="IEEEStdsTableData-Center"/>
              <w:rPr>
                <w:szCs w:val="18"/>
                <w:lang w:val="en-CA" w:eastAsia="en-CA"/>
              </w:rPr>
            </w:pPr>
            <w:r w:rsidRPr="00F724D8">
              <w:rPr>
                <w:szCs w:val="18"/>
                <w:lang w:val="en-CA" w:eastAsia="en-CA"/>
              </w:rPr>
              <w:t>4.5</w:t>
            </w:r>
          </w:p>
        </w:tc>
        <w:tc>
          <w:tcPr>
            <w:tcW w:w="780" w:type="dxa"/>
            <w:tcBorders>
              <w:top w:val="nil"/>
              <w:left w:val="nil"/>
              <w:bottom w:val="single" w:sz="4" w:space="0" w:color="auto"/>
              <w:right w:val="single" w:sz="4" w:space="0" w:color="auto"/>
            </w:tcBorders>
            <w:shd w:val="clear" w:color="auto" w:fill="auto"/>
            <w:noWrap/>
            <w:vAlign w:val="bottom"/>
            <w:hideMark/>
          </w:tcPr>
          <w:p w14:paraId="06CB913E" w14:textId="77777777" w:rsidR="00F724D8" w:rsidRPr="00F724D8" w:rsidRDefault="00F724D8" w:rsidP="00F724D8">
            <w:pPr>
              <w:pStyle w:val="IEEEStdsTableData-Center"/>
              <w:rPr>
                <w:szCs w:val="18"/>
                <w:lang w:val="en-CA" w:eastAsia="en-CA"/>
              </w:rPr>
            </w:pPr>
            <w:r w:rsidRPr="00F724D8">
              <w:rPr>
                <w:szCs w:val="18"/>
                <w:lang w:val="en-CA" w:eastAsia="en-CA"/>
              </w:rPr>
              <w:t>7.2</w:t>
            </w:r>
          </w:p>
        </w:tc>
        <w:tc>
          <w:tcPr>
            <w:tcW w:w="693" w:type="dxa"/>
            <w:tcBorders>
              <w:top w:val="nil"/>
              <w:left w:val="nil"/>
              <w:bottom w:val="single" w:sz="4" w:space="0" w:color="auto"/>
              <w:right w:val="single" w:sz="4" w:space="0" w:color="auto"/>
            </w:tcBorders>
            <w:shd w:val="clear" w:color="auto" w:fill="auto"/>
            <w:noWrap/>
            <w:vAlign w:val="bottom"/>
            <w:hideMark/>
          </w:tcPr>
          <w:p w14:paraId="4A8FA8D4"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044C9FEE" w14:textId="77777777" w:rsidR="00F724D8" w:rsidRPr="00F724D8" w:rsidRDefault="00F724D8" w:rsidP="00F724D8">
            <w:pPr>
              <w:pStyle w:val="IEEEStdsTableData-Center"/>
              <w:rPr>
                <w:szCs w:val="18"/>
                <w:lang w:val="en-CA" w:eastAsia="en-CA"/>
              </w:rPr>
            </w:pPr>
            <w:r w:rsidRPr="00F724D8">
              <w:rPr>
                <w:szCs w:val="18"/>
                <w:lang w:val="en-CA" w:eastAsia="en-CA"/>
              </w:rPr>
              <w:t>10.0</w:t>
            </w:r>
          </w:p>
        </w:tc>
        <w:tc>
          <w:tcPr>
            <w:tcW w:w="723" w:type="dxa"/>
            <w:tcBorders>
              <w:top w:val="nil"/>
              <w:left w:val="nil"/>
              <w:bottom w:val="single" w:sz="4" w:space="0" w:color="auto"/>
              <w:right w:val="single" w:sz="4" w:space="0" w:color="auto"/>
            </w:tcBorders>
            <w:shd w:val="clear" w:color="auto" w:fill="auto"/>
            <w:noWrap/>
            <w:vAlign w:val="bottom"/>
            <w:hideMark/>
          </w:tcPr>
          <w:p w14:paraId="0AA00D3C"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39286ADF"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5E98D011"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49F4A008"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01128098" w14:textId="77777777" w:rsidR="00F724D8" w:rsidRPr="00F724D8" w:rsidRDefault="00F724D8" w:rsidP="00F724D8">
            <w:pPr>
              <w:pStyle w:val="IEEEStdsTableData-Center"/>
              <w:rPr>
                <w:szCs w:val="18"/>
                <w:lang w:val="en-CA" w:eastAsia="en-CA"/>
              </w:rPr>
            </w:pPr>
            <w:r w:rsidRPr="00F724D8">
              <w:rPr>
                <w:szCs w:val="18"/>
                <w:lang w:val="en-CA" w:eastAsia="en-CA"/>
              </w:rPr>
              <w:t>Special Considerations</w:t>
            </w:r>
          </w:p>
        </w:tc>
        <w:tc>
          <w:tcPr>
            <w:tcW w:w="780" w:type="dxa"/>
            <w:tcBorders>
              <w:top w:val="nil"/>
              <w:left w:val="nil"/>
              <w:bottom w:val="single" w:sz="4" w:space="0" w:color="auto"/>
              <w:right w:val="single" w:sz="4" w:space="0" w:color="auto"/>
            </w:tcBorders>
            <w:shd w:val="clear" w:color="auto" w:fill="auto"/>
            <w:noWrap/>
            <w:vAlign w:val="bottom"/>
            <w:hideMark/>
          </w:tcPr>
          <w:p w14:paraId="3DDBF6CC" w14:textId="77777777" w:rsidR="00F724D8" w:rsidRPr="00F724D8" w:rsidRDefault="00F724D8" w:rsidP="00F724D8">
            <w:pPr>
              <w:pStyle w:val="IEEEStdsTableData-Center"/>
              <w:rPr>
                <w:szCs w:val="18"/>
                <w:lang w:val="en-CA" w:eastAsia="en-CA"/>
              </w:rPr>
            </w:pPr>
            <w:r w:rsidRPr="00F724D8">
              <w:rPr>
                <w:szCs w:val="18"/>
                <w:lang w:val="en-CA" w:eastAsia="en-CA"/>
              </w:rPr>
              <w:t>Annex B and C</w:t>
            </w:r>
          </w:p>
        </w:tc>
        <w:tc>
          <w:tcPr>
            <w:tcW w:w="780" w:type="dxa"/>
            <w:tcBorders>
              <w:top w:val="nil"/>
              <w:left w:val="nil"/>
              <w:bottom w:val="single" w:sz="4" w:space="0" w:color="auto"/>
              <w:right w:val="single" w:sz="4" w:space="0" w:color="auto"/>
            </w:tcBorders>
            <w:shd w:val="clear" w:color="auto" w:fill="auto"/>
            <w:noWrap/>
            <w:vAlign w:val="bottom"/>
            <w:hideMark/>
          </w:tcPr>
          <w:p w14:paraId="3A97D710"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6E2255C7" w14:textId="77777777" w:rsidR="00F724D8" w:rsidRPr="00F724D8" w:rsidRDefault="00F724D8" w:rsidP="00F724D8">
            <w:pPr>
              <w:pStyle w:val="IEEEStdsTableData-Center"/>
              <w:rPr>
                <w:szCs w:val="18"/>
                <w:lang w:val="en-CA" w:eastAsia="en-CA"/>
              </w:rPr>
            </w:pPr>
            <w:r w:rsidRPr="00F724D8">
              <w:rPr>
                <w:szCs w:val="18"/>
                <w:lang w:val="en-CA" w:eastAsia="en-CA"/>
              </w:rPr>
              <w:t>6.3</w:t>
            </w:r>
          </w:p>
        </w:tc>
        <w:tc>
          <w:tcPr>
            <w:tcW w:w="693" w:type="dxa"/>
            <w:tcBorders>
              <w:top w:val="nil"/>
              <w:left w:val="nil"/>
              <w:bottom w:val="single" w:sz="4" w:space="0" w:color="auto"/>
              <w:right w:val="single" w:sz="4" w:space="0" w:color="auto"/>
            </w:tcBorders>
            <w:shd w:val="clear" w:color="auto" w:fill="auto"/>
            <w:noWrap/>
            <w:vAlign w:val="bottom"/>
            <w:hideMark/>
          </w:tcPr>
          <w:p w14:paraId="3641B2BF"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1173222E" w14:textId="77777777" w:rsidR="00F724D8" w:rsidRPr="00F724D8" w:rsidRDefault="00F724D8" w:rsidP="00F724D8">
            <w:pPr>
              <w:pStyle w:val="IEEEStdsTableData-Center"/>
              <w:rPr>
                <w:szCs w:val="18"/>
                <w:lang w:val="en-CA" w:eastAsia="en-CA"/>
              </w:rPr>
            </w:pPr>
            <w:r w:rsidRPr="00F724D8">
              <w:rPr>
                <w:szCs w:val="18"/>
                <w:lang w:val="en-CA" w:eastAsia="en-CA"/>
              </w:rPr>
              <w:t>11.0</w:t>
            </w:r>
          </w:p>
        </w:tc>
        <w:tc>
          <w:tcPr>
            <w:tcW w:w="723" w:type="dxa"/>
            <w:tcBorders>
              <w:top w:val="nil"/>
              <w:left w:val="nil"/>
              <w:bottom w:val="single" w:sz="4" w:space="0" w:color="auto"/>
              <w:right w:val="single" w:sz="4" w:space="0" w:color="auto"/>
            </w:tcBorders>
            <w:shd w:val="clear" w:color="auto" w:fill="auto"/>
            <w:noWrap/>
            <w:vAlign w:val="bottom"/>
            <w:hideMark/>
          </w:tcPr>
          <w:p w14:paraId="08F2FB8E"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6CA93CF1"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3393D8E5"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4F3264D3"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48AC40C0" w14:textId="77777777" w:rsidR="00F724D8" w:rsidRPr="00F724D8" w:rsidRDefault="00F724D8" w:rsidP="00F724D8">
            <w:pPr>
              <w:pStyle w:val="IEEEStdsTableData-Center"/>
              <w:rPr>
                <w:szCs w:val="18"/>
                <w:lang w:val="en-CA" w:eastAsia="en-CA"/>
              </w:rPr>
            </w:pPr>
            <w:r w:rsidRPr="00F724D8">
              <w:rPr>
                <w:szCs w:val="18"/>
                <w:lang w:val="en-CA" w:eastAsia="en-CA"/>
              </w:rPr>
              <w:t>Lighting Criteria</w:t>
            </w:r>
          </w:p>
        </w:tc>
        <w:tc>
          <w:tcPr>
            <w:tcW w:w="780" w:type="dxa"/>
            <w:tcBorders>
              <w:top w:val="nil"/>
              <w:left w:val="nil"/>
              <w:bottom w:val="single" w:sz="4" w:space="0" w:color="auto"/>
              <w:right w:val="single" w:sz="4" w:space="0" w:color="auto"/>
            </w:tcBorders>
            <w:shd w:val="clear" w:color="auto" w:fill="auto"/>
            <w:noWrap/>
            <w:vAlign w:val="bottom"/>
            <w:hideMark/>
          </w:tcPr>
          <w:p w14:paraId="133CEA88"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22FE22A6"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0A83F979" w14:textId="77777777" w:rsidR="00F724D8" w:rsidRPr="00F724D8" w:rsidRDefault="00F724D8" w:rsidP="00F724D8">
            <w:pPr>
              <w:pStyle w:val="IEEEStdsTableData-Center"/>
              <w:rPr>
                <w:szCs w:val="18"/>
                <w:lang w:val="en-CA" w:eastAsia="en-CA"/>
              </w:rPr>
            </w:pPr>
            <w:r w:rsidRPr="00F724D8">
              <w:rPr>
                <w:szCs w:val="18"/>
                <w:lang w:val="en-CA" w:eastAsia="en-CA"/>
              </w:rPr>
              <w:t>6.0</w:t>
            </w:r>
          </w:p>
        </w:tc>
        <w:tc>
          <w:tcPr>
            <w:tcW w:w="693" w:type="dxa"/>
            <w:tcBorders>
              <w:top w:val="nil"/>
              <w:left w:val="nil"/>
              <w:bottom w:val="single" w:sz="4" w:space="0" w:color="auto"/>
              <w:right w:val="single" w:sz="4" w:space="0" w:color="auto"/>
            </w:tcBorders>
            <w:shd w:val="clear" w:color="auto" w:fill="auto"/>
            <w:noWrap/>
            <w:vAlign w:val="bottom"/>
            <w:hideMark/>
          </w:tcPr>
          <w:p w14:paraId="04064F28"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01176DDA" w14:textId="77777777" w:rsidR="00F724D8" w:rsidRPr="00F724D8" w:rsidRDefault="00F724D8" w:rsidP="00F724D8">
            <w:pPr>
              <w:pStyle w:val="IEEEStdsTableData-Center"/>
              <w:rPr>
                <w:szCs w:val="18"/>
                <w:lang w:val="en-CA" w:eastAsia="en-CA"/>
              </w:rPr>
            </w:pPr>
            <w:r w:rsidRPr="00F724D8">
              <w:rPr>
                <w:szCs w:val="18"/>
                <w:lang w:val="en-CA" w:eastAsia="en-CA"/>
              </w:rPr>
              <w:t>12.0</w:t>
            </w:r>
          </w:p>
        </w:tc>
        <w:tc>
          <w:tcPr>
            <w:tcW w:w="723" w:type="dxa"/>
            <w:tcBorders>
              <w:top w:val="nil"/>
              <w:left w:val="nil"/>
              <w:bottom w:val="single" w:sz="4" w:space="0" w:color="auto"/>
              <w:right w:val="single" w:sz="4" w:space="0" w:color="auto"/>
            </w:tcBorders>
            <w:shd w:val="clear" w:color="auto" w:fill="auto"/>
            <w:noWrap/>
            <w:vAlign w:val="bottom"/>
            <w:hideMark/>
          </w:tcPr>
          <w:p w14:paraId="7ADE0022"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31B8248B"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005EC82F"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250F6315"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5B52E3DE" w14:textId="77777777" w:rsidR="00F724D8" w:rsidRPr="00F724D8" w:rsidRDefault="00F724D8" w:rsidP="00F724D8">
            <w:pPr>
              <w:pStyle w:val="IEEEStdsTableData-Center"/>
              <w:rPr>
                <w:szCs w:val="18"/>
                <w:lang w:val="en-CA" w:eastAsia="en-CA"/>
              </w:rPr>
            </w:pPr>
            <w:r w:rsidRPr="00F724D8">
              <w:rPr>
                <w:szCs w:val="18"/>
                <w:lang w:val="en-CA" w:eastAsia="en-CA"/>
              </w:rPr>
              <w:t>General Lighting</w:t>
            </w:r>
          </w:p>
        </w:tc>
        <w:tc>
          <w:tcPr>
            <w:tcW w:w="780" w:type="dxa"/>
            <w:tcBorders>
              <w:top w:val="nil"/>
              <w:left w:val="nil"/>
              <w:bottom w:val="single" w:sz="4" w:space="0" w:color="auto"/>
              <w:right w:val="single" w:sz="4" w:space="0" w:color="auto"/>
            </w:tcBorders>
            <w:shd w:val="clear" w:color="auto" w:fill="auto"/>
            <w:noWrap/>
            <w:vAlign w:val="bottom"/>
            <w:hideMark/>
          </w:tcPr>
          <w:p w14:paraId="15FCB57C" w14:textId="77777777" w:rsidR="00F724D8" w:rsidRPr="00F724D8" w:rsidRDefault="00F724D8" w:rsidP="00F724D8">
            <w:pPr>
              <w:pStyle w:val="IEEEStdsTableData-Center"/>
              <w:rPr>
                <w:szCs w:val="18"/>
                <w:lang w:val="en-CA" w:eastAsia="en-CA"/>
              </w:rPr>
            </w:pPr>
            <w:r w:rsidRPr="00F724D8">
              <w:rPr>
                <w:szCs w:val="18"/>
                <w:lang w:val="en-CA" w:eastAsia="en-CA"/>
              </w:rPr>
              <w:t>6.1</w:t>
            </w:r>
          </w:p>
        </w:tc>
        <w:tc>
          <w:tcPr>
            <w:tcW w:w="780" w:type="dxa"/>
            <w:tcBorders>
              <w:top w:val="nil"/>
              <w:left w:val="nil"/>
              <w:bottom w:val="single" w:sz="4" w:space="0" w:color="auto"/>
              <w:right w:val="single" w:sz="4" w:space="0" w:color="auto"/>
            </w:tcBorders>
            <w:shd w:val="clear" w:color="auto" w:fill="auto"/>
            <w:noWrap/>
            <w:vAlign w:val="bottom"/>
            <w:hideMark/>
          </w:tcPr>
          <w:p w14:paraId="1ACB16DD"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7C38D454" w14:textId="77777777" w:rsidR="00F724D8" w:rsidRPr="00F724D8" w:rsidRDefault="00F724D8" w:rsidP="00F724D8">
            <w:pPr>
              <w:pStyle w:val="IEEEStdsTableData-Center"/>
              <w:rPr>
                <w:szCs w:val="18"/>
                <w:lang w:val="en-CA" w:eastAsia="en-CA"/>
              </w:rPr>
            </w:pPr>
            <w:r w:rsidRPr="00F724D8">
              <w:rPr>
                <w:szCs w:val="18"/>
                <w:lang w:val="en-CA" w:eastAsia="en-CA"/>
              </w:rPr>
              <w:t>8.0</w:t>
            </w:r>
          </w:p>
        </w:tc>
        <w:tc>
          <w:tcPr>
            <w:tcW w:w="693" w:type="dxa"/>
            <w:tcBorders>
              <w:top w:val="nil"/>
              <w:left w:val="nil"/>
              <w:bottom w:val="single" w:sz="4" w:space="0" w:color="auto"/>
              <w:right w:val="single" w:sz="4" w:space="0" w:color="auto"/>
            </w:tcBorders>
            <w:shd w:val="clear" w:color="auto" w:fill="auto"/>
            <w:noWrap/>
            <w:vAlign w:val="bottom"/>
            <w:hideMark/>
          </w:tcPr>
          <w:p w14:paraId="2B3695A0"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6816DF62" w14:textId="77777777" w:rsidR="00F724D8" w:rsidRPr="00F724D8" w:rsidRDefault="00F724D8" w:rsidP="00F724D8">
            <w:pPr>
              <w:pStyle w:val="IEEEStdsTableData-Center"/>
              <w:rPr>
                <w:szCs w:val="18"/>
                <w:lang w:val="en-CA" w:eastAsia="en-CA"/>
              </w:rPr>
            </w:pPr>
            <w:r w:rsidRPr="00F724D8">
              <w:rPr>
                <w:szCs w:val="18"/>
                <w:lang w:val="en-CA" w:eastAsia="en-CA"/>
              </w:rPr>
              <w:t>13.0</w:t>
            </w:r>
          </w:p>
        </w:tc>
        <w:tc>
          <w:tcPr>
            <w:tcW w:w="723" w:type="dxa"/>
            <w:tcBorders>
              <w:top w:val="nil"/>
              <w:left w:val="nil"/>
              <w:bottom w:val="single" w:sz="4" w:space="0" w:color="auto"/>
              <w:right w:val="single" w:sz="4" w:space="0" w:color="auto"/>
            </w:tcBorders>
            <w:shd w:val="clear" w:color="auto" w:fill="auto"/>
            <w:noWrap/>
            <w:vAlign w:val="bottom"/>
            <w:hideMark/>
          </w:tcPr>
          <w:p w14:paraId="50849EA6"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0AC71D4D"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13BBC208"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01190BFF"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5A58DC9E" w14:textId="77777777" w:rsidR="00F724D8" w:rsidRPr="00F724D8" w:rsidRDefault="00F724D8" w:rsidP="00F724D8">
            <w:pPr>
              <w:pStyle w:val="IEEEStdsTableData-Center"/>
              <w:rPr>
                <w:szCs w:val="18"/>
                <w:lang w:val="en-CA" w:eastAsia="en-CA"/>
              </w:rPr>
            </w:pPr>
            <w:r w:rsidRPr="00F724D8">
              <w:rPr>
                <w:szCs w:val="18"/>
                <w:lang w:val="en-CA" w:eastAsia="en-CA"/>
              </w:rPr>
              <w:t>Supplementary Task Lighting</w:t>
            </w:r>
          </w:p>
        </w:tc>
        <w:tc>
          <w:tcPr>
            <w:tcW w:w="780" w:type="dxa"/>
            <w:tcBorders>
              <w:top w:val="nil"/>
              <w:left w:val="nil"/>
              <w:bottom w:val="single" w:sz="4" w:space="0" w:color="auto"/>
              <w:right w:val="single" w:sz="4" w:space="0" w:color="auto"/>
            </w:tcBorders>
            <w:shd w:val="clear" w:color="auto" w:fill="auto"/>
            <w:noWrap/>
            <w:vAlign w:val="bottom"/>
            <w:hideMark/>
          </w:tcPr>
          <w:p w14:paraId="1E1477E3"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1247F4D1"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6D87B5FD" w14:textId="77777777" w:rsidR="00F724D8" w:rsidRPr="00F724D8" w:rsidRDefault="00F724D8" w:rsidP="00F724D8">
            <w:pPr>
              <w:pStyle w:val="IEEEStdsTableData-Center"/>
              <w:rPr>
                <w:szCs w:val="18"/>
                <w:lang w:val="en-CA" w:eastAsia="en-CA"/>
              </w:rPr>
            </w:pPr>
            <w:r w:rsidRPr="00F724D8">
              <w:rPr>
                <w:szCs w:val="18"/>
                <w:lang w:val="en-CA" w:eastAsia="en-CA"/>
              </w:rPr>
              <w:t>5.2.3</w:t>
            </w:r>
          </w:p>
        </w:tc>
        <w:tc>
          <w:tcPr>
            <w:tcW w:w="693" w:type="dxa"/>
            <w:tcBorders>
              <w:top w:val="nil"/>
              <w:left w:val="nil"/>
              <w:bottom w:val="single" w:sz="4" w:space="0" w:color="auto"/>
              <w:right w:val="single" w:sz="4" w:space="0" w:color="auto"/>
            </w:tcBorders>
            <w:shd w:val="clear" w:color="auto" w:fill="auto"/>
            <w:noWrap/>
            <w:vAlign w:val="bottom"/>
            <w:hideMark/>
          </w:tcPr>
          <w:p w14:paraId="0A5D905E"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42781787" w14:textId="77777777" w:rsidR="00F724D8" w:rsidRPr="00F724D8" w:rsidRDefault="00F724D8" w:rsidP="00F724D8">
            <w:pPr>
              <w:pStyle w:val="IEEEStdsTableData-Center"/>
              <w:rPr>
                <w:szCs w:val="18"/>
                <w:lang w:val="en-CA" w:eastAsia="en-CA"/>
              </w:rPr>
            </w:pPr>
            <w:r w:rsidRPr="00F724D8">
              <w:rPr>
                <w:szCs w:val="18"/>
                <w:lang w:val="en-CA" w:eastAsia="en-CA"/>
              </w:rPr>
              <w:t>14.0</w:t>
            </w:r>
          </w:p>
        </w:tc>
        <w:tc>
          <w:tcPr>
            <w:tcW w:w="723" w:type="dxa"/>
            <w:tcBorders>
              <w:top w:val="nil"/>
              <w:left w:val="nil"/>
              <w:bottom w:val="single" w:sz="4" w:space="0" w:color="auto"/>
              <w:right w:val="single" w:sz="4" w:space="0" w:color="auto"/>
            </w:tcBorders>
            <w:shd w:val="clear" w:color="auto" w:fill="auto"/>
            <w:noWrap/>
            <w:vAlign w:val="bottom"/>
            <w:hideMark/>
          </w:tcPr>
          <w:p w14:paraId="142B646C"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5FB8368F"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3911F60C"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4B64EEA1"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38EDDCC0" w14:textId="77777777" w:rsidR="00F724D8" w:rsidRPr="00F724D8" w:rsidRDefault="00F724D8" w:rsidP="00F724D8">
            <w:pPr>
              <w:pStyle w:val="IEEEStdsTableData-Center"/>
              <w:rPr>
                <w:szCs w:val="18"/>
                <w:lang w:val="en-CA" w:eastAsia="en-CA"/>
              </w:rPr>
            </w:pPr>
            <w:r w:rsidRPr="00F724D8">
              <w:rPr>
                <w:szCs w:val="18"/>
                <w:lang w:val="en-CA" w:eastAsia="en-CA"/>
              </w:rPr>
              <w:t>Special Effects and Techniques</w:t>
            </w:r>
          </w:p>
        </w:tc>
        <w:tc>
          <w:tcPr>
            <w:tcW w:w="780" w:type="dxa"/>
            <w:tcBorders>
              <w:top w:val="nil"/>
              <w:left w:val="nil"/>
              <w:bottom w:val="single" w:sz="4" w:space="0" w:color="auto"/>
              <w:right w:val="single" w:sz="4" w:space="0" w:color="auto"/>
            </w:tcBorders>
            <w:shd w:val="clear" w:color="auto" w:fill="auto"/>
            <w:noWrap/>
            <w:vAlign w:val="bottom"/>
            <w:hideMark/>
          </w:tcPr>
          <w:p w14:paraId="183A848D"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17FBC927"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31608BED" w14:textId="77777777" w:rsidR="00F724D8" w:rsidRPr="00F724D8" w:rsidRDefault="00F724D8" w:rsidP="00F724D8">
            <w:pPr>
              <w:pStyle w:val="IEEEStdsTableData-Center"/>
              <w:rPr>
                <w:szCs w:val="18"/>
                <w:lang w:val="en-CA" w:eastAsia="en-CA"/>
              </w:rPr>
            </w:pPr>
            <w:r w:rsidRPr="00F724D8">
              <w:rPr>
                <w:szCs w:val="18"/>
                <w:lang w:val="en-CA" w:eastAsia="en-CA"/>
              </w:rPr>
              <w:t>6.3</w:t>
            </w:r>
          </w:p>
        </w:tc>
        <w:tc>
          <w:tcPr>
            <w:tcW w:w="693" w:type="dxa"/>
            <w:tcBorders>
              <w:top w:val="nil"/>
              <w:left w:val="nil"/>
              <w:bottom w:val="single" w:sz="4" w:space="0" w:color="auto"/>
              <w:right w:val="single" w:sz="4" w:space="0" w:color="auto"/>
            </w:tcBorders>
            <w:shd w:val="clear" w:color="auto" w:fill="auto"/>
            <w:noWrap/>
            <w:vAlign w:val="bottom"/>
            <w:hideMark/>
          </w:tcPr>
          <w:p w14:paraId="5FE4C3C2"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6636E050" w14:textId="77777777" w:rsidR="00F724D8" w:rsidRPr="00F724D8" w:rsidRDefault="00F724D8" w:rsidP="00F724D8">
            <w:pPr>
              <w:pStyle w:val="IEEEStdsTableData-Center"/>
              <w:rPr>
                <w:szCs w:val="18"/>
                <w:lang w:val="en-CA" w:eastAsia="en-CA"/>
              </w:rPr>
            </w:pPr>
            <w:r w:rsidRPr="00F724D8">
              <w:rPr>
                <w:szCs w:val="18"/>
                <w:lang w:val="en-CA" w:eastAsia="en-CA"/>
              </w:rPr>
              <w:t>15.0</w:t>
            </w:r>
          </w:p>
        </w:tc>
        <w:tc>
          <w:tcPr>
            <w:tcW w:w="723" w:type="dxa"/>
            <w:tcBorders>
              <w:top w:val="nil"/>
              <w:left w:val="nil"/>
              <w:bottom w:val="single" w:sz="4" w:space="0" w:color="auto"/>
              <w:right w:val="single" w:sz="4" w:space="0" w:color="auto"/>
            </w:tcBorders>
            <w:shd w:val="clear" w:color="auto" w:fill="auto"/>
            <w:noWrap/>
            <w:vAlign w:val="bottom"/>
            <w:hideMark/>
          </w:tcPr>
          <w:p w14:paraId="62483A0C"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07E7C829"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61F692A7"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3179D704"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7A2367C8" w14:textId="77777777" w:rsidR="00F724D8" w:rsidRPr="00F724D8" w:rsidRDefault="00F724D8" w:rsidP="00F724D8">
            <w:pPr>
              <w:pStyle w:val="IEEEStdsTableData-Center"/>
              <w:rPr>
                <w:szCs w:val="18"/>
                <w:lang w:val="en-CA" w:eastAsia="en-CA"/>
              </w:rPr>
            </w:pPr>
            <w:r w:rsidRPr="00F724D8">
              <w:rPr>
                <w:szCs w:val="18"/>
                <w:lang w:val="en-CA" w:eastAsia="en-CA"/>
              </w:rPr>
              <w:t>Emergency, Safety and Security Lighting</w:t>
            </w:r>
          </w:p>
        </w:tc>
        <w:tc>
          <w:tcPr>
            <w:tcW w:w="780" w:type="dxa"/>
            <w:tcBorders>
              <w:top w:val="nil"/>
              <w:left w:val="nil"/>
              <w:bottom w:val="single" w:sz="4" w:space="0" w:color="auto"/>
              <w:right w:val="single" w:sz="4" w:space="0" w:color="auto"/>
            </w:tcBorders>
            <w:shd w:val="clear" w:color="auto" w:fill="auto"/>
            <w:noWrap/>
            <w:vAlign w:val="bottom"/>
            <w:hideMark/>
          </w:tcPr>
          <w:p w14:paraId="3B5166EE" w14:textId="77777777" w:rsidR="00F724D8" w:rsidRPr="00F724D8" w:rsidRDefault="00F724D8" w:rsidP="00F724D8">
            <w:pPr>
              <w:pStyle w:val="IEEEStdsTableData-Center"/>
              <w:rPr>
                <w:szCs w:val="18"/>
                <w:lang w:val="en-CA" w:eastAsia="en-CA"/>
              </w:rPr>
            </w:pPr>
            <w:r w:rsidRPr="00F724D8">
              <w:rPr>
                <w:szCs w:val="18"/>
                <w:lang w:val="en-CA" w:eastAsia="en-CA"/>
              </w:rPr>
              <w:t>6.11</w:t>
            </w:r>
          </w:p>
        </w:tc>
        <w:tc>
          <w:tcPr>
            <w:tcW w:w="780" w:type="dxa"/>
            <w:tcBorders>
              <w:top w:val="nil"/>
              <w:left w:val="nil"/>
              <w:bottom w:val="single" w:sz="4" w:space="0" w:color="auto"/>
              <w:right w:val="single" w:sz="4" w:space="0" w:color="auto"/>
            </w:tcBorders>
            <w:shd w:val="clear" w:color="auto" w:fill="auto"/>
            <w:noWrap/>
            <w:vAlign w:val="bottom"/>
            <w:hideMark/>
          </w:tcPr>
          <w:p w14:paraId="3CE69B4B" w14:textId="77777777" w:rsidR="00F724D8" w:rsidRPr="00F724D8" w:rsidRDefault="00F724D8" w:rsidP="00F724D8">
            <w:pPr>
              <w:pStyle w:val="IEEEStdsTableData-Center"/>
              <w:rPr>
                <w:szCs w:val="18"/>
                <w:lang w:val="en-CA" w:eastAsia="en-CA"/>
              </w:rPr>
            </w:pPr>
            <w:r w:rsidRPr="00F724D8">
              <w:rPr>
                <w:szCs w:val="18"/>
                <w:lang w:val="en-CA" w:eastAsia="en-CA"/>
              </w:rPr>
              <w:t>4.7</w:t>
            </w:r>
          </w:p>
        </w:tc>
        <w:tc>
          <w:tcPr>
            <w:tcW w:w="780" w:type="dxa"/>
            <w:tcBorders>
              <w:top w:val="nil"/>
              <w:left w:val="nil"/>
              <w:bottom w:val="single" w:sz="4" w:space="0" w:color="auto"/>
              <w:right w:val="single" w:sz="4" w:space="0" w:color="auto"/>
            </w:tcBorders>
            <w:shd w:val="clear" w:color="auto" w:fill="auto"/>
            <w:noWrap/>
            <w:vAlign w:val="bottom"/>
            <w:hideMark/>
          </w:tcPr>
          <w:p w14:paraId="75E0561F" w14:textId="77777777" w:rsidR="00F724D8" w:rsidRPr="00F724D8" w:rsidRDefault="00F724D8" w:rsidP="00F724D8">
            <w:pPr>
              <w:pStyle w:val="IEEEStdsTableData-Center"/>
              <w:rPr>
                <w:szCs w:val="18"/>
                <w:lang w:val="en-CA" w:eastAsia="en-CA"/>
              </w:rPr>
            </w:pPr>
            <w:r w:rsidRPr="00F724D8">
              <w:rPr>
                <w:szCs w:val="18"/>
                <w:lang w:val="en-CA" w:eastAsia="en-CA"/>
              </w:rPr>
              <w:t>8.6, 10.7</w:t>
            </w:r>
          </w:p>
        </w:tc>
        <w:tc>
          <w:tcPr>
            <w:tcW w:w="693" w:type="dxa"/>
            <w:tcBorders>
              <w:top w:val="nil"/>
              <w:left w:val="nil"/>
              <w:bottom w:val="single" w:sz="4" w:space="0" w:color="auto"/>
              <w:right w:val="single" w:sz="4" w:space="0" w:color="auto"/>
            </w:tcBorders>
            <w:shd w:val="clear" w:color="auto" w:fill="auto"/>
            <w:noWrap/>
            <w:vAlign w:val="bottom"/>
            <w:hideMark/>
          </w:tcPr>
          <w:p w14:paraId="3A54E736"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6636D782" w14:textId="77777777" w:rsidR="00F724D8" w:rsidRPr="00F724D8" w:rsidRDefault="00F724D8" w:rsidP="00F724D8">
            <w:pPr>
              <w:pStyle w:val="IEEEStdsTableData-Center"/>
              <w:rPr>
                <w:szCs w:val="18"/>
                <w:lang w:val="en-CA" w:eastAsia="en-CA"/>
              </w:rPr>
            </w:pPr>
            <w:r w:rsidRPr="00F724D8">
              <w:rPr>
                <w:szCs w:val="18"/>
                <w:lang w:val="en-CA" w:eastAsia="en-CA"/>
              </w:rPr>
              <w:t>16.0</w:t>
            </w:r>
          </w:p>
        </w:tc>
        <w:tc>
          <w:tcPr>
            <w:tcW w:w="723" w:type="dxa"/>
            <w:tcBorders>
              <w:top w:val="nil"/>
              <w:left w:val="nil"/>
              <w:bottom w:val="single" w:sz="4" w:space="0" w:color="auto"/>
              <w:right w:val="single" w:sz="4" w:space="0" w:color="auto"/>
            </w:tcBorders>
            <w:shd w:val="clear" w:color="auto" w:fill="auto"/>
            <w:noWrap/>
            <w:vAlign w:val="bottom"/>
            <w:hideMark/>
          </w:tcPr>
          <w:p w14:paraId="60F68EB6"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6DCDB8F3"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083D4482"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3D6AC594"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2A3A793D" w14:textId="77777777" w:rsidR="00F724D8" w:rsidRPr="00F724D8" w:rsidRDefault="00F724D8" w:rsidP="00F724D8">
            <w:pPr>
              <w:pStyle w:val="IEEEStdsTableData-Center"/>
              <w:rPr>
                <w:szCs w:val="18"/>
                <w:lang w:val="en-CA" w:eastAsia="en-CA"/>
              </w:rPr>
            </w:pPr>
            <w:r w:rsidRPr="00F724D8">
              <w:rPr>
                <w:szCs w:val="18"/>
                <w:lang w:val="en-CA" w:eastAsia="en-CA"/>
              </w:rPr>
              <w:t>Lighting for Specific Tasks</w:t>
            </w:r>
          </w:p>
        </w:tc>
        <w:tc>
          <w:tcPr>
            <w:tcW w:w="780" w:type="dxa"/>
            <w:tcBorders>
              <w:top w:val="nil"/>
              <w:left w:val="nil"/>
              <w:bottom w:val="single" w:sz="4" w:space="0" w:color="auto"/>
              <w:right w:val="single" w:sz="4" w:space="0" w:color="auto"/>
            </w:tcBorders>
            <w:shd w:val="clear" w:color="auto" w:fill="auto"/>
            <w:noWrap/>
            <w:vAlign w:val="bottom"/>
            <w:hideMark/>
          </w:tcPr>
          <w:p w14:paraId="2049E943"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4E86697C"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15899217" w14:textId="77777777" w:rsidR="00F724D8" w:rsidRPr="00F724D8" w:rsidRDefault="00F724D8" w:rsidP="00F724D8">
            <w:pPr>
              <w:pStyle w:val="IEEEStdsTableData-Center"/>
              <w:rPr>
                <w:szCs w:val="18"/>
                <w:lang w:val="en-CA" w:eastAsia="en-CA"/>
              </w:rPr>
            </w:pPr>
            <w:r w:rsidRPr="00F724D8">
              <w:rPr>
                <w:szCs w:val="18"/>
                <w:lang w:val="en-CA" w:eastAsia="en-CA"/>
              </w:rPr>
              <w:t>9.3</w:t>
            </w:r>
          </w:p>
        </w:tc>
        <w:tc>
          <w:tcPr>
            <w:tcW w:w="693" w:type="dxa"/>
            <w:tcBorders>
              <w:top w:val="nil"/>
              <w:left w:val="nil"/>
              <w:bottom w:val="single" w:sz="4" w:space="0" w:color="auto"/>
              <w:right w:val="single" w:sz="4" w:space="0" w:color="auto"/>
            </w:tcBorders>
            <w:shd w:val="clear" w:color="auto" w:fill="auto"/>
            <w:noWrap/>
            <w:vAlign w:val="bottom"/>
            <w:hideMark/>
          </w:tcPr>
          <w:p w14:paraId="59B6403D"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3FCB53BB" w14:textId="77777777" w:rsidR="00F724D8" w:rsidRPr="00F724D8" w:rsidRDefault="00F724D8" w:rsidP="00F724D8">
            <w:pPr>
              <w:pStyle w:val="IEEEStdsTableData-Center"/>
              <w:rPr>
                <w:szCs w:val="18"/>
                <w:lang w:val="en-CA" w:eastAsia="en-CA"/>
              </w:rPr>
            </w:pPr>
            <w:r w:rsidRPr="00F724D8">
              <w:rPr>
                <w:szCs w:val="18"/>
                <w:lang w:val="en-CA" w:eastAsia="en-CA"/>
              </w:rPr>
              <w:t>17.0</w:t>
            </w:r>
          </w:p>
        </w:tc>
        <w:tc>
          <w:tcPr>
            <w:tcW w:w="723" w:type="dxa"/>
            <w:tcBorders>
              <w:top w:val="nil"/>
              <w:left w:val="nil"/>
              <w:bottom w:val="single" w:sz="4" w:space="0" w:color="auto"/>
              <w:right w:val="single" w:sz="4" w:space="0" w:color="auto"/>
            </w:tcBorders>
            <w:shd w:val="clear" w:color="auto" w:fill="auto"/>
            <w:noWrap/>
            <w:vAlign w:val="bottom"/>
            <w:hideMark/>
          </w:tcPr>
          <w:p w14:paraId="7657F22A"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26F22F2B"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34084C7A"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46C08322"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442A8FC3" w14:textId="77777777" w:rsidR="00F724D8" w:rsidRPr="00F724D8" w:rsidRDefault="00F724D8" w:rsidP="00F724D8">
            <w:pPr>
              <w:pStyle w:val="IEEEStdsTableData-Center"/>
              <w:rPr>
                <w:szCs w:val="18"/>
                <w:lang w:val="en-CA" w:eastAsia="en-CA"/>
              </w:rPr>
            </w:pPr>
            <w:r w:rsidRPr="00F724D8">
              <w:rPr>
                <w:szCs w:val="18"/>
                <w:lang w:val="en-CA" w:eastAsia="en-CA"/>
              </w:rPr>
              <w:t>Lighting for Specific Visual Tasks</w:t>
            </w:r>
          </w:p>
        </w:tc>
        <w:tc>
          <w:tcPr>
            <w:tcW w:w="780" w:type="dxa"/>
            <w:tcBorders>
              <w:top w:val="nil"/>
              <w:left w:val="nil"/>
              <w:bottom w:val="single" w:sz="4" w:space="0" w:color="auto"/>
              <w:right w:val="single" w:sz="4" w:space="0" w:color="auto"/>
            </w:tcBorders>
            <w:shd w:val="clear" w:color="auto" w:fill="auto"/>
            <w:noWrap/>
            <w:vAlign w:val="bottom"/>
            <w:hideMark/>
          </w:tcPr>
          <w:p w14:paraId="2FDA133E"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5C20FE79"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78CF56B3"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693" w:type="dxa"/>
            <w:tcBorders>
              <w:top w:val="nil"/>
              <w:left w:val="nil"/>
              <w:bottom w:val="single" w:sz="4" w:space="0" w:color="auto"/>
              <w:right w:val="single" w:sz="4" w:space="0" w:color="auto"/>
            </w:tcBorders>
            <w:shd w:val="clear" w:color="auto" w:fill="auto"/>
            <w:noWrap/>
            <w:vAlign w:val="bottom"/>
            <w:hideMark/>
          </w:tcPr>
          <w:p w14:paraId="453DFCB3"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7614399D" w14:textId="77777777" w:rsidR="00F724D8" w:rsidRPr="00F724D8" w:rsidRDefault="00F724D8" w:rsidP="00F724D8">
            <w:pPr>
              <w:pStyle w:val="IEEEStdsTableData-Center"/>
              <w:rPr>
                <w:szCs w:val="18"/>
                <w:lang w:val="en-CA" w:eastAsia="en-CA"/>
              </w:rPr>
            </w:pPr>
            <w:r w:rsidRPr="00F724D8">
              <w:rPr>
                <w:szCs w:val="18"/>
                <w:lang w:val="en-CA" w:eastAsia="en-CA"/>
              </w:rPr>
              <w:t>18.0</w:t>
            </w:r>
          </w:p>
        </w:tc>
        <w:tc>
          <w:tcPr>
            <w:tcW w:w="723" w:type="dxa"/>
            <w:tcBorders>
              <w:top w:val="nil"/>
              <w:left w:val="nil"/>
              <w:bottom w:val="single" w:sz="4" w:space="0" w:color="auto"/>
              <w:right w:val="single" w:sz="4" w:space="0" w:color="auto"/>
            </w:tcBorders>
            <w:shd w:val="clear" w:color="auto" w:fill="auto"/>
            <w:noWrap/>
            <w:vAlign w:val="bottom"/>
            <w:hideMark/>
          </w:tcPr>
          <w:p w14:paraId="00F32D08"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0C133C17"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58F4E9F7"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56B82427"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62737BC7" w14:textId="77777777" w:rsidR="00F724D8" w:rsidRPr="00F724D8" w:rsidRDefault="00F724D8" w:rsidP="00F724D8">
            <w:pPr>
              <w:pStyle w:val="IEEEStdsTableData-Center"/>
              <w:rPr>
                <w:szCs w:val="18"/>
                <w:lang w:val="en-CA" w:eastAsia="en-CA"/>
              </w:rPr>
            </w:pPr>
            <w:r w:rsidRPr="00F724D8">
              <w:rPr>
                <w:szCs w:val="18"/>
                <w:lang w:val="en-CA" w:eastAsia="en-CA"/>
              </w:rPr>
              <w:t>Warehouse and Storage Area Lighting</w:t>
            </w:r>
          </w:p>
        </w:tc>
        <w:tc>
          <w:tcPr>
            <w:tcW w:w="780" w:type="dxa"/>
            <w:tcBorders>
              <w:top w:val="nil"/>
              <w:left w:val="nil"/>
              <w:bottom w:val="single" w:sz="4" w:space="0" w:color="auto"/>
              <w:right w:val="single" w:sz="4" w:space="0" w:color="auto"/>
            </w:tcBorders>
            <w:shd w:val="clear" w:color="auto" w:fill="auto"/>
            <w:noWrap/>
            <w:vAlign w:val="bottom"/>
            <w:hideMark/>
          </w:tcPr>
          <w:p w14:paraId="036065A0"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242766EB"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16A41D44"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693" w:type="dxa"/>
            <w:tcBorders>
              <w:top w:val="nil"/>
              <w:left w:val="nil"/>
              <w:bottom w:val="single" w:sz="4" w:space="0" w:color="auto"/>
              <w:right w:val="single" w:sz="4" w:space="0" w:color="auto"/>
            </w:tcBorders>
            <w:shd w:val="clear" w:color="auto" w:fill="auto"/>
            <w:noWrap/>
            <w:vAlign w:val="bottom"/>
            <w:hideMark/>
          </w:tcPr>
          <w:p w14:paraId="31036FA7"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6BDF2B1D" w14:textId="77777777" w:rsidR="00F724D8" w:rsidRPr="00F724D8" w:rsidRDefault="00F724D8" w:rsidP="00F724D8">
            <w:pPr>
              <w:pStyle w:val="IEEEStdsTableData-Center"/>
              <w:rPr>
                <w:szCs w:val="18"/>
                <w:lang w:val="en-CA" w:eastAsia="en-CA"/>
              </w:rPr>
            </w:pPr>
            <w:r w:rsidRPr="00F724D8">
              <w:rPr>
                <w:szCs w:val="18"/>
                <w:lang w:val="en-CA" w:eastAsia="en-CA"/>
              </w:rPr>
              <w:t>19.0</w:t>
            </w:r>
          </w:p>
        </w:tc>
        <w:tc>
          <w:tcPr>
            <w:tcW w:w="723" w:type="dxa"/>
            <w:tcBorders>
              <w:top w:val="nil"/>
              <w:left w:val="nil"/>
              <w:bottom w:val="single" w:sz="4" w:space="0" w:color="auto"/>
              <w:right w:val="single" w:sz="4" w:space="0" w:color="auto"/>
            </w:tcBorders>
            <w:shd w:val="clear" w:color="auto" w:fill="auto"/>
            <w:noWrap/>
            <w:vAlign w:val="bottom"/>
            <w:hideMark/>
          </w:tcPr>
          <w:p w14:paraId="6B85E261"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0A4AA458"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6C8F763E"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67DF4A8C"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714FE147" w14:textId="77777777" w:rsidR="00F724D8" w:rsidRPr="00F724D8" w:rsidRDefault="00F724D8" w:rsidP="00F724D8">
            <w:pPr>
              <w:pStyle w:val="IEEEStdsTableData-Center"/>
              <w:rPr>
                <w:szCs w:val="18"/>
                <w:lang w:val="en-CA" w:eastAsia="en-CA"/>
              </w:rPr>
            </w:pPr>
            <w:r w:rsidRPr="00F724D8">
              <w:rPr>
                <w:szCs w:val="18"/>
                <w:lang w:val="en-CA" w:eastAsia="en-CA"/>
              </w:rPr>
              <w:t>Outdoor Area Lighting</w:t>
            </w:r>
          </w:p>
        </w:tc>
        <w:tc>
          <w:tcPr>
            <w:tcW w:w="780" w:type="dxa"/>
            <w:tcBorders>
              <w:top w:val="nil"/>
              <w:left w:val="nil"/>
              <w:bottom w:val="single" w:sz="4" w:space="0" w:color="auto"/>
              <w:right w:val="single" w:sz="4" w:space="0" w:color="auto"/>
            </w:tcBorders>
            <w:shd w:val="clear" w:color="auto" w:fill="auto"/>
            <w:noWrap/>
            <w:vAlign w:val="bottom"/>
            <w:hideMark/>
          </w:tcPr>
          <w:p w14:paraId="20825D53" w14:textId="77777777" w:rsidR="00F724D8" w:rsidRPr="00F724D8" w:rsidRDefault="00F724D8" w:rsidP="00F724D8">
            <w:pPr>
              <w:pStyle w:val="IEEEStdsTableData-Center"/>
              <w:rPr>
                <w:szCs w:val="18"/>
                <w:lang w:val="en-CA" w:eastAsia="en-CA"/>
              </w:rPr>
            </w:pPr>
            <w:r w:rsidRPr="00F724D8">
              <w:rPr>
                <w:szCs w:val="18"/>
                <w:lang w:val="en-CA" w:eastAsia="en-CA"/>
              </w:rPr>
              <w:t>6.12</w:t>
            </w:r>
          </w:p>
        </w:tc>
        <w:tc>
          <w:tcPr>
            <w:tcW w:w="780" w:type="dxa"/>
            <w:tcBorders>
              <w:top w:val="nil"/>
              <w:left w:val="nil"/>
              <w:bottom w:val="single" w:sz="4" w:space="0" w:color="auto"/>
              <w:right w:val="single" w:sz="4" w:space="0" w:color="auto"/>
            </w:tcBorders>
            <w:shd w:val="clear" w:color="auto" w:fill="auto"/>
            <w:noWrap/>
            <w:vAlign w:val="bottom"/>
            <w:hideMark/>
          </w:tcPr>
          <w:p w14:paraId="44430ECC" w14:textId="77777777" w:rsidR="00F724D8" w:rsidRPr="00F724D8" w:rsidRDefault="00F724D8" w:rsidP="00F724D8">
            <w:pPr>
              <w:pStyle w:val="IEEEStdsTableData-Center"/>
              <w:rPr>
                <w:szCs w:val="18"/>
                <w:lang w:val="en-CA" w:eastAsia="en-CA"/>
              </w:rPr>
            </w:pPr>
            <w:r w:rsidRPr="00F724D8">
              <w:rPr>
                <w:szCs w:val="18"/>
                <w:lang w:val="en-CA" w:eastAsia="en-CA"/>
              </w:rPr>
              <w:t>Annex D</w:t>
            </w:r>
          </w:p>
        </w:tc>
        <w:tc>
          <w:tcPr>
            <w:tcW w:w="780" w:type="dxa"/>
            <w:tcBorders>
              <w:top w:val="nil"/>
              <w:left w:val="nil"/>
              <w:bottom w:val="single" w:sz="4" w:space="0" w:color="auto"/>
              <w:right w:val="single" w:sz="4" w:space="0" w:color="auto"/>
            </w:tcBorders>
            <w:shd w:val="clear" w:color="auto" w:fill="auto"/>
            <w:noWrap/>
            <w:vAlign w:val="bottom"/>
            <w:hideMark/>
          </w:tcPr>
          <w:p w14:paraId="5B9B7330" w14:textId="77777777" w:rsidR="00F724D8" w:rsidRPr="00F724D8" w:rsidRDefault="00F724D8" w:rsidP="00F724D8">
            <w:pPr>
              <w:pStyle w:val="IEEEStdsTableData-Center"/>
              <w:rPr>
                <w:szCs w:val="18"/>
                <w:lang w:val="en-CA" w:eastAsia="en-CA"/>
              </w:rPr>
            </w:pPr>
            <w:r w:rsidRPr="00F724D8">
              <w:rPr>
                <w:szCs w:val="18"/>
                <w:lang w:val="en-CA" w:eastAsia="en-CA"/>
              </w:rPr>
              <w:t>10.6</w:t>
            </w:r>
          </w:p>
        </w:tc>
        <w:tc>
          <w:tcPr>
            <w:tcW w:w="693" w:type="dxa"/>
            <w:tcBorders>
              <w:top w:val="nil"/>
              <w:left w:val="nil"/>
              <w:bottom w:val="single" w:sz="4" w:space="0" w:color="auto"/>
              <w:right w:val="single" w:sz="4" w:space="0" w:color="auto"/>
            </w:tcBorders>
            <w:shd w:val="clear" w:color="auto" w:fill="auto"/>
            <w:noWrap/>
            <w:vAlign w:val="bottom"/>
            <w:hideMark/>
          </w:tcPr>
          <w:p w14:paraId="759ED26C"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68FB7F34" w14:textId="77777777" w:rsidR="00F724D8" w:rsidRPr="00F724D8" w:rsidRDefault="00F724D8" w:rsidP="00F724D8">
            <w:pPr>
              <w:pStyle w:val="IEEEStdsTableData-Center"/>
              <w:rPr>
                <w:szCs w:val="18"/>
                <w:lang w:val="en-CA" w:eastAsia="en-CA"/>
              </w:rPr>
            </w:pPr>
            <w:r w:rsidRPr="00F724D8">
              <w:rPr>
                <w:szCs w:val="18"/>
                <w:lang w:val="en-CA" w:eastAsia="en-CA"/>
              </w:rPr>
              <w:t>20.0</w:t>
            </w:r>
          </w:p>
        </w:tc>
        <w:tc>
          <w:tcPr>
            <w:tcW w:w="723" w:type="dxa"/>
            <w:tcBorders>
              <w:top w:val="nil"/>
              <w:left w:val="nil"/>
              <w:bottom w:val="single" w:sz="4" w:space="0" w:color="auto"/>
              <w:right w:val="single" w:sz="4" w:space="0" w:color="auto"/>
            </w:tcBorders>
            <w:shd w:val="clear" w:color="auto" w:fill="auto"/>
            <w:noWrap/>
            <w:vAlign w:val="bottom"/>
            <w:hideMark/>
          </w:tcPr>
          <w:p w14:paraId="134BE568"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61AC6F64"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2F3A3A67"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48743062"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7C3BC17C" w14:textId="77777777" w:rsidR="00F724D8" w:rsidRPr="00F724D8" w:rsidRDefault="00F724D8" w:rsidP="00F724D8">
            <w:pPr>
              <w:pStyle w:val="IEEEStdsTableData-Center"/>
              <w:rPr>
                <w:szCs w:val="18"/>
                <w:lang w:val="en-CA" w:eastAsia="en-CA"/>
              </w:rPr>
            </w:pPr>
            <w:r w:rsidRPr="00F724D8">
              <w:rPr>
                <w:szCs w:val="18"/>
                <w:lang w:val="en-CA" w:eastAsia="en-CA"/>
              </w:rPr>
              <w:t>Illuminance Recommendations</w:t>
            </w:r>
          </w:p>
        </w:tc>
        <w:tc>
          <w:tcPr>
            <w:tcW w:w="780" w:type="dxa"/>
            <w:tcBorders>
              <w:top w:val="nil"/>
              <w:left w:val="nil"/>
              <w:bottom w:val="single" w:sz="4" w:space="0" w:color="auto"/>
              <w:right w:val="single" w:sz="4" w:space="0" w:color="auto"/>
            </w:tcBorders>
            <w:shd w:val="clear" w:color="auto" w:fill="auto"/>
            <w:noWrap/>
            <w:vAlign w:val="bottom"/>
            <w:hideMark/>
          </w:tcPr>
          <w:p w14:paraId="1B7AB014" w14:textId="77777777" w:rsidR="00F724D8" w:rsidRPr="00F724D8" w:rsidRDefault="00F724D8" w:rsidP="00F724D8">
            <w:pPr>
              <w:pStyle w:val="IEEEStdsTableData-Center"/>
              <w:rPr>
                <w:szCs w:val="18"/>
                <w:lang w:val="en-CA" w:eastAsia="en-CA"/>
              </w:rPr>
            </w:pPr>
            <w:r w:rsidRPr="00F724D8">
              <w:rPr>
                <w:szCs w:val="18"/>
                <w:lang w:val="en-CA" w:eastAsia="en-CA"/>
              </w:rPr>
              <w:t>Annex A</w:t>
            </w:r>
          </w:p>
        </w:tc>
        <w:tc>
          <w:tcPr>
            <w:tcW w:w="780" w:type="dxa"/>
            <w:tcBorders>
              <w:top w:val="nil"/>
              <w:left w:val="nil"/>
              <w:bottom w:val="single" w:sz="4" w:space="0" w:color="auto"/>
              <w:right w:val="single" w:sz="4" w:space="0" w:color="auto"/>
            </w:tcBorders>
            <w:shd w:val="clear" w:color="auto" w:fill="auto"/>
            <w:noWrap/>
            <w:vAlign w:val="bottom"/>
            <w:hideMark/>
          </w:tcPr>
          <w:p w14:paraId="4CC1B6D2" w14:textId="77777777" w:rsidR="00F724D8" w:rsidRPr="00F724D8" w:rsidRDefault="00F724D8" w:rsidP="00F724D8">
            <w:pPr>
              <w:pStyle w:val="IEEEStdsTableData-Center"/>
              <w:rPr>
                <w:szCs w:val="18"/>
                <w:lang w:val="en-CA" w:eastAsia="en-CA"/>
              </w:rPr>
            </w:pPr>
            <w:r w:rsidRPr="00F724D8">
              <w:rPr>
                <w:szCs w:val="18"/>
                <w:lang w:val="en-CA" w:eastAsia="en-CA"/>
              </w:rPr>
              <w:t>Annex A</w:t>
            </w:r>
          </w:p>
        </w:tc>
        <w:tc>
          <w:tcPr>
            <w:tcW w:w="780" w:type="dxa"/>
            <w:tcBorders>
              <w:top w:val="nil"/>
              <w:left w:val="nil"/>
              <w:bottom w:val="single" w:sz="4" w:space="0" w:color="auto"/>
              <w:right w:val="single" w:sz="4" w:space="0" w:color="auto"/>
            </w:tcBorders>
            <w:shd w:val="clear" w:color="auto" w:fill="auto"/>
            <w:noWrap/>
            <w:vAlign w:val="bottom"/>
            <w:hideMark/>
          </w:tcPr>
          <w:p w14:paraId="3E8F8209" w14:textId="77777777" w:rsidR="00F724D8" w:rsidRPr="00F724D8" w:rsidRDefault="00F724D8" w:rsidP="00F724D8">
            <w:pPr>
              <w:pStyle w:val="IEEEStdsTableData-Center"/>
              <w:rPr>
                <w:szCs w:val="18"/>
                <w:lang w:val="en-CA" w:eastAsia="en-CA"/>
              </w:rPr>
            </w:pPr>
            <w:r w:rsidRPr="00F724D8">
              <w:rPr>
                <w:szCs w:val="18"/>
                <w:lang w:val="en-CA" w:eastAsia="en-CA"/>
              </w:rPr>
              <w:t>Annex A</w:t>
            </w:r>
          </w:p>
        </w:tc>
        <w:tc>
          <w:tcPr>
            <w:tcW w:w="693" w:type="dxa"/>
            <w:tcBorders>
              <w:top w:val="nil"/>
              <w:left w:val="nil"/>
              <w:bottom w:val="single" w:sz="4" w:space="0" w:color="auto"/>
              <w:right w:val="single" w:sz="4" w:space="0" w:color="auto"/>
            </w:tcBorders>
            <w:shd w:val="clear" w:color="auto" w:fill="auto"/>
            <w:noWrap/>
            <w:vAlign w:val="bottom"/>
            <w:hideMark/>
          </w:tcPr>
          <w:p w14:paraId="227C74C1"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1B97CFA8" w14:textId="77777777" w:rsidR="00F724D8" w:rsidRPr="00F724D8" w:rsidRDefault="00F724D8" w:rsidP="00F724D8">
            <w:pPr>
              <w:pStyle w:val="IEEEStdsTableData-Center"/>
              <w:rPr>
                <w:szCs w:val="18"/>
                <w:lang w:val="en-CA" w:eastAsia="en-CA"/>
              </w:rPr>
            </w:pPr>
            <w:r w:rsidRPr="00F724D8">
              <w:rPr>
                <w:szCs w:val="18"/>
                <w:lang w:val="en-CA" w:eastAsia="en-CA"/>
              </w:rPr>
              <w:t>Annex A</w:t>
            </w:r>
          </w:p>
        </w:tc>
        <w:tc>
          <w:tcPr>
            <w:tcW w:w="723" w:type="dxa"/>
            <w:tcBorders>
              <w:top w:val="nil"/>
              <w:left w:val="nil"/>
              <w:bottom w:val="single" w:sz="4" w:space="0" w:color="auto"/>
              <w:right w:val="single" w:sz="4" w:space="0" w:color="auto"/>
            </w:tcBorders>
            <w:shd w:val="clear" w:color="auto" w:fill="auto"/>
            <w:noWrap/>
            <w:vAlign w:val="bottom"/>
            <w:hideMark/>
          </w:tcPr>
          <w:p w14:paraId="2A0614B5"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465531D4"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4D657632"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r w:rsidR="00F724D8" w:rsidRPr="00F724D8" w14:paraId="124AFBF1" w14:textId="77777777" w:rsidTr="002923A1">
        <w:trPr>
          <w:cantSplit/>
        </w:trPr>
        <w:tc>
          <w:tcPr>
            <w:tcW w:w="2547" w:type="dxa"/>
            <w:tcBorders>
              <w:top w:val="nil"/>
              <w:left w:val="single" w:sz="4" w:space="0" w:color="auto"/>
              <w:bottom w:val="single" w:sz="4" w:space="0" w:color="auto"/>
              <w:right w:val="single" w:sz="4" w:space="0" w:color="auto"/>
            </w:tcBorders>
            <w:shd w:val="clear" w:color="auto" w:fill="auto"/>
            <w:noWrap/>
            <w:vAlign w:val="bottom"/>
            <w:hideMark/>
          </w:tcPr>
          <w:p w14:paraId="2C70FFBC" w14:textId="77777777" w:rsidR="00F724D8" w:rsidRPr="00F724D8" w:rsidRDefault="00F724D8" w:rsidP="00F724D8">
            <w:pPr>
              <w:pStyle w:val="IEEEStdsTableData-Center"/>
              <w:rPr>
                <w:szCs w:val="18"/>
                <w:lang w:val="en-CA" w:eastAsia="en-CA"/>
              </w:rPr>
            </w:pPr>
            <w:r w:rsidRPr="00F724D8">
              <w:rPr>
                <w:szCs w:val="18"/>
                <w:lang w:val="en-CA" w:eastAsia="en-CA"/>
              </w:rPr>
              <w:t>IP Ratings</w:t>
            </w:r>
          </w:p>
        </w:tc>
        <w:tc>
          <w:tcPr>
            <w:tcW w:w="780" w:type="dxa"/>
            <w:tcBorders>
              <w:top w:val="nil"/>
              <w:left w:val="nil"/>
              <w:bottom w:val="single" w:sz="4" w:space="0" w:color="auto"/>
              <w:right w:val="single" w:sz="4" w:space="0" w:color="auto"/>
            </w:tcBorders>
            <w:shd w:val="clear" w:color="auto" w:fill="auto"/>
            <w:noWrap/>
            <w:vAlign w:val="bottom"/>
            <w:hideMark/>
          </w:tcPr>
          <w:p w14:paraId="060FAADD"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221A926A"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706FB3D6"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693" w:type="dxa"/>
            <w:tcBorders>
              <w:top w:val="nil"/>
              <w:left w:val="nil"/>
              <w:bottom w:val="single" w:sz="4" w:space="0" w:color="auto"/>
              <w:right w:val="single" w:sz="4" w:space="0" w:color="auto"/>
            </w:tcBorders>
            <w:shd w:val="clear" w:color="auto" w:fill="auto"/>
            <w:noWrap/>
            <w:vAlign w:val="bottom"/>
            <w:hideMark/>
          </w:tcPr>
          <w:p w14:paraId="085315F3"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80" w:type="dxa"/>
            <w:tcBorders>
              <w:top w:val="nil"/>
              <w:left w:val="nil"/>
              <w:bottom w:val="single" w:sz="4" w:space="0" w:color="auto"/>
              <w:right w:val="single" w:sz="4" w:space="0" w:color="auto"/>
            </w:tcBorders>
            <w:shd w:val="clear" w:color="auto" w:fill="auto"/>
            <w:noWrap/>
            <w:vAlign w:val="bottom"/>
            <w:hideMark/>
          </w:tcPr>
          <w:p w14:paraId="767DD2D5" w14:textId="77777777" w:rsidR="00F724D8" w:rsidRPr="00F724D8" w:rsidRDefault="00F724D8" w:rsidP="00F724D8">
            <w:pPr>
              <w:pStyle w:val="IEEEStdsTableData-Center"/>
              <w:rPr>
                <w:szCs w:val="18"/>
                <w:lang w:val="en-CA" w:eastAsia="en-CA"/>
              </w:rPr>
            </w:pPr>
            <w:r w:rsidRPr="00F724D8">
              <w:rPr>
                <w:szCs w:val="18"/>
                <w:lang w:val="en-CA" w:eastAsia="en-CA"/>
              </w:rPr>
              <w:t>Annex B</w:t>
            </w:r>
          </w:p>
        </w:tc>
        <w:tc>
          <w:tcPr>
            <w:tcW w:w="723" w:type="dxa"/>
            <w:tcBorders>
              <w:top w:val="nil"/>
              <w:left w:val="nil"/>
              <w:bottom w:val="single" w:sz="4" w:space="0" w:color="auto"/>
              <w:right w:val="single" w:sz="4" w:space="0" w:color="auto"/>
            </w:tcBorders>
            <w:shd w:val="clear" w:color="auto" w:fill="auto"/>
            <w:noWrap/>
            <w:vAlign w:val="bottom"/>
            <w:hideMark/>
          </w:tcPr>
          <w:p w14:paraId="540E2120"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850" w:type="dxa"/>
            <w:tcBorders>
              <w:top w:val="nil"/>
              <w:left w:val="nil"/>
              <w:bottom w:val="single" w:sz="4" w:space="0" w:color="auto"/>
              <w:right w:val="single" w:sz="4" w:space="0" w:color="auto"/>
            </w:tcBorders>
            <w:shd w:val="clear" w:color="auto" w:fill="auto"/>
            <w:noWrap/>
            <w:vAlign w:val="bottom"/>
            <w:hideMark/>
          </w:tcPr>
          <w:p w14:paraId="3D19AA42" w14:textId="77777777" w:rsidR="00F724D8" w:rsidRPr="00F724D8" w:rsidRDefault="00F724D8" w:rsidP="00F724D8">
            <w:pPr>
              <w:pStyle w:val="IEEEStdsTableData-Center"/>
              <w:rPr>
                <w:szCs w:val="18"/>
                <w:lang w:val="en-CA" w:eastAsia="en-CA"/>
              </w:rPr>
            </w:pPr>
            <w:r w:rsidRPr="00F724D8">
              <w:rPr>
                <w:szCs w:val="18"/>
                <w:lang w:val="en-CA" w:eastAsia="en-CA"/>
              </w:rPr>
              <w:t> </w:t>
            </w:r>
          </w:p>
        </w:tc>
        <w:tc>
          <w:tcPr>
            <w:tcW w:w="709" w:type="dxa"/>
            <w:tcBorders>
              <w:top w:val="nil"/>
              <w:left w:val="nil"/>
              <w:bottom w:val="single" w:sz="4" w:space="0" w:color="auto"/>
              <w:right w:val="single" w:sz="4" w:space="0" w:color="auto"/>
            </w:tcBorders>
            <w:shd w:val="clear" w:color="auto" w:fill="auto"/>
            <w:noWrap/>
            <w:vAlign w:val="bottom"/>
            <w:hideMark/>
          </w:tcPr>
          <w:p w14:paraId="1CA57374" w14:textId="77777777" w:rsidR="00F724D8" w:rsidRPr="00F724D8" w:rsidRDefault="00F724D8" w:rsidP="00F724D8">
            <w:pPr>
              <w:pStyle w:val="IEEEStdsTableData-Center"/>
              <w:rPr>
                <w:szCs w:val="18"/>
                <w:lang w:val="en-CA" w:eastAsia="en-CA"/>
              </w:rPr>
            </w:pPr>
            <w:r w:rsidRPr="00F724D8">
              <w:rPr>
                <w:szCs w:val="18"/>
                <w:lang w:val="en-CA" w:eastAsia="en-CA"/>
              </w:rPr>
              <w:t> </w:t>
            </w:r>
          </w:p>
        </w:tc>
      </w:tr>
    </w:tbl>
    <w:p w14:paraId="3DA3C66F" w14:textId="77777777" w:rsidR="00F724D8" w:rsidRDefault="00F724D8" w:rsidP="00F724D8">
      <w:pPr>
        <w:pStyle w:val="IEEEStdsMultipleNotes"/>
        <w:contextualSpacing/>
      </w:pPr>
      <w:r>
        <w:t>ANSI/IES RP-1-20 Recommended Practice: Lighting Offices Spaces</w:t>
      </w:r>
    </w:p>
    <w:p w14:paraId="4F00539C" w14:textId="77777777" w:rsidR="00F724D8" w:rsidRDefault="00F724D8" w:rsidP="00F724D8">
      <w:pPr>
        <w:pStyle w:val="IEEEStdsMultipleNotes"/>
        <w:contextualSpacing/>
      </w:pPr>
      <w:r>
        <w:t xml:space="preserve">ANSI/IES RP-2-20 Recommended Practice: Lighting Retail Spaces </w:t>
      </w:r>
    </w:p>
    <w:p w14:paraId="5A9465DB" w14:textId="77777777" w:rsidR="00F724D8" w:rsidRDefault="00F724D8" w:rsidP="00F724D8">
      <w:pPr>
        <w:pStyle w:val="IEEEStdsMultipleNotes"/>
        <w:contextualSpacing/>
      </w:pPr>
      <w:r>
        <w:t>ANSI/IES RP-3-20 Recommended Practice: Lighting Educational Facilities</w:t>
      </w:r>
    </w:p>
    <w:p w14:paraId="0A1468C4" w14:textId="77777777" w:rsidR="00F724D8" w:rsidRDefault="00F724D8" w:rsidP="00F724D8">
      <w:pPr>
        <w:pStyle w:val="IEEEStdsMultipleNotes"/>
        <w:contextualSpacing/>
      </w:pPr>
      <w:r>
        <w:t>ANSI/IES RP-4-20 Recommended Practice: Lighting Library Spaces</w:t>
      </w:r>
    </w:p>
    <w:p w14:paraId="4C03D163" w14:textId="77777777" w:rsidR="00F724D8" w:rsidRDefault="00F724D8" w:rsidP="00F724D8">
      <w:pPr>
        <w:pStyle w:val="IEEEStdsMultipleNotes"/>
        <w:contextualSpacing/>
      </w:pPr>
      <w:r>
        <w:t>ANSI/IES RP-6-20 Recommended Practice: Lighting Sports and Recreational Areas</w:t>
      </w:r>
    </w:p>
    <w:p w14:paraId="4984A6EB" w14:textId="77777777" w:rsidR="00F724D8" w:rsidRDefault="00F724D8" w:rsidP="00F724D8">
      <w:pPr>
        <w:pStyle w:val="IEEEStdsMultipleNotes"/>
        <w:contextualSpacing/>
      </w:pPr>
      <w:r>
        <w:t>ANSI/IES RP-7-20 Recommended Practice: Lighting Industrial Facilities</w:t>
      </w:r>
    </w:p>
    <w:p w14:paraId="01046B0E" w14:textId="77777777" w:rsidR="00F724D8" w:rsidRDefault="00F724D8" w:rsidP="00F724D8">
      <w:pPr>
        <w:pStyle w:val="IEEEStdsMultipleNotes"/>
        <w:contextualSpacing/>
      </w:pPr>
      <w:r>
        <w:t>ANSI/IES RP-9-20 Recommended Practice: Lighting Hospitality Spaces</w:t>
      </w:r>
    </w:p>
    <w:p w14:paraId="218B97DC" w14:textId="77777777" w:rsidR="00F724D8" w:rsidRDefault="00F724D8" w:rsidP="00F724D8">
      <w:pPr>
        <w:pStyle w:val="IEEEStdsMultipleNotes"/>
        <w:contextualSpacing/>
      </w:pPr>
      <w:r>
        <w:t>ANSI/IES RP-10-20 Recommended Practice: Lighting Common Applications</w:t>
      </w:r>
    </w:p>
    <w:p w14:paraId="43C9DD04" w14:textId="034D8701" w:rsidR="00F724D8" w:rsidRDefault="00F724D8" w:rsidP="00F724D8">
      <w:pPr>
        <w:pStyle w:val="IEEEStdsMultipleNotes"/>
        <w:contextualSpacing/>
      </w:pPr>
      <w:r>
        <w:t>ANSI/IES RP-29-20 Recommended Practice: Lighting Hospital and Healthcare Facilities</w:t>
      </w:r>
    </w:p>
    <w:p w14:paraId="6136906D" w14:textId="2FE01D1E" w:rsidR="00F724D8" w:rsidRDefault="00F724D8" w:rsidP="00F724D8">
      <w:pPr>
        <w:pStyle w:val="IEEEStdsParagraph"/>
      </w:pPr>
    </w:p>
    <w:p w14:paraId="466F4B43" w14:textId="77777777" w:rsidR="00F724D8" w:rsidRDefault="00F724D8" w:rsidP="00F724D8">
      <w:pPr>
        <w:pStyle w:val="IEEEStdsParagraph"/>
      </w:pPr>
    </w:p>
    <w:p w14:paraId="0D52A353" w14:textId="5A574673" w:rsidR="00F724D8" w:rsidRDefault="00F724D8" w:rsidP="00F724D8">
      <w:pPr>
        <w:pStyle w:val="IEEEStdsLevel2Header"/>
        <w:keepNext w:val="0"/>
        <w:numPr>
          <w:ilvl w:val="1"/>
          <w:numId w:val="1"/>
        </w:numPr>
      </w:pPr>
      <w:r>
        <w:t>Grounding of lighting systems</w:t>
      </w:r>
    </w:p>
    <w:p w14:paraId="19932514" w14:textId="77777777" w:rsidR="00F724D8" w:rsidRPr="00F724D8" w:rsidRDefault="00F724D8" w:rsidP="00F724D8">
      <w:pPr>
        <w:pStyle w:val="IEEEStdsParagraph"/>
      </w:pPr>
    </w:p>
    <w:p w14:paraId="36504CD8" w14:textId="77777777" w:rsidR="00F724D8" w:rsidRPr="003D2733" w:rsidRDefault="00F724D8" w:rsidP="00F724D8">
      <w:pPr>
        <w:pStyle w:val="IEEEStdsParagraph"/>
      </w:pPr>
      <w:r>
        <w:t>*note – grounding should probably be covered in Section 4 – power systems</w:t>
      </w:r>
    </w:p>
    <w:p w14:paraId="41A0BBF5" w14:textId="77777777" w:rsidR="00F724D8" w:rsidRDefault="00F724D8" w:rsidP="00F724D8">
      <w:pPr>
        <w:pStyle w:val="IEEEStdsLevel2Header"/>
        <w:keepNext w:val="0"/>
        <w:numPr>
          <w:ilvl w:val="1"/>
          <w:numId w:val="1"/>
        </w:numPr>
      </w:pPr>
      <w:r>
        <w:t>Reference to luminaire labels (minimum information that should be on it)</w:t>
      </w:r>
    </w:p>
    <w:p w14:paraId="4E577667" w14:textId="77777777" w:rsidR="00F724D8" w:rsidRPr="003D2733" w:rsidRDefault="00F724D8" w:rsidP="00F724D8">
      <w:pPr>
        <w:pStyle w:val="IEEEStdsParagraph"/>
      </w:pPr>
    </w:p>
    <w:p w14:paraId="0C662370" w14:textId="77777777" w:rsidR="00F724D8" w:rsidRDefault="00F724D8" w:rsidP="00F724D8">
      <w:pPr>
        <w:pStyle w:val="IEEEStdsLevel2Header"/>
        <w:keepNext w:val="0"/>
        <w:numPr>
          <w:ilvl w:val="1"/>
          <w:numId w:val="1"/>
        </w:numPr>
      </w:pPr>
      <w:r>
        <w:t>Installation instructions for luminaires</w:t>
      </w:r>
    </w:p>
    <w:p w14:paraId="456A473E" w14:textId="77777777" w:rsidR="00F724D8" w:rsidRPr="003D2733" w:rsidRDefault="00F724D8" w:rsidP="00F724D8">
      <w:pPr>
        <w:pStyle w:val="IEEEStdsParagraph"/>
      </w:pPr>
    </w:p>
    <w:p w14:paraId="193C0146" w14:textId="77777777" w:rsidR="00F724D8" w:rsidRDefault="00F724D8" w:rsidP="00F724D8">
      <w:pPr>
        <w:pStyle w:val="IEEEStdsLevel2Header"/>
        <w:keepNext w:val="0"/>
        <w:numPr>
          <w:ilvl w:val="1"/>
          <w:numId w:val="1"/>
        </w:numPr>
      </w:pPr>
      <w:r>
        <w:t>Different mounting options for industrial high bay – hardware</w:t>
      </w:r>
    </w:p>
    <w:p w14:paraId="2E09958D" w14:textId="77777777" w:rsidR="00F724D8" w:rsidRPr="003D2733" w:rsidRDefault="00F724D8" w:rsidP="00F724D8">
      <w:pPr>
        <w:pStyle w:val="IEEEStdsParagraph"/>
      </w:pPr>
    </w:p>
    <w:p w14:paraId="40BB01C3" w14:textId="77777777" w:rsidR="00F724D8" w:rsidRDefault="00F724D8" w:rsidP="00F724D8">
      <w:pPr>
        <w:pStyle w:val="IEEEStdsLevel2Header"/>
        <w:keepNext w:val="0"/>
        <w:numPr>
          <w:ilvl w:val="1"/>
          <w:numId w:val="1"/>
        </w:numPr>
      </w:pPr>
      <w:r>
        <w:t>Best practice (isolation transformers, voltage drop)</w:t>
      </w:r>
    </w:p>
    <w:p w14:paraId="613F70E0" w14:textId="77777777" w:rsidR="00F724D8" w:rsidRPr="003D2733" w:rsidRDefault="00F724D8" w:rsidP="00F724D8">
      <w:pPr>
        <w:pStyle w:val="IEEEStdsParagraph"/>
      </w:pPr>
    </w:p>
    <w:p w14:paraId="59DA35D0" w14:textId="77777777" w:rsidR="00F724D8" w:rsidRDefault="00F724D8" w:rsidP="00F724D8">
      <w:pPr>
        <w:pStyle w:val="IEEEStdsLevel2Header"/>
        <w:keepNext w:val="0"/>
        <w:numPr>
          <w:ilvl w:val="1"/>
          <w:numId w:val="1"/>
        </w:numPr>
      </w:pPr>
      <w:r>
        <w:t xml:space="preserve">Cleaner definition of high bay versus low bay luminaire construction </w:t>
      </w:r>
    </w:p>
    <w:p w14:paraId="234F50BE" w14:textId="77777777" w:rsidR="00F724D8" w:rsidRPr="003D2733" w:rsidRDefault="00F724D8" w:rsidP="00F724D8">
      <w:pPr>
        <w:pStyle w:val="IEEEStdsParagraph"/>
      </w:pPr>
    </w:p>
    <w:p w14:paraId="34D95D3E" w14:textId="77777777" w:rsidR="00F724D8" w:rsidRDefault="00F724D8" w:rsidP="00F724D8">
      <w:pPr>
        <w:pStyle w:val="IEEEStdsLevel2Header"/>
        <w:keepNext w:val="0"/>
        <w:numPr>
          <w:ilvl w:val="1"/>
          <w:numId w:val="1"/>
        </w:numPr>
      </w:pPr>
      <w:r>
        <w:t>Modular wiring systems</w:t>
      </w:r>
    </w:p>
    <w:p w14:paraId="11DAF3A9" w14:textId="77777777" w:rsidR="00F724D8" w:rsidRPr="003D2733" w:rsidRDefault="00F724D8" w:rsidP="00F724D8">
      <w:pPr>
        <w:pStyle w:val="IEEEStdsParagraph"/>
      </w:pPr>
      <w:r>
        <w:t>Refer to 4.1.8 – Modular Wiring Systems</w:t>
      </w:r>
    </w:p>
    <w:p w14:paraId="17C24F99" w14:textId="77777777" w:rsidR="00F724D8" w:rsidRDefault="00F724D8" w:rsidP="00F724D8">
      <w:pPr>
        <w:pStyle w:val="IEEEStdsLevel2Header"/>
        <w:keepNext w:val="0"/>
        <w:numPr>
          <w:ilvl w:val="1"/>
          <w:numId w:val="1"/>
        </w:numPr>
      </w:pPr>
      <w:r>
        <w:t>Multiwire system (sharing a neutral in the system)</w:t>
      </w:r>
    </w:p>
    <w:p w14:paraId="147452B6" w14:textId="77777777" w:rsidR="00F724D8" w:rsidRPr="003D2733" w:rsidRDefault="00F724D8" w:rsidP="00F724D8">
      <w:pPr>
        <w:pStyle w:val="IEEEStdsParagraph"/>
      </w:pPr>
    </w:p>
    <w:p w14:paraId="4D95D773" w14:textId="77777777" w:rsidR="00F724D8" w:rsidRDefault="00F724D8" w:rsidP="00F724D8">
      <w:pPr>
        <w:pStyle w:val="IEEEStdsLevel2Header"/>
        <w:keepNext w:val="0"/>
        <w:numPr>
          <w:ilvl w:val="1"/>
          <w:numId w:val="1"/>
        </w:numPr>
      </w:pPr>
      <w:r>
        <w:t>Third harmonic concern</w:t>
      </w:r>
    </w:p>
    <w:p w14:paraId="08772D9F" w14:textId="77777777" w:rsidR="00F724D8" w:rsidRPr="003D2733" w:rsidRDefault="00F724D8" w:rsidP="00F724D8">
      <w:pPr>
        <w:pStyle w:val="IEEEStdsParagraph"/>
      </w:pPr>
    </w:p>
    <w:p w14:paraId="5F1DF43E" w14:textId="77777777" w:rsidR="00F724D8" w:rsidRDefault="00F724D8" w:rsidP="00F724D8">
      <w:pPr>
        <w:pStyle w:val="IEEEStdsLevel2Header"/>
        <w:keepNext w:val="0"/>
        <w:numPr>
          <w:ilvl w:val="1"/>
          <w:numId w:val="1"/>
        </w:numPr>
      </w:pPr>
      <w:r>
        <w:t>Retrofit considerations (Energy compliance, third party listing, controls, etc.)</w:t>
      </w:r>
    </w:p>
    <w:p w14:paraId="1B2FD34E" w14:textId="77777777" w:rsidR="00F724D8" w:rsidRPr="003D2733" w:rsidRDefault="00F724D8" w:rsidP="00F724D8">
      <w:pPr>
        <w:pStyle w:val="IEEEStdsParagraph"/>
      </w:pPr>
    </w:p>
    <w:p w14:paraId="14CA1694" w14:textId="77777777" w:rsidR="00F724D8" w:rsidRDefault="00F724D8" w:rsidP="00F724D8">
      <w:pPr>
        <w:pStyle w:val="IEEEStdsLevel2Header"/>
        <w:keepNext w:val="0"/>
        <w:numPr>
          <w:ilvl w:val="1"/>
          <w:numId w:val="1"/>
        </w:numPr>
      </w:pPr>
      <w:r>
        <w:t>Impact of high transients (480V systems) that can be damaging to luminaires</w:t>
      </w:r>
    </w:p>
    <w:p w14:paraId="27D0EAEF" w14:textId="77777777" w:rsidR="00F724D8" w:rsidRPr="003D2733" w:rsidRDefault="00F724D8" w:rsidP="00F724D8">
      <w:pPr>
        <w:pStyle w:val="IEEEStdsParagraph"/>
      </w:pPr>
      <w:r>
        <w:t>Previously covered in 4.2.6 – Transient Voltages</w:t>
      </w:r>
    </w:p>
    <w:p w14:paraId="14D18B06" w14:textId="77777777" w:rsidR="00F724D8" w:rsidRDefault="00F724D8" w:rsidP="00F724D8">
      <w:pPr>
        <w:pStyle w:val="IEEEStdsLevel2Header"/>
        <w:keepNext w:val="0"/>
        <w:numPr>
          <w:ilvl w:val="1"/>
          <w:numId w:val="1"/>
        </w:numPr>
      </w:pPr>
      <w:r>
        <w:lastRenderedPageBreak/>
        <w:t>Harmonics issues</w:t>
      </w:r>
    </w:p>
    <w:p w14:paraId="45CF217F" w14:textId="77777777" w:rsidR="00F724D8" w:rsidRPr="003D2733" w:rsidRDefault="00F724D8" w:rsidP="00F724D8">
      <w:pPr>
        <w:pStyle w:val="IEEEStdsParagraph"/>
      </w:pPr>
    </w:p>
    <w:p w14:paraId="3644E772" w14:textId="77777777" w:rsidR="00F724D8" w:rsidRDefault="00F724D8" w:rsidP="00F724D8">
      <w:pPr>
        <w:pStyle w:val="IEEEStdsLevel2Header"/>
        <w:keepNext w:val="0"/>
        <w:numPr>
          <w:ilvl w:val="1"/>
          <w:numId w:val="1"/>
        </w:numPr>
      </w:pPr>
      <w:r>
        <w:t>Challenges in meeting energy code in industrial and commercial facilities</w:t>
      </w:r>
    </w:p>
    <w:p w14:paraId="0C6FBFE2" w14:textId="77777777" w:rsidR="00F724D8" w:rsidRPr="003D2733" w:rsidRDefault="00F724D8" w:rsidP="00F724D8">
      <w:pPr>
        <w:pStyle w:val="IEEEStdsParagraph"/>
      </w:pPr>
    </w:p>
    <w:p w14:paraId="3620EECF" w14:textId="77777777" w:rsidR="00F724D8" w:rsidRDefault="00F724D8" w:rsidP="00F724D8">
      <w:pPr>
        <w:pStyle w:val="IEEEStdsLevel2Header"/>
        <w:keepNext w:val="0"/>
        <w:numPr>
          <w:ilvl w:val="1"/>
          <w:numId w:val="1"/>
        </w:numPr>
      </w:pPr>
      <w:r>
        <w:t>Color (TM-30-15) – replace the CRI with another metric?</w:t>
      </w:r>
    </w:p>
    <w:p w14:paraId="28764D66" w14:textId="77777777" w:rsidR="00F724D8" w:rsidRPr="005B5B12" w:rsidRDefault="00F724D8" w:rsidP="00F724D8">
      <w:pPr>
        <w:pStyle w:val="IEEEStdsParagraph"/>
      </w:pPr>
    </w:p>
    <w:p w14:paraId="5D83FF7F" w14:textId="77777777" w:rsidR="00F724D8" w:rsidRDefault="00F724D8" w:rsidP="00F724D8">
      <w:pPr>
        <w:pStyle w:val="IEEEStdsLevel2Header"/>
        <w:keepNext w:val="0"/>
        <w:numPr>
          <w:ilvl w:val="1"/>
          <w:numId w:val="1"/>
        </w:numPr>
      </w:pPr>
      <w:r>
        <w:t>Occupancy sensor available settings and use</w:t>
      </w:r>
    </w:p>
    <w:p w14:paraId="2BED82E1" w14:textId="77777777" w:rsidR="00F724D8" w:rsidRPr="005B5B12" w:rsidRDefault="00F724D8" w:rsidP="00F724D8">
      <w:pPr>
        <w:pStyle w:val="IEEEStdsParagraph"/>
      </w:pPr>
      <w:r>
        <w:t>Refer to Section 6, Lighting Control Strategies</w:t>
      </w:r>
    </w:p>
    <w:p w14:paraId="51C2C01D" w14:textId="77777777" w:rsidR="00F724D8" w:rsidRDefault="00F724D8" w:rsidP="00F724D8">
      <w:pPr>
        <w:pStyle w:val="IEEEStdsLevel2Header"/>
        <w:keepNext w:val="0"/>
        <w:numPr>
          <w:ilvl w:val="1"/>
          <w:numId w:val="1"/>
        </w:numPr>
      </w:pPr>
      <w:r>
        <w:t>Ease in dimming LED, integral occupancy sensors versus zone method</w:t>
      </w:r>
    </w:p>
    <w:p w14:paraId="3750F23A" w14:textId="77777777" w:rsidR="00F724D8" w:rsidRPr="005B5B12" w:rsidRDefault="00F724D8" w:rsidP="00F724D8">
      <w:pPr>
        <w:pStyle w:val="IEEEStdsParagraph"/>
      </w:pPr>
      <w:r>
        <w:t>Refer to Section 6, Lighting Control Strategies</w:t>
      </w:r>
    </w:p>
    <w:p w14:paraId="37695ECE" w14:textId="77777777" w:rsidR="00F724D8" w:rsidRDefault="00F724D8" w:rsidP="00F724D8">
      <w:pPr>
        <w:pStyle w:val="IEEEStdsLevel2Header"/>
        <w:keepNext w:val="0"/>
        <w:numPr>
          <w:ilvl w:val="1"/>
          <w:numId w:val="1"/>
        </w:numPr>
      </w:pPr>
      <w:r>
        <w:t>Seismic design (NEMA is going to produce a base standard for seismic design)</w:t>
      </w:r>
    </w:p>
    <w:p w14:paraId="6066E677" w14:textId="77777777" w:rsidR="00F724D8" w:rsidRPr="005B5B12" w:rsidRDefault="00F724D8" w:rsidP="00F724D8">
      <w:pPr>
        <w:pStyle w:val="IEEEStdsParagraph"/>
      </w:pPr>
    </w:p>
    <w:p w14:paraId="354210F7" w14:textId="77777777" w:rsidR="00177822" w:rsidRPr="005B5B12" w:rsidRDefault="00177822" w:rsidP="00177822">
      <w:pPr>
        <w:pStyle w:val="IEEEStdsParagraph"/>
      </w:pPr>
    </w:p>
    <w:p w14:paraId="4291B570" w14:textId="77777777" w:rsidR="00177822" w:rsidRDefault="00177822" w:rsidP="00E95451">
      <w:pPr>
        <w:pStyle w:val="IEEEStdsLevel1Header"/>
        <w:keepNext w:val="0"/>
        <w:keepLines w:val="0"/>
        <w:numPr>
          <w:ilvl w:val="0"/>
          <w:numId w:val="1"/>
        </w:numPr>
        <w:suppressAutoHyphens w:val="0"/>
      </w:pPr>
      <w:bookmarkStart w:id="169" w:name="_Toc67246302"/>
      <w:bookmarkStart w:id="170" w:name="_Toc65304725"/>
      <w:r>
        <w:t>Lighting Control Strategies (Emily Royal)</w:t>
      </w:r>
      <w:bookmarkEnd w:id="169"/>
      <w:bookmarkEnd w:id="170"/>
    </w:p>
    <w:p w14:paraId="6AEA5E21" w14:textId="77777777" w:rsidR="00177822" w:rsidRPr="00117121" w:rsidRDefault="00177822" w:rsidP="00177822">
      <w:pPr>
        <w:pStyle w:val="IEEEStdsParagraph"/>
      </w:pPr>
      <w:r w:rsidRPr="00117121">
        <w:rPr>
          <w:highlight w:val="yellow"/>
        </w:rPr>
        <w:t>(</w:t>
      </w:r>
      <w:r w:rsidRPr="00117121">
        <w:rPr>
          <w:b/>
          <w:bCs/>
          <w:highlight w:val="yellow"/>
        </w:rPr>
        <w:t>NOTE TO WG:</w:t>
      </w:r>
      <w:r w:rsidRPr="00117121">
        <w:rPr>
          <w:highlight w:val="yellow"/>
        </w:rPr>
        <w:t xml:space="preserve"> This clause intends to recommend best practices for lighting controls for industrial and commercial facilities.  In cases where IES HB or recommended practices has recommendations we would refer the reader to those published standards. Include any pitfalls or cautions that the user may find beneficial.)</w:t>
      </w:r>
    </w:p>
    <w:p w14:paraId="3C2A0D07" w14:textId="77777777" w:rsidR="00177822" w:rsidRDefault="00177822" w:rsidP="00E95451">
      <w:pPr>
        <w:pStyle w:val="IEEEStdsLevel2Header"/>
        <w:numPr>
          <w:ilvl w:val="1"/>
          <w:numId w:val="1"/>
        </w:numPr>
        <w:rPr>
          <w:lang w:eastAsia="en-US"/>
        </w:rPr>
      </w:pPr>
      <w:bookmarkStart w:id="171" w:name="_Toc67246303"/>
      <w:bookmarkStart w:id="172" w:name="_Toc65304726"/>
      <w:r>
        <w:t>Industrial Interior Lighting Control</w:t>
      </w:r>
      <w:bookmarkEnd w:id="171"/>
      <w:bookmarkEnd w:id="172"/>
    </w:p>
    <w:p w14:paraId="344294E5" w14:textId="77777777" w:rsidR="00177822" w:rsidRPr="00D840FF" w:rsidRDefault="00177822" w:rsidP="00E95451">
      <w:pPr>
        <w:pStyle w:val="ListParagraph"/>
        <w:numPr>
          <w:ilvl w:val="2"/>
          <w:numId w:val="21"/>
        </w:numPr>
        <w:spacing w:after="160" w:line="256" w:lineRule="auto"/>
        <w:ind w:left="810"/>
        <w:contextualSpacing/>
      </w:pPr>
      <w:r w:rsidRPr="00D840FF">
        <w:t>Time Scheduled Control</w:t>
      </w:r>
    </w:p>
    <w:p w14:paraId="7956D660" w14:textId="77777777" w:rsidR="00177822" w:rsidRPr="00D840FF" w:rsidRDefault="00177822" w:rsidP="00E95451">
      <w:pPr>
        <w:pStyle w:val="ListParagraph"/>
        <w:numPr>
          <w:ilvl w:val="3"/>
          <w:numId w:val="21"/>
        </w:numPr>
        <w:spacing w:after="160" w:line="256" w:lineRule="auto"/>
        <w:ind w:left="1620"/>
        <w:contextualSpacing/>
      </w:pPr>
      <w:r w:rsidRPr="00D840FF">
        <w:t>Manual override</w:t>
      </w:r>
    </w:p>
    <w:p w14:paraId="136B2221" w14:textId="77777777" w:rsidR="00177822" w:rsidRPr="00D840FF" w:rsidRDefault="00177822" w:rsidP="00E95451">
      <w:pPr>
        <w:pStyle w:val="ListParagraph"/>
        <w:numPr>
          <w:ilvl w:val="3"/>
          <w:numId w:val="21"/>
        </w:numPr>
        <w:spacing w:after="160" w:line="256" w:lineRule="auto"/>
        <w:ind w:left="1620"/>
        <w:contextualSpacing/>
      </w:pPr>
      <w:r w:rsidRPr="00D840FF">
        <w:t>Building Automation Controlled via time schedule</w:t>
      </w:r>
    </w:p>
    <w:p w14:paraId="10090C35" w14:textId="77777777" w:rsidR="00177822" w:rsidRPr="00D840FF" w:rsidRDefault="00177822" w:rsidP="00E95451">
      <w:pPr>
        <w:pStyle w:val="ListParagraph"/>
        <w:numPr>
          <w:ilvl w:val="2"/>
          <w:numId w:val="21"/>
        </w:numPr>
        <w:spacing w:after="160" w:line="256" w:lineRule="auto"/>
        <w:ind w:left="810"/>
        <w:contextualSpacing/>
      </w:pPr>
      <w:r w:rsidRPr="00D840FF">
        <w:t>Occupancy Sensor Control</w:t>
      </w:r>
    </w:p>
    <w:p w14:paraId="4625F3EB" w14:textId="77777777" w:rsidR="00177822" w:rsidRPr="00D840FF" w:rsidRDefault="00177822" w:rsidP="00E95451">
      <w:pPr>
        <w:pStyle w:val="ListParagraph"/>
        <w:numPr>
          <w:ilvl w:val="3"/>
          <w:numId w:val="21"/>
        </w:numPr>
        <w:spacing w:after="160" w:line="256" w:lineRule="auto"/>
        <w:ind w:left="1620"/>
        <w:contextualSpacing/>
      </w:pPr>
      <w:r w:rsidRPr="00D840FF">
        <w:t>Programable from the floor</w:t>
      </w:r>
    </w:p>
    <w:p w14:paraId="390B4DB9" w14:textId="77777777" w:rsidR="00177822" w:rsidRDefault="00177822" w:rsidP="00E95451">
      <w:pPr>
        <w:pStyle w:val="ListParagraph"/>
        <w:numPr>
          <w:ilvl w:val="3"/>
          <w:numId w:val="21"/>
        </w:numPr>
        <w:spacing w:after="160" w:line="256" w:lineRule="auto"/>
        <w:ind w:left="1620"/>
        <w:contextualSpacing/>
      </w:pPr>
      <w:r w:rsidRPr="00D840FF">
        <w:t>High</w:t>
      </w:r>
      <w:r>
        <w:t xml:space="preserve"> level, low level, cutoff, daylight harvesting.</w:t>
      </w:r>
    </w:p>
    <w:p w14:paraId="01B17366" w14:textId="77777777" w:rsidR="00177822" w:rsidRDefault="00177822" w:rsidP="00E95451">
      <w:pPr>
        <w:pStyle w:val="ListParagraph"/>
        <w:numPr>
          <w:ilvl w:val="3"/>
          <w:numId w:val="21"/>
        </w:numPr>
        <w:spacing w:after="160" w:line="256" w:lineRule="auto"/>
        <w:ind w:left="1620"/>
        <w:contextualSpacing/>
      </w:pPr>
      <w:r>
        <w:t>Resolution down to the individual luminaire</w:t>
      </w:r>
    </w:p>
    <w:p w14:paraId="0FA4C495" w14:textId="77777777" w:rsidR="00177822" w:rsidRDefault="00177822" w:rsidP="00E95451">
      <w:pPr>
        <w:pStyle w:val="ListParagraph"/>
        <w:numPr>
          <w:ilvl w:val="3"/>
          <w:numId w:val="21"/>
        </w:numPr>
        <w:spacing w:after="160" w:line="256" w:lineRule="auto"/>
        <w:ind w:left="1620"/>
        <w:contextualSpacing/>
      </w:pPr>
      <w:r>
        <w:t>Self-managed</w:t>
      </w:r>
    </w:p>
    <w:p w14:paraId="3F164845" w14:textId="77777777" w:rsidR="00177822" w:rsidRDefault="00177822" w:rsidP="00E95451">
      <w:pPr>
        <w:pStyle w:val="ListParagraph"/>
        <w:numPr>
          <w:ilvl w:val="2"/>
          <w:numId w:val="21"/>
        </w:numPr>
        <w:spacing w:after="160" w:line="256" w:lineRule="auto"/>
        <w:ind w:left="810"/>
        <w:contextualSpacing/>
      </w:pPr>
      <w:r>
        <w:t>Daylight Harvesting</w:t>
      </w:r>
    </w:p>
    <w:p w14:paraId="54DF5C20" w14:textId="77777777" w:rsidR="00177822" w:rsidRDefault="00177822" w:rsidP="00E95451">
      <w:pPr>
        <w:pStyle w:val="ListParagraph"/>
        <w:numPr>
          <w:ilvl w:val="3"/>
          <w:numId w:val="21"/>
        </w:numPr>
        <w:spacing w:after="160" w:line="256" w:lineRule="auto"/>
        <w:ind w:left="1620"/>
        <w:contextualSpacing/>
      </w:pPr>
      <w:r>
        <w:t>Translucent bands around perimeter of building?</w:t>
      </w:r>
    </w:p>
    <w:p w14:paraId="17DE2865" w14:textId="77777777" w:rsidR="00177822" w:rsidRDefault="00177822" w:rsidP="00E95451">
      <w:pPr>
        <w:pStyle w:val="ListParagraph"/>
        <w:numPr>
          <w:ilvl w:val="3"/>
          <w:numId w:val="21"/>
        </w:numPr>
        <w:spacing w:after="160" w:line="256" w:lineRule="auto"/>
        <w:ind w:left="1620"/>
        <w:contextualSpacing/>
      </w:pPr>
      <w:r>
        <w:t>Occupancy sensor with daylight control settings</w:t>
      </w:r>
    </w:p>
    <w:p w14:paraId="40C06C54" w14:textId="77777777" w:rsidR="00177822" w:rsidRDefault="00177822" w:rsidP="00E95451">
      <w:pPr>
        <w:pStyle w:val="ListParagraph"/>
        <w:numPr>
          <w:ilvl w:val="2"/>
          <w:numId w:val="21"/>
        </w:numPr>
        <w:spacing w:after="160" w:line="256" w:lineRule="auto"/>
        <w:ind w:left="810"/>
        <w:contextualSpacing/>
      </w:pPr>
      <w:r>
        <w:lastRenderedPageBreak/>
        <w:t>Life safety concerns may drive occupancy control options. Process driven lighting designs</w:t>
      </w:r>
    </w:p>
    <w:p w14:paraId="3108B0DA" w14:textId="77777777" w:rsidR="00177822" w:rsidRDefault="00177822" w:rsidP="00E95451">
      <w:pPr>
        <w:pStyle w:val="IEEEStdsLevel2Header"/>
        <w:numPr>
          <w:ilvl w:val="1"/>
          <w:numId w:val="1"/>
        </w:numPr>
      </w:pPr>
      <w:bookmarkStart w:id="173" w:name="_Toc67246304"/>
      <w:bookmarkStart w:id="174" w:name="_Toc65304727"/>
      <w:r>
        <w:t>Commercial Interior Lighting Control</w:t>
      </w:r>
      <w:bookmarkEnd w:id="173"/>
      <w:bookmarkEnd w:id="174"/>
    </w:p>
    <w:p w14:paraId="357568F9" w14:textId="77777777" w:rsidR="00177822" w:rsidRPr="00D840FF" w:rsidRDefault="00177822" w:rsidP="00E95451">
      <w:pPr>
        <w:pStyle w:val="ListParagraph"/>
        <w:numPr>
          <w:ilvl w:val="0"/>
          <w:numId w:val="31"/>
        </w:numPr>
        <w:spacing w:after="160" w:line="256" w:lineRule="auto"/>
        <w:contextualSpacing/>
      </w:pPr>
      <w:r w:rsidRPr="00D840FF">
        <w:t>24 hour occupied buildings (Health facilities, Assisted living, etc.)</w:t>
      </w:r>
    </w:p>
    <w:p w14:paraId="7448E0C3" w14:textId="77777777" w:rsidR="00177822" w:rsidRPr="00D840FF" w:rsidRDefault="00177822" w:rsidP="00E95451">
      <w:pPr>
        <w:pStyle w:val="ListParagraph"/>
        <w:numPr>
          <w:ilvl w:val="3"/>
          <w:numId w:val="21"/>
        </w:numPr>
        <w:spacing w:after="160" w:line="256" w:lineRule="auto"/>
        <w:ind w:left="1620"/>
        <w:contextualSpacing/>
      </w:pPr>
      <w:r w:rsidRPr="00D840FF">
        <w:t>Time Schedule Control</w:t>
      </w:r>
    </w:p>
    <w:p w14:paraId="2AE37D8C" w14:textId="77777777" w:rsidR="00177822" w:rsidRPr="00D840FF" w:rsidRDefault="00177822" w:rsidP="00E95451">
      <w:pPr>
        <w:pStyle w:val="ListParagraph"/>
        <w:numPr>
          <w:ilvl w:val="4"/>
          <w:numId w:val="21"/>
        </w:numPr>
        <w:spacing w:after="160" w:line="256" w:lineRule="auto"/>
        <w:ind w:left="2340"/>
        <w:contextualSpacing/>
      </w:pPr>
      <w:r w:rsidRPr="00D840FF">
        <w:t>Corridors (Common areas) down to 50% at night.  Common area does not go to full off</w:t>
      </w:r>
    </w:p>
    <w:p w14:paraId="74541C21" w14:textId="77777777" w:rsidR="00177822" w:rsidRPr="00D840FF" w:rsidRDefault="00177822" w:rsidP="00E95451">
      <w:pPr>
        <w:pStyle w:val="ListParagraph"/>
        <w:numPr>
          <w:ilvl w:val="5"/>
          <w:numId w:val="21"/>
        </w:numPr>
        <w:spacing w:after="160" w:line="256" w:lineRule="auto"/>
        <w:ind w:left="2790"/>
        <w:contextualSpacing/>
      </w:pPr>
      <w:r w:rsidRPr="00D840FF">
        <w:t xml:space="preserve">Occupancy with hi-low </w:t>
      </w:r>
    </w:p>
    <w:p w14:paraId="59C807A3" w14:textId="77777777" w:rsidR="00177822" w:rsidRPr="00D840FF" w:rsidRDefault="00177822" w:rsidP="00E95451">
      <w:pPr>
        <w:pStyle w:val="ListParagraph"/>
        <w:numPr>
          <w:ilvl w:val="5"/>
          <w:numId w:val="21"/>
        </w:numPr>
        <w:spacing w:after="160" w:line="256" w:lineRule="auto"/>
        <w:ind w:left="2790"/>
        <w:contextualSpacing/>
      </w:pPr>
      <w:r w:rsidRPr="00D840FF">
        <w:t>Patient rooms controlled via local manual switches.</w:t>
      </w:r>
    </w:p>
    <w:p w14:paraId="69D9D68C" w14:textId="77777777" w:rsidR="00177822" w:rsidRPr="00D840FF" w:rsidRDefault="00177822" w:rsidP="00E95451">
      <w:pPr>
        <w:pStyle w:val="ListParagraph"/>
        <w:numPr>
          <w:ilvl w:val="5"/>
          <w:numId w:val="21"/>
        </w:numPr>
        <w:spacing w:after="160" w:line="256" w:lineRule="auto"/>
        <w:ind w:left="2790"/>
        <w:contextualSpacing/>
      </w:pPr>
      <w:r w:rsidRPr="00D840FF">
        <w:t xml:space="preserve">Quality of light and Occupant Comfort. Color Temperature controls. Vary the color temperature based on time control. 0 to 10 volt control. Warmer color temperatures during night time and cooler color temperatures during the day. IES standards are coming to address this. </w:t>
      </w:r>
    </w:p>
    <w:p w14:paraId="6508ACFF" w14:textId="77777777" w:rsidR="00177822" w:rsidRPr="00D840FF" w:rsidRDefault="00177822" w:rsidP="00E95451">
      <w:pPr>
        <w:pStyle w:val="ListParagraph"/>
        <w:numPr>
          <w:ilvl w:val="3"/>
          <w:numId w:val="21"/>
        </w:numPr>
        <w:spacing w:after="160" w:line="256" w:lineRule="auto"/>
        <w:ind w:left="1620"/>
        <w:contextualSpacing/>
      </w:pPr>
      <w:r w:rsidRPr="00D840FF">
        <w:t>Occupancy specific switched legs (switch certain elements off during certain times and others remain on all the time).</w:t>
      </w:r>
    </w:p>
    <w:p w14:paraId="18E1A14F" w14:textId="77777777" w:rsidR="00177822" w:rsidRPr="00D840FF" w:rsidRDefault="00177822" w:rsidP="00E95451">
      <w:pPr>
        <w:pStyle w:val="ListParagraph"/>
        <w:numPr>
          <w:ilvl w:val="5"/>
          <w:numId w:val="21"/>
        </w:numPr>
        <w:spacing w:after="160" w:line="256" w:lineRule="auto"/>
        <w:ind w:left="2790"/>
        <w:contextualSpacing/>
      </w:pPr>
    </w:p>
    <w:p w14:paraId="22F6120B" w14:textId="77777777" w:rsidR="00177822" w:rsidRPr="00D840FF" w:rsidRDefault="00177822" w:rsidP="00E95451">
      <w:pPr>
        <w:pStyle w:val="ListParagraph"/>
        <w:numPr>
          <w:ilvl w:val="0"/>
          <w:numId w:val="31"/>
        </w:numPr>
        <w:spacing w:after="160" w:line="256" w:lineRule="auto"/>
        <w:contextualSpacing/>
      </w:pPr>
      <w:r w:rsidRPr="00D840FF">
        <w:t>Typical Commercial (Office buildings, lights off when building is unoccupied)</w:t>
      </w:r>
    </w:p>
    <w:p w14:paraId="551EE844" w14:textId="77777777" w:rsidR="00177822" w:rsidRPr="00D840FF" w:rsidRDefault="00177822" w:rsidP="00E95451">
      <w:pPr>
        <w:pStyle w:val="ListParagraph"/>
        <w:numPr>
          <w:ilvl w:val="3"/>
          <w:numId w:val="21"/>
        </w:numPr>
        <w:spacing w:after="160" w:line="256" w:lineRule="auto"/>
        <w:ind w:left="1620"/>
        <w:contextualSpacing/>
      </w:pPr>
      <w:r w:rsidRPr="00D840FF">
        <w:t>Typically by code, lighting has to go to full off when space is occupied (Even emergency lighting must go to full off) in Oregon and Washington. Emergency lighting can stay on can stay on in most other jurisdictions.</w:t>
      </w:r>
    </w:p>
    <w:p w14:paraId="1DC1625B" w14:textId="77777777" w:rsidR="00177822" w:rsidRPr="00D840FF" w:rsidRDefault="00177822" w:rsidP="00E95451">
      <w:pPr>
        <w:pStyle w:val="ListParagraph"/>
        <w:numPr>
          <w:ilvl w:val="3"/>
          <w:numId w:val="21"/>
        </w:numPr>
        <w:spacing w:after="160" w:line="256" w:lineRule="auto"/>
        <w:ind w:left="1620"/>
        <w:contextualSpacing/>
      </w:pPr>
      <w:r w:rsidRPr="00D840FF">
        <w:t>All other lighting in the building is automatically controlled by either occupancy Sensors or time scheduled controls. Automatic off everywhere in the building. Dimming controls and occupant comfort controls are slaves to the occupancy controls or time schedule controls. In ASHRAE 90.1, IECC, and Canadian (NECB) National Energy Code for Buildings require universal automatic shutoff. There are occupant safety requirements to exempt mechanical, electrical rooms, and manufacturing areas.</w:t>
      </w:r>
    </w:p>
    <w:p w14:paraId="1EE6F4E2" w14:textId="77777777" w:rsidR="00177822" w:rsidRPr="00D840FF" w:rsidRDefault="00177822" w:rsidP="00E95451">
      <w:pPr>
        <w:pStyle w:val="ListParagraph"/>
        <w:numPr>
          <w:ilvl w:val="0"/>
          <w:numId w:val="31"/>
        </w:numPr>
        <w:spacing w:after="160" w:line="256" w:lineRule="auto"/>
        <w:contextualSpacing/>
      </w:pPr>
      <w:r w:rsidRPr="00D840FF">
        <w:t xml:space="preserve">Residential type facilities (hotel rooms, fire stations bulk areas, etc.) </w:t>
      </w:r>
    </w:p>
    <w:p w14:paraId="1D4D41F1" w14:textId="77777777" w:rsidR="00177822" w:rsidRPr="00D840FF" w:rsidRDefault="00177822" w:rsidP="00E95451">
      <w:pPr>
        <w:pStyle w:val="ListParagraph"/>
        <w:numPr>
          <w:ilvl w:val="3"/>
          <w:numId w:val="21"/>
        </w:numPr>
        <w:spacing w:after="160" w:line="256" w:lineRule="auto"/>
        <w:ind w:left="1620"/>
        <w:contextualSpacing/>
      </w:pPr>
      <w:r w:rsidRPr="00D840FF">
        <w:t>First cost is major concern</w:t>
      </w:r>
    </w:p>
    <w:p w14:paraId="37E78B19" w14:textId="77777777" w:rsidR="00177822" w:rsidRPr="00D840FF" w:rsidRDefault="00177822" w:rsidP="00E95451">
      <w:pPr>
        <w:pStyle w:val="ListParagraph"/>
        <w:numPr>
          <w:ilvl w:val="3"/>
          <w:numId w:val="21"/>
        </w:numPr>
        <w:spacing w:after="160" w:line="256" w:lineRule="auto"/>
        <w:ind w:left="1620"/>
        <w:contextualSpacing/>
      </w:pPr>
      <w:r w:rsidRPr="00D840FF">
        <w:t>Always exempted from Energy Code requirements</w:t>
      </w:r>
    </w:p>
    <w:p w14:paraId="48D02209" w14:textId="77777777" w:rsidR="00177822" w:rsidRDefault="00177822" w:rsidP="00E95451">
      <w:pPr>
        <w:pStyle w:val="ListParagraph"/>
        <w:numPr>
          <w:ilvl w:val="3"/>
          <w:numId w:val="21"/>
        </w:numPr>
        <w:spacing w:after="160" w:line="256" w:lineRule="auto"/>
        <w:ind w:left="1620"/>
        <w:contextualSpacing/>
      </w:pPr>
      <w:r>
        <w:t>Manual controls</w:t>
      </w:r>
    </w:p>
    <w:p w14:paraId="73B698F2" w14:textId="77777777" w:rsidR="00177822" w:rsidRDefault="00177822" w:rsidP="00E95451">
      <w:pPr>
        <w:pStyle w:val="ListParagraph"/>
        <w:numPr>
          <w:ilvl w:val="3"/>
          <w:numId w:val="21"/>
        </w:numPr>
        <w:spacing w:after="160" w:line="256" w:lineRule="auto"/>
        <w:ind w:left="1620"/>
        <w:contextualSpacing/>
      </w:pPr>
      <w:r>
        <w:t>Daylight harvesting not required.</w:t>
      </w:r>
    </w:p>
    <w:p w14:paraId="3F166869" w14:textId="77777777" w:rsidR="00177822" w:rsidRDefault="00177822" w:rsidP="00E95451">
      <w:pPr>
        <w:pStyle w:val="ListParagraph"/>
        <w:numPr>
          <w:ilvl w:val="0"/>
          <w:numId w:val="31"/>
        </w:numPr>
        <w:spacing w:after="160" w:line="256" w:lineRule="auto"/>
        <w:contextualSpacing/>
      </w:pPr>
      <w:r>
        <w:t>Daylight Harvesting</w:t>
      </w:r>
    </w:p>
    <w:p w14:paraId="59B05E95" w14:textId="77777777" w:rsidR="00177822" w:rsidRDefault="00177822" w:rsidP="00E95451">
      <w:pPr>
        <w:pStyle w:val="ListParagraph"/>
        <w:numPr>
          <w:ilvl w:val="3"/>
          <w:numId w:val="21"/>
        </w:numPr>
        <w:spacing w:after="160" w:line="256" w:lineRule="auto"/>
        <w:ind w:left="1620"/>
        <w:contextualSpacing/>
      </w:pPr>
      <w:r>
        <w:t>Side Lighting (windows)</w:t>
      </w:r>
    </w:p>
    <w:p w14:paraId="5E295D2F" w14:textId="77777777" w:rsidR="00177822" w:rsidRDefault="00177822" w:rsidP="00E95451">
      <w:pPr>
        <w:pStyle w:val="ListParagraph"/>
        <w:numPr>
          <w:ilvl w:val="3"/>
          <w:numId w:val="21"/>
        </w:numPr>
        <w:spacing w:after="160" w:line="256" w:lineRule="auto"/>
        <w:ind w:left="1620"/>
        <w:contextualSpacing/>
      </w:pPr>
      <w:r>
        <w:t xml:space="preserve">Sky lighting </w:t>
      </w:r>
    </w:p>
    <w:p w14:paraId="73E8B2DB" w14:textId="1A1EE7D0" w:rsidR="00177822" w:rsidRDefault="00177822" w:rsidP="00E95451">
      <w:pPr>
        <w:pStyle w:val="ListParagraph"/>
        <w:numPr>
          <w:ilvl w:val="3"/>
          <w:numId w:val="21"/>
        </w:numPr>
        <w:spacing w:after="160" w:line="256" w:lineRule="auto"/>
        <w:ind w:left="1620"/>
        <w:contextualSpacing/>
      </w:pPr>
      <w:r>
        <w:t xml:space="preserve">Each zone must be controlled separately with one or two levels. </w:t>
      </w:r>
    </w:p>
    <w:p w14:paraId="41227325" w14:textId="2EAFC35F" w:rsidR="00177822" w:rsidRDefault="00177822" w:rsidP="00E95451">
      <w:pPr>
        <w:pStyle w:val="ListParagraph"/>
        <w:numPr>
          <w:ilvl w:val="4"/>
          <w:numId w:val="21"/>
        </w:numPr>
        <w:spacing w:after="160" w:line="256" w:lineRule="auto"/>
        <w:ind w:left="2340"/>
        <w:contextualSpacing/>
      </w:pPr>
      <w:bookmarkStart w:id="175" w:name="_Toc65304728"/>
      <w:r>
        <w:t>IECC</w:t>
      </w:r>
    </w:p>
    <w:p w14:paraId="61A82862" w14:textId="77777777" w:rsidR="00177822" w:rsidRDefault="00177822" w:rsidP="00E95451">
      <w:pPr>
        <w:pStyle w:val="ListParagraph"/>
        <w:numPr>
          <w:ilvl w:val="4"/>
          <w:numId w:val="21"/>
        </w:numPr>
        <w:spacing w:after="160" w:line="256" w:lineRule="auto"/>
        <w:ind w:left="2340"/>
        <w:contextualSpacing/>
      </w:pPr>
      <w:r>
        <w:t>ASHRAE 90.1 must have a minimum of two zones.</w:t>
      </w:r>
    </w:p>
    <w:p w14:paraId="0B221E8E" w14:textId="77777777" w:rsidR="00177822" w:rsidRDefault="00177822" w:rsidP="00E95451">
      <w:pPr>
        <w:pStyle w:val="IEEEStdsLevel2Header"/>
        <w:numPr>
          <w:ilvl w:val="1"/>
          <w:numId w:val="1"/>
        </w:numPr>
      </w:pPr>
      <w:bookmarkStart w:id="176" w:name="_Toc67246305"/>
      <w:r>
        <w:lastRenderedPageBreak/>
        <w:t>Industrial Exterior Lighting Control</w:t>
      </w:r>
      <w:bookmarkEnd w:id="175"/>
      <w:bookmarkEnd w:id="176"/>
    </w:p>
    <w:p w14:paraId="36FAF717" w14:textId="77777777" w:rsidR="00177822" w:rsidRPr="00C02824" w:rsidRDefault="00177822" w:rsidP="00E95451">
      <w:pPr>
        <w:pStyle w:val="ListParagraph"/>
        <w:numPr>
          <w:ilvl w:val="0"/>
          <w:numId w:val="32"/>
        </w:numPr>
        <w:spacing w:after="160" w:line="256" w:lineRule="auto"/>
        <w:contextualSpacing/>
        <w:rPr>
          <w:b/>
        </w:rPr>
      </w:pPr>
      <w:r w:rsidRPr="00C02824">
        <w:t>Astrological Timer</w:t>
      </w:r>
    </w:p>
    <w:p w14:paraId="54E60E76" w14:textId="77777777" w:rsidR="00177822" w:rsidRPr="00C02824" w:rsidRDefault="00177822" w:rsidP="00E95451">
      <w:pPr>
        <w:pStyle w:val="ListParagraph"/>
        <w:numPr>
          <w:ilvl w:val="0"/>
          <w:numId w:val="32"/>
        </w:numPr>
        <w:spacing w:after="160" w:line="256" w:lineRule="auto"/>
        <w:contextualSpacing/>
        <w:rPr>
          <w:b/>
        </w:rPr>
      </w:pPr>
      <w:r w:rsidRPr="00C02824">
        <w:t>Photocell Control</w:t>
      </w:r>
    </w:p>
    <w:p w14:paraId="18C5AE4B" w14:textId="77777777" w:rsidR="00177822" w:rsidRPr="00C02824" w:rsidRDefault="00177822" w:rsidP="00E95451">
      <w:pPr>
        <w:pStyle w:val="ListParagraph"/>
        <w:numPr>
          <w:ilvl w:val="0"/>
          <w:numId w:val="32"/>
        </w:numPr>
        <w:spacing w:after="160" w:line="256" w:lineRule="auto"/>
        <w:contextualSpacing/>
        <w:rPr>
          <w:b/>
        </w:rPr>
      </w:pPr>
      <w:r w:rsidRPr="00C02824">
        <w:t>Combination of Astrological Timer</w:t>
      </w:r>
    </w:p>
    <w:p w14:paraId="72BC3C86" w14:textId="77777777" w:rsidR="00177822" w:rsidRPr="00C02824" w:rsidRDefault="00177822" w:rsidP="00E95451">
      <w:pPr>
        <w:pStyle w:val="ListParagraph"/>
        <w:numPr>
          <w:ilvl w:val="0"/>
          <w:numId w:val="32"/>
        </w:numPr>
        <w:spacing w:after="160" w:line="256" w:lineRule="auto"/>
        <w:contextualSpacing/>
        <w:rPr>
          <w:b/>
        </w:rPr>
      </w:pPr>
      <w:r w:rsidRPr="00C02824">
        <w:t>Occupancy Sensor Control</w:t>
      </w:r>
    </w:p>
    <w:p w14:paraId="3A6AD33F" w14:textId="3426D538" w:rsidR="00177822" w:rsidRDefault="00177822" w:rsidP="00E95451">
      <w:pPr>
        <w:pStyle w:val="IEEEStdsLevel2Header"/>
        <w:numPr>
          <w:ilvl w:val="1"/>
          <w:numId w:val="1"/>
        </w:numPr>
      </w:pPr>
      <w:bookmarkStart w:id="177" w:name="_Toc67246306"/>
      <w:bookmarkStart w:id="178" w:name="_Toc65304729"/>
      <w:r>
        <w:t>Commercial Exterior Lighting Control</w:t>
      </w:r>
      <w:bookmarkEnd w:id="177"/>
      <w:bookmarkEnd w:id="178"/>
    </w:p>
    <w:p w14:paraId="023F9501" w14:textId="77777777" w:rsidR="00177822" w:rsidRPr="00C02824" w:rsidRDefault="00177822" w:rsidP="00E95451">
      <w:pPr>
        <w:pStyle w:val="ListParagraph"/>
        <w:numPr>
          <w:ilvl w:val="0"/>
          <w:numId w:val="33"/>
        </w:numPr>
        <w:spacing w:after="160" w:line="256" w:lineRule="auto"/>
        <w:contextualSpacing/>
        <w:rPr>
          <w:b/>
        </w:rPr>
      </w:pPr>
      <w:r w:rsidRPr="00C02824">
        <w:t>Astrological Timer</w:t>
      </w:r>
    </w:p>
    <w:p w14:paraId="5C440840" w14:textId="77777777" w:rsidR="00177822" w:rsidRPr="00C02824" w:rsidRDefault="00177822" w:rsidP="00E95451">
      <w:pPr>
        <w:pStyle w:val="ListParagraph"/>
        <w:numPr>
          <w:ilvl w:val="0"/>
          <w:numId w:val="33"/>
        </w:numPr>
        <w:spacing w:after="160" w:line="256" w:lineRule="auto"/>
        <w:contextualSpacing/>
        <w:rPr>
          <w:b/>
        </w:rPr>
      </w:pPr>
      <w:r w:rsidRPr="00C02824">
        <w:t>Photocell Control</w:t>
      </w:r>
    </w:p>
    <w:p w14:paraId="38FD64A2" w14:textId="77777777" w:rsidR="00177822" w:rsidRPr="00C02824" w:rsidRDefault="00177822" w:rsidP="00E95451">
      <w:pPr>
        <w:pStyle w:val="ListParagraph"/>
        <w:numPr>
          <w:ilvl w:val="0"/>
          <w:numId w:val="33"/>
        </w:numPr>
        <w:spacing w:after="160" w:line="256" w:lineRule="auto"/>
        <w:contextualSpacing/>
        <w:rPr>
          <w:b/>
        </w:rPr>
      </w:pPr>
      <w:r w:rsidRPr="00C02824">
        <w:t>Combination of Astrological Timer</w:t>
      </w:r>
    </w:p>
    <w:p w14:paraId="6C0A5C1D" w14:textId="77777777" w:rsidR="00177822" w:rsidRPr="00C02824" w:rsidRDefault="00177822" w:rsidP="00E95451">
      <w:pPr>
        <w:pStyle w:val="ListParagraph"/>
        <w:numPr>
          <w:ilvl w:val="0"/>
          <w:numId w:val="33"/>
        </w:numPr>
        <w:spacing w:after="160" w:line="256" w:lineRule="auto"/>
        <w:contextualSpacing/>
        <w:rPr>
          <w:b/>
        </w:rPr>
      </w:pPr>
      <w:r w:rsidRPr="00C02824">
        <w:t>Occupancy Sensor Control</w:t>
      </w:r>
    </w:p>
    <w:p w14:paraId="647CA664" w14:textId="77777777" w:rsidR="00177822" w:rsidRPr="00B411DC" w:rsidRDefault="00177822" w:rsidP="00E95451">
      <w:pPr>
        <w:pStyle w:val="IEEEStdsLevel2Header"/>
        <w:numPr>
          <w:ilvl w:val="1"/>
          <w:numId w:val="1"/>
        </w:numPr>
      </w:pPr>
      <w:bookmarkStart w:id="179" w:name="_Toc65304731"/>
      <w:bookmarkStart w:id="180" w:name="_Toc67246307"/>
      <w:bookmarkStart w:id="181" w:name="_Toc259092197"/>
      <w:bookmarkStart w:id="182" w:name="_Toc418859756"/>
      <w:r>
        <w:t>Lighting Control Systems</w:t>
      </w:r>
      <w:bookmarkEnd w:id="179"/>
      <w:r>
        <w:t xml:space="preserve"> by Space</w:t>
      </w:r>
      <w:bookmarkEnd w:id="180"/>
    </w:p>
    <w:bookmarkEnd w:id="181"/>
    <w:bookmarkEnd w:id="182"/>
    <w:p w14:paraId="1D082CDC" w14:textId="6BDFFEC6" w:rsidR="00177822" w:rsidRDefault="00177822" w:rsidP="00177822">
      <w:pPr>
        <w:pStyle w:val="IEEEStdsParagraph"/>
      </w:pPr>
      <w:r w:rsidRPr="008272DC">
        <w:t xml:space="preserve">Selection of a scheme for control of lighting depends upon the capability needed, as in </w:t>
      </w:r>
      <w:r w:rsidR="00222750">
        <w:fldChar w:fldCharType="begin"/>
      </w:r>
      <w:r w:rsidR="00222750">
        <w:instrText xml:space="preserve"> REF _Ref72575484 \r \h </w:instrText>
      </w:r>
      <w:r w:rsidR="00222750">
        <w:fldChar w:fldCharType="separate"/>
      </w:r>
      <w:r w:rsidR="006D7B93">
        <w:t>Table 3</w:t>
      </w:r>
      <w:r w:rsidR="00222750">
        <w:fldChar w:fldCharType="end"/>
      </w:r>
      <w:r w:rsidRPr="008272DC">
        <w:t>.  Refer also to the NEMA Guide to Lighting Controls [18].</w:t>
      </w:r>
    </w:p>
    <w:p w14:paraId="34341D9B" w14:textId="0DF2B0E1" w:rsidR="0027338E" w:rsidRDefault="009B1F91" w:rsidP="009B1F91">
      <w:pPr>
        <w:pStyle w:val="IEEEStdsRegularTableCaption"/>
      </w:pPr>
      <w:bookmarkStart w:id="183" w:name="_Ref72575484"/>
      <w:r>
        <w:t>—</w:t>
      </w:r>
      <w:r w:rsidRPr="009B1F91">
        <w:t xml:space="preserve"> Lighting </w:t>
      </w:r>
      <w:r>
        <w:t>s</w:t>
      </w:r>
      <w:r w:rsidRPr="009B1F91">
        <w:t xml:space="preserve">ystem </w:t>
      </w:r>
      <w:r>
        <w:t>c</w:t>
      </w:r>
      <w:r w:rsidRPr="009B1F91">
        <w:t xml:space="preserve">ontrol </w:t>
      </w:r>
      <w:r>
        <w:t>s</w:t>
      </w:r>
      <w:r w:rsidRPr="009B1F91">
        <w:t>chemes</w:t>
      </w:r>
      <w:bookmarkEnd w:id="183"/>
    </w:p>
    <w:tbl>
      <w:tblPr>
        <w:tblStyle w:val="TableGrid"/>
        <w:tblW w:w="8248" w:type="dxa"/>
        <w:tblLook w:val="04A0" w:firstRow="1" w:lastRow="0" w:firstColumn="1" w:lastColumn="0" w:noHBand="0" w:noVBand="1"/>
      </w:tblPr>
      <w:tblGrid>
        <w:gridCol w:w="3037"/>
        <w:gridCol w:w="1017"/>
        <w:gridCol w:w="886"/>
        <w:gridCol w:w="766"/>
        <w:gridCol w:w="850"/>
        <w:gridCol w:w="868"/>
        <w:gridCol w:w="824"/>
      </w:tblGrid>
      <w:tr w:rsidR="00B35216" w14:paraId="73363F77" w14:textId="77777777" w:rsidTr="00B35216">
        <w:tc>
          <w:tcPr>
            <w:tcW w:w="3037" w:type="dxa"/>
          </w:tcPr>
          <w:p w14:paraId="7CF073B0" w14:textId="1847DB11" w:rsidR="009B1F91" w:rsidRDefault="009B1F91" w:rsidP="009B1F91">
            <w:pPr>
              <w:pStyle w:val="IEEEStdsTableColumnHead"/>
            </w:pPr>
            <w:r w:rsidRPr="001B12DD">
              <w:t>Application</w:t>
            </w:r>
            <w:r>
              <w:t xml:space="preserve"> </w:t>
            </w:r>
            <w:r w:rsidRPr="001B12DD">
              <w:t>Key Requirements</w:t>
            </w:r>
          </w:p>
        </w:tc>
        <w:tc>
          <w:tcPr>
            <w:tcW w:w="1017" w:type="dxa"/>
          </w:tcPr>
          <w:p w14:paraId="2F931875" w14:textId="3AB8F13D" w:rsidR="009B1F91" w:rsidRDefault="009B1F91" w:rsidP="009B1F91">
            <w:pPr>
              <w:pStyle w:val="IEEEStdsTableColumnHead"/>
            </w:pPr>
            <w:r w:rsidRPr="001B12DD">
              <w:t>Individual</w:t>
            </w:r>
            <w:r>
              <w:t xml:space="preserve"> </w:t>
            </w:r>
            <w:r w:rsidRPr="001B12DD">
              <w:t>Controls</w:t>
            </w:r>
          </w:p>
        </w:tc>
        <w:tc>
          <w:tcPr>
            <w:tcW w:w="886" w:type="dxa"/>
          </w:tcPr>
          <w:p w14:paraId="391DFB2C" w14:textId="27063186" w:rsidR="009B1F91" w:rsidRDefault="009B1F91" w:rsidP="009B1F91">
            <w:pPr>
              <w:pStyle w:val="IEEEStdsTableColumnHead"/>
            </w:pPr>
            <w:r w:rsidRPr="001B12DD">
              <w:t>Group</w:t>
            </w:r>
            <w:r>
              <w:t xml:space="preserve"> </w:t>
            </w:r>
            <w:r w:rsidRPr="001B12DD">
              <w:t>Controls</w:t>
            </w:r>
          </w:p>
        </w:tc>
        <w:tc>
          <w:tcPr>
            <w:tcW w:w="766" w:type="dxa"/>
          </w:tcPr>
          <w:p w14:paraId="4E39A971" w14:textId="24225A72" w:rsidR="009B1F91" w:rsidRDefault="009B1F91" w:rsidP="009B1F91">
            <w:pPr>
              <w:pStyle w:val="IEEEStdsTableColumnHead"/>
            </w:pPr>
            <w:r w:rsidRPr="001B12DD">
              <w:t>System</w:t>
            </w:r>
            <w:r>
              <w:t xml:space="preserve"> </w:t>
            </w:r>
            <w:r>
              <w:br/>
            </w:r>
            <w:r w:rsidRPr="001B12DD">
              <w:t>Basic</w:t>
            </w:r>
          </w:p>
        </w:tc>
        <w:tc>
          <w:tcPr>
            <w:tcW w:w="850" w:type="dxa"/>
          </w:tcPr>
          <w:p w14:paraId="15262174" w14:textId="19F0BBC4" w:rsidR="009B1F91" w:rsidRDefault="009B1F91" w:rsidP="009B1F91">
            <w:pPr>
              <w:pStyle w:val="IEEEStdsTableColumnHead"/>
            </w:pPr>
            <w:r w:rsidRPr="001B12DD">
              <w:t>System</w:t>
            </w:r>
            <w:r>
              <w:t xml:space="preserve"> </w:t>
            </w:r>
            <w:r w:rsidRPr="001B12DD">
              <w:t>Basic Plus</w:t>
            </w:r>
          </w:p>
        </w:tc>
        <w:tc>
          <w:tcPr>
            <w:tcW w:w="868" w:type="dxa"/>
          </w:tcPr>
          <w:p w14:paraId="72DE2AF7" w14:textId="2658478B" w:rsidR="009B1F91" w:rsidRDefault="009B1F91" w:rsidP="009B1F91">
            <w:pPr>
              <w:pStyle w:val="IEEEStdsTableColumnHead"/>
            </w:pPr>
            <w:r w:rsidRPr="001B12DD">
              <w:t>System</w:t>
            </w:r>
            <w:r>
              <w:t xml:space="preserve"> </w:t>
            </w:r>
            <w:r w:rsidRPr="001B12DD">
              <w:t>Master</w:t>
            </w:r>
          </w:p>
        </w:tc>
        <w:tc>
          <w:tcPr>
            <w:tcW w:w="824" w:type="dxa"/>
          </w:tcPr>
          <w:p w14:paraId="50233F0A" w14:textId="3A8F3CF5" w:rsidR="009B1F91" w:rsidRDefault="009B1F91" w:rsidP="009B1F91">
            <w:pPr>
              <w:pStyle w:val="IEEEStdsTableColumnHead"/>
            </w:pPr>
            <w:r w:rsidRPr="001B12DD">
              <w:t>System</w:t>
            </w:r>
            <w:r>
              <w:t xml:space="preserve"> </w:t>
            </w:r>
            <w:r w:rsidRPr="001B12DD">
              <w:t>One</w:t>
            </w:r>
          </w:p>
        </w:tc>
      </w:tr>
      <w:tr w:rsidR="00B35216" w14:paraId="5AEB3A64" w14:textId="77777777" w:rsidTr="00B35216">
        <w:tc>
          <w:tcPr>
            <w:tcW w:w="3037" w:type="dxa"/>
          </w:tcPr>
          <w:p w14:paraId="4D46D282" w14:textId="02484034" w:rsidR="009B1F91" w:rsidRPr="00B35216" w:rsidRDefault="009B1F91" w:rsidP="00B35216">
            <w:pPr>
              <w:pStyle w:val="IEEEStdsTableLineHead"/>
              <w:rPr>
                <w:b/>
                <w:bCs/>
              </w:rPr>
            </w:pPr>
            <w:r w:rsidRPr="00B35216">
              <w:rPr>
                <w:b/>
                <w:bCs/>
              </w:rPr>
              <w:t>Core Areas of an Office Building</w:t>
            </w:r>
          </w:p>
        </w:tc>
        <w:tc>
          <w:tcPr>
            <w:tcW w:w="1017" w:type="dxa"/>
          </w:tcPr>
          <w:p w14:paraId="3106AB6E" w14:textId="28D3B8D3" w:rsidR="009B1F91" w:rsidRDefault="009B1F91" w:rsidP="009B1F91">
            <w:pPr>
              <w:pStyle w:val="IEEEStdsTableData-Center"/>
            </w:pPr>
            <w:r w:rsidRPr="001B12DD">
              <w:t xml:space="preserve"> </w:t>
            </w:r>
          </w:p>
        </w:tc>
        <w:tc>
          <w:tcPr>
            <w:tcW w:w="886" w:type="dxa"/>
          </w:tcPr>
          <w:p w14:paraId="67EB6B82" w14:textId="5D663764" w:rsidR="009B1F91" w:rsidRDefault="009B1F91" w:rsidP="009B1F91">
            <w:pPr>
              <w:pStyle w:val="IEEEStdsTableData-Center"/>
            </w:pPr>
            <w:r w:rsidRPr="001B12DD">
              <w:t xml:space="preserve"> </w:t>
            </w:r>
          </w:p>
        </w:tc>
        <w:tc>
          <w:tcPr>
            <w:tcW w:w="766" w:type="dxa"/>
          </w:tcPr>
          <w:p w14:paraId="4D883E2E" w14:textId="3567E5C6" w:rsidR="009B1F91" w:rsidRDefault="009B1F91" w:rsidP="009B1F91">
            <w:pPr>
              <w:pStyle w:val="IEEEStdsTableData-Center"/>
            </w:pPr>
            <w:r w:rsidRPr="001B12DD">
              <w:t xml:space="preserve"> </w:t>
            </w:r>
          </w:p>
        </w:tc>
        <w:tc>
          <w:tcPr>
            <w:tcW w:w="850" w:type="dxa"/>
          </w:tcPr>
          <w:p w14:paraId="7EC65063" w14:textId="6DE6ACBA" w:rsidR="009B1F91" w:rsidRDefault="009B1F91" w:rsidP="009B1F91">
            <w:pPr>
              <w:pStyle w:val="IEEEStdsTableData-Center"/>
            </w:pPr>
            <w:r w:rsidRPr="001B12DD">
              <w:t xml:space="preserve"> </w:t>
            </w:r>
          </w:p>
        </w:tc>
        <w:tc>
          <w:tcPr>
            <w:tcW w:w="868" w:type="dxa"/>
          </w:tcPr>
          <w:p w14:paraId="1906D277" w14:textId="457D4691" w:rsidR="009B1F91" w:rsidRDefault="009B1F91" w:rsidP="009B1F91">
            <w:pPr>
              <w:pStyle w:val="IEEEStdsTableData-Center"/>
            </w:pPr>
            <w:r w:rsidRPr="001B12DD">
              <w:t xml:space="preserve"> </w:t>
            </w:r>
          </w:p>
        </w:tc>
        <w:tc>
          <w:tcPr>
            <w:tcW w:w="824" w:type="dxa"/>
          </w:tcPr>
          <w:p w14:paraId="35C4D34E" w14:textId="72091133" w:rsidR="009B1F91" w:rsidRDefault="009B1F91" w:rsidP="009B1F91">
            <w:pPr>
              <w:pStyle w:val="IEEEStdsTableData-Center"/>
            </w:pPr>
            <w:r w:rsidRPr="001B12DD">
              <w:t xml:space="preserve"> </w:t>
            </w:r>
          </w:p>
        </w:tc>
      </w:tr>
      <w:tr w:rsidR="00B35216" w14:paraId="4DBA12DC" w14:textId="77777777" w:rsidTr="00B35216">
        <w:tc>
          <w:tcPr>
            <w:tcW w:w="3037" w:type="dxa"/>
          </w:tcPr>
          <w:p w14:paraId="0D2BED1E" w14:textId="24ABFE1D" w:rsidR="009B1F91" w:rsidRDefault="009B1F91" w:rsidP="00B35216">
            <w:pPr>
              <w:pStyle w:val="IEEEStdsTableLineSubhead"/>
            </w:pPr>
            <w:r w:rsidRPr="001B12DD">
              <w:t>Lighting to be maintained during all occupied periods for safety and security</w:t>
            </w:r>
          </w:p>
        </w:tc>
        <w:tc>
          <w:tcPr>
            <w:tcW w:w="1017" w:type="dxa"/>
          </w:tcPr>
          <w:p w14:paraId="693442C1" w14:textId="68280D3B" w:rsidR="009B1F91" w:rsidRDefault="009B1F91" w:rsidP="009B1F91">
            <w:pPr>
              <w:pStyle w:val="IEEEStdsTableData-Center"/>
            </w:pPr>
            <w:r w:rsidRPr="001B12DD">
              <w:t xml:space="preserve"> </w:t>
            </w:r>
          </w:p>
        </w:tc>
        <w:tc>
          <w:tcPr>
            <w:tcW w:w="886" w:type="dxa"/>
          </w:tcPr>
          <w:p w14:paraId="14F1E26C" w14:textId="63908FA9" w:rsidR="009B1F91" w:rsidRDefault="009B1F91" w:rsidP="009B1F91">
            <w:pPr>
              <w:pStyle w:val="IEEEStdsTableData-Center"/>
            </w:pPr>
            <w:r w:rsidRPr="001B12DD">
              <w:t xml:space="preserve"> </w:t>
            </w:r>
          </w:p>
        </w:tc>
        <w:tc>
          <w:tcPr>
            <w:tcW w:w="766" w:type="dxa"/>
          </w:tcPr>
          <w:p w14:paraId="1E8809D3" w14:textId="3BE43092" w:rsidR="009B1F91" w:rsidRDefault="009B1F91" w:rsidP="009B1F91">
            <w:pPr>
              <w:pStyle w:val="IEEEStdsTableData-Center"/>
            </w:pPr>
            <w:r w:rsidRPr="001B12DD">
              <w:t>●</w:t>
            </w:r>
          </w:p>
        </w:tc>
        <w:tc>
          <w:tcPr>
            <w:tcW w:w="850" w:type="dxa"/>
          </w:tcPr>
          <w:p w14:paraId="63EDAD28" w14:textId="3C281347" w:rsidR="009B1F91" w:rsidRDefault="009B1F91" w:rsidP="009B1F91">
            <w:pPr>
              <w:pStyle w:val="IEEEStdsTableData-Center"/>
            </w:pPr>
            <w:r w:rsidRPr="001B12DD">
              <w:t>●</w:t>
            </w:r>
          </w:p>
        </w:tc>
        <w:tc>
          <w:tcPr>
            <w:tcW w:w="868" w:type="dxa"/>
          </w:tcPr>
          <w:p w14:paraId="3018B8A4" w14:textId="68785425" w:rsidR="009B1F91" w:rsidRDefault="009B1F91" w:rsidP="009B1F91">
            <w:pPr>
              <w:pStyle w:val="IEEEStdsTableData-Center"/>
            </w:pPr>
            <w:r w:rsidRPr="001B12DD">
              <w:t>●</w:t>
            </w:r>
          </w:p>
        </w:tc>
        <w:tc>
          <w:tcPr>
            <w:tcW w:w="824" w:type="dxa"/>
          </w:tcPr>
          <w:p w14:paraId="3F702EA4" w14:textId="6B4108F9" w:rsidR="009B1F91" w:rsidRDefault="009B1F91" w:rsidP="009B1F91">
            <w:pPr>
              <w:pStyle w:val="IEEEStdsTableData-Center"/>
            </w:pPr>
            <w:r w:rsidRPr="001B12DD">
              <w:t>●</w:t>
            </w:r>
          </w:p>
        </w:tc>
      </w:tr>
      <w:tr w:rsidR="00B35216" w14:paraId="09445B4B" w14:textId="77777777" w:rsidTr="00B35216">
        <w:tc>
          <w:tcPr>
            <w:tcW w:w="3037" w:type="dxa"/>
          </w:tcPr>
          <w:p w14:paraId="76724E1F" w14:textId="584FF34D" w:rsidR="009B1F91" w:rsidRDefault="009B1F91" w:rsidP="00B35216">
            <w:pPr>
              <w:pStyle w:val="IEEEStdsTableLineSubhead"/>
            </w:pPr>
            <w:r w:rsidRPr="001B12DD">
              <w:t>Centralized control and monitoring</w:t>
            </w:r>
          </w:p>
        </w:tc>
        <w:tc>
          <w:tcPr>
            <w:tcW w:w="1017" w:type="dxa"/>
          </w:tcPr>
          <w:p w14:paraId="1A2BF10D" w14:textId="2316D63C" w:rsidR="009B1F91" w:rsidRDefault="009B1F91" w:rsidP="009B1F91">
            <w:pPr>
              <w:pStyle w:val="IEEEStdsTableData-Center"/>
            </w:pPr>
            <w:r w:rsidRPr="001B12DD">
              <w:t xml:space="preserve"> </w:t>
            </w:r>
          </w:p>
        </w:tc>
        <w:tc>
          <w:tcPr>
            <w:tcW w:w="886" w:type="dxa"/>
          </w:tcPr>
          <w:p w14:paraId="22CB47E1" w14:textId="3E256FA6" w:rsidR="009B1F91" w:rsidRDefault="009B1F91" w:rsidP="009B1F91">
            <w:pPr>
              <w:pStyle w:val="IEEEStdsTableData-Center"/>
            </w:pPr>
            <w:r w:rsidRPr="001B12DD">
              <w:t xml:space="preserve"> </w:t>
            </w:r>
          </w:p>
        </w:tc>
        <w:tc>
          <w:tcPr>
            <w:tcW w:w="766" w:type="dxa"/>
          </w:tcPr>
          <w:p w14:paraId="6B915981" w14:textId="3D390175" w:rsidR="009B1F91" w:rsidRDefault="009B1F91" w:rsidP="009B1F91">
            <w:pPr>
              <w:pStyle w:val="IEEEStdsTableData-Center"/>
            </w:pPr>
            <w:r w:rsidRPr="001B12DD">
              <w:t>●</w:t>
            </w:r>
          </w:p>
        </w:tc>
        <w:tc>
          <w:tcPr>
            <w:tcW w:w="850" w:type="dxa"/>
          </w:tcPr>
          <w:p w14:paraId="422390BD" w14:textId="4EF9AA4A" w:rsidR="009B1F91" w:rsidRDefault="009B1F91" w:rsidP="009B1F91">
            <w:pPr>
              <w:pStyle w:val="IEEEStdsTableData-Center"/>
            </w:pPr>
            <w:r w:rsidRPr="001B12DD">
              <w:t>●</w:t>
            </w:r>
          </w:p>
        </w:tc>
        <w:tc>
          <w:tcPr>
            <w:tcW w:w="868" w:type="dxa"/>
          </w:tcPr>
          <w:p w14:paraId="69748BA2" w14:textId="5B06A8FB" w:rsidR="009B1F91" w:rsidRDefault="009B1F91" w:rsidP="009B1F91">
            <w:pPr>
              <w:pStyle w:val="IEEEStdsTableData-Center"/>
            </w:pPr>
            <w:r w:rsidRPr="001B12DD">
              <w:t>●</w:t>
            </w:r>
          </w:p>
        </w:tc>
        <w:tc>
          <w:tcPr>
            <w:tcW w:w="824" w:type="dxa"/>
          </w:tcPr>
          <w:p w14:paraId="371DB20D" w14:textId="298D85B1" w:rsidR="009B1F91" w:rsidRDefault="009B1F91" w:rsidP="009B1F91">
            <w:pPr>
              <w:pStyle w:val="IEEEStdsTableData-Center"/>
            </w:pPr>
            <w:r w:rsidRPr="001B12DD">
              <w:t>●</w:t>
            </w:r>
          </w:p>
        </w:tc>
      </w:tr>
      <w:tr w:rsidR="00B35216" w14:paraId="0A1EF674" w14:textId="77777777" w:rsidTr="00B35216">
        <w:tc>
          <w:tcPr>
            <w:tcW w:w="3037" w:type="dxa"/>
          </w:tcPr>
          <w:p w14:paraId="1E6EF310" w14:textId="3016E926" w:rsidR="009B1F91" w:rsidRDefault="009B1F91" w:rsidP="00B35216">
            <w:pPr>
              <w:pStyle w:val="IEEEStdsTableLineSubhead"/>
            </w:pPr>
            <w:r w:rsidRPr="001B12DD">
              <w:t>Emergency lighting Testing and Monitoring</w:t>
            </w:r>
          </w:p>
        </w:tc>
        <w:tc>
          <w:tcPr>
            <w:tcW w:w="1017" w:type="dxa"/>
          </w:tcPr>
          <w:p w14:paraId="216F63BD" w14:textId="26A986DB" w:rsidR="009B1F91" w:rsidRDefault="009B1F91" w:rsidP="009B1F91">
            <w:pPr>
              <w:pStyle w:val="IEEEStdsTableData-Center"/>
            </w:pPr>
            <w:r w:rsidRPr="001B12DD">
              <w:t xml:space="preserve"> </w:t>
            </w:r>
          </w:p>
        </w:tc>
        <w:tc>
          <w:tcPr>
            <w:tcW w:w="886" w:type="dxa"/>
          </w:tcPr>
          <w:p w14:paraId="4952029B" w14:textId="50A748C3" w:rsidR="009B1F91" w:rsidRDefault="009B1F91" w:rsidP="009B1F91">
            <w:pPr>
              <w:pStyle w:val="IEEEStdsTableData-Center"/>
            </w:pPr>
            <w:r w:rsidRPr="001B12DD">
              <w:t xml:space="preserve"> </w:t>
            </w:r>
          </w:p>
        </w:tc>
        <w:tc>
          <w:tcPr>
            <w:tcW w:w="766" w:type="dxa"/>
          </w:tcPr>
          <w:p w14:paraId="6A3ACFF2" w14:textId="3C9F4C70" w:rsidR="009B1F91" w:rsidRDefault="009B1F91" w:rsidP="009B1F91">
            <w:pPr>
              <w:pStyle w:val="IEEEStdsTableData-Center"/>
            </w:pPr>
            <w:r w:rsidRPr="001B12DD">
              <w:t xml:space="preserve"> </w:t>
            </w:r>
          </w:p>
        </w:tc>
        <w:tc>
          <w:tcPr>
            <w:tcW w:w="850" w:type="dxa"/>
          </w:tcPr>
          <w:p w14:paraId="6D48565F" w14:textId="4644383C" w:rsidR="009B1F91" w:rsidRDefault="009B1F91" w:rsidP="009B1F91">
            <w:pPr>
              <w:pStyle w:val="IEEEStdsTableData-Center"/>
            </w:pPr>
            <w:r w:rsidRPr="001B12DD">
              <w:t xml:space="preserve"> </w:t>
            </w:r>
          </w:p>
        </w:tc>
        <w:tc>
          <w:tcPr>
            <w:tcW w:w="868" w:type="dxa"/>
          </w:tcPr>
          <w:p w14:paraId="0B266417" w14:textId="422E1D94" w:rsidR="009B1F91" w:rsidRDefault="009B1F91" w:rsidP="009B1F91">
            <w:pPr>
              <w:pStyle w:val="IEEEStdsTableData-Center"/>
            </w:pPr>
            <w:r w:rsidRPr="001B12DD">
              <w:t>●</w:t>
            </w:r>
          </w:p>
        </w:tc>
        <w:tc>
          <w:tcPr>
            <w:tcW w:w="824" w:type="dxa"/>
          </w:tcPr>
          <w:p w14:paraId="5ADA7748" w14:textId="7E31910D" w:rsidR="009B1F91" w:rsidRDefault="009B1F91" w:rsidP="009B1F91">
            <w:pPr>
              <w:pStyle w:val="IEEEStdsTableData-Center"/>
            </w:pPr>
            <w:r w:rsidRPr="001B12DD">
              <w:t>●</w:t>
            </w:r>
          </w:p>
        </w:tc>
      </w:tr>
      <w:tr w:rsidR="00B35216" w14:paraId="08D82185" w14:textId="77777777" w:rsidTr="00B35216">
        <w:tc>
          <w:tcPr>
            <w:tcW w:w="3037" w:type="dxa"/>
          </w:tcPr>
          <w:p w14:paraId="60E165D4" w14:textId="4E969B34" w:rsidR="009B1F91" w:rsidRPr="00B35216" w:rsidRDefault="009B1F91" w:rsidP="00B35216">
            <w:pPr>
              <w:pStyle w:val="IEEEStdsTableLineHead"/>
              <w:rPr>
                <w:b/>
                <w:bCs/>
              </w:rPr>
            </w:pPr>
            <w:r w:rsidRPr="00B35216">
              <w:rPr>
                <w:b/>
                <w:bCs/>
              </w:rPr>
              <w:t>Open Plan Office Areas</w:t>
            </w:r>
          </w:p>
        </w:tc>
        <w:tc>
          <w:tcPr>
            <w:tcW w:w="1017" w:type="dxa"/>
          </w:tcPr>
          <w:p w14:paraId="420C5DDE" w14:textId="02CD00EC" w:rsidR="009B1F91" w:rsidRDefault="009B1F91" w:rsidP="009B1F91">
            <w:pPr>
              <w:pStyle w:val="IEEEStdsTableData-Center"/>
            </w:pPr>
            <w:r w:rsidRPr="001B12DD">
              <w:t xml:space="preserve"> </w:t>
            </w:r>
          </w:p>
        </w:tc>
        <w:tc>
          <w:tcPr>
            <w:tcW w:w="886" w:type="dxa"/>
          </w:tcPr>
          <w:p w14:paraId="6F79DE0B" w14:textId="77777777" w:rsidR="009B1F91" w:rsidRDefault="009B1F91" w:rsidP="009B1F91">
            <w:pPr>
              <w:pStyle w:val="IEEEStdsTableData-Center"/>
            </w:pPr>
          </w:p>
        </w:tc>
        <w:tc>
          <w:tcPr>
            <w:tcW w:w="766" w:type="dxa"/>
          </w:tcPr>
          <w:p w14:paraId="31484861" w14:textId="77777777" w:rsidR="009B1F91" w:rsidRDefault="009B1F91" w:rsidP="009B1F91">
            <w:pPr>
              <w:pStyle w:val="IEEEStdsTableData-Center"/>
            </w:pPr>
          </w:p>
        </w:tc>
        <w:tc>
          <w:tcPr>
            <w:tcW w:w="850" w:type="dxa"/>
          </w:tcPr>
          <w:p w14:paraId="3D0D78CC" w14:textId="77777777" w:rsidR="009B1F91" w:rsidRDefault="009B1F91" w:rsidP="009B1F91">
            <w:pPr>
              <w:pStyle w:val="IEEEStdsTableData-Center"/>
            </w:pPr>
          </w:p>
        </w:tc>
        <w:tc>
          <w:tcPr>
            <w:tcW w:w="868" w:type="dxa"/>
          </w:tcPr>
          <w:p w14:paraId="48DFEF7E" w14:textId="77777777" w:rsidR="009B1F91" w:rsidRDefault="009B1F91" w:rsidP="009B1F91">
            <w:pPr>
              <w:pStyle w:val="IEEEStdsTableData-Center"/>
            </w:pPr>
          </w:p>
        </w:tc>
        <w:tc>
          <w:tcPr>
            <w:tcW w:w="824" w:type="dxa"/>
          </w:tcPr>
          <w:p w14:paraId="51F39641" w14:textId="0DA907D9" w:rsidR="009B1F91" w:rsidRDefault="009B1F91" w:rsidP="009B1F91">
            <w:pPr>
              <w:pStyle w:val="IEEEStdsTableData-Center"/>
            </w:pPr>
            <w:r w:rsidRPr="001B12DD">
              <w:t xml:space="preserve"> </w:t>
            </w:r>
          </w:p>
        </w:tc>
      </w:tr>
      <w:tr w:rsidR="00B35216" w14:paraId="2A6B7F33" w14:textId="77777777" w:rsidTr="00B35216">
        <w:tc>
          <w:tcPr>
            <w:tcW w:w="3037" w:type="dxa"/>
          </w:tcPr>
          <w:p w14:paraId="668A9FFD" w14:textId="297F7995" w:rsidR="009B1F91" w:rsidRDefault="009B1F91" w:rsidP="00B35216">
            <w:pPr>
              <w:pStyle w:val="IEEEStdsTableLineSubhead"/>
            </w:pPr>
            <w:r w:rsidRPr="001B12DD">
              <w:t>Highly flexible installation to allow rapid economical alterations to suit changing needs</w:t>
            </w:r>
          </w:p>
        </w:tc>
        <w:tc>
          <w:tcPr>
            <w:tcW w:w="1017" w:type="dxa"/>
          </w:tcPr>
          <w:p w14:paraId="6F28A159" w14:textId="6E3050F1" w:rsidR="009B1F91" w:rsidRDefault="009B1F91" w:rsidP="009B1F91">
            <w:pPr>
              <w:pStyle w:val="IEEEStdsTableData-Center"/>
            </w:pPr>
            <w:r w:rsidRPr="001B12DD">
              <w:t xml:space="preserve"> </w:t>
            </w:r>
          </w:p>
        </w:tc>
        <w:tc>
          <w:tcPr>
            <w:tcW w:w="886" w:type="dxa"/>
          </w:tcPr>
          <w:p w14:paraId="04C2B784" w14:textId="4E9E109B" w:rsidR="009B1F91" w:rsidRDefault="009B1F91" w:rsidP="009B1F91">
            <w:pPr>
              <w:pStyle w:val="IEEEStdsTableData-Center"/>
            </w:pPr>
            <w:r w:rsidRPr="001B12DD">
              <w:t>●</w:t>
            </w:r>
          </w:p>
        </w:tc>
        <w:tc>
          <w:tcPr>
            <w:tcW w:w="766" w:type="dxa"/>
          </w:tcPr>
          <w:p w14:paraId="3D06F0E2" w14:textId="20EFE93F" w:rsidR="009B1F91" w:rsidRDefault="009B1F91" w:rsidP="009B1F91">
            <w:pPr>
              <w:pStyle w:val="IEEEStdsTableData-Center"/>
            </w:pPr>
            <w:r w:rsidRPr="001B12DD">
              <w:t>●</w:t>
            </w:r>
          </w:p>
        </w:tc>
        <w:tc>
          <w:tcPr>
            <w:tcW w:w="850" w:type="dxa"/>
          </w:tcPr>
          <w:p w14:paraId="4E53F534" w14:textId="2ED3CEAF" w:rsidR="009B1F91" w:rsidRDefault="009B1F91" w:rsidP="009B1F91">
            <w:pPr>
              <w:pStyle w:val="IEEEStdsTableData-Center"/>
            </w:pPr>
            <w:r w:rsidRPr="001B12DD">
              <w:t>●</w:t>
            </w:r>
          </w:p>
        </w:tc>
        <w:tc>
          <w:tcPr>
            <w:tcW w:w="868" w:type="dxa"/>
          </w:tcPr>
          <w:p w14:paraId="05F2A356" w14:textId="0EACDD47" w:rsidR="009B1F91" w:rsidRDefault="009B1F91" w:rsidP="009B1F91">
            <w:pPr>
              <w:pStyle w:val="IEEEStdsTableData-Center"/>
            </w:pPr>
            <w:r w:rsidRPr="001B12DD">
              <w:t>●</w:t>
            </w:r>
          </w:p>
        </w:tc>
        <w:tc>
          <w:tcPr>
            <w:tcW w:w="824" w:type="dxa"/>
          </w:tcPr>
          <w:p w14:paraId="4870CCBE" w14:textId="18B1AE22" w:rsidR="009B1F91" w:rsidRDefault="009B1F91" w:rsidP="009B1F91">
            <w:pPr>
              <w:pStyle w:val="IEEEStdsTableData-Center"/>
            </w:pPr>
            <w:r w:rsidRPr="001B12DD">
              <w:t>●</w:t>
            </w:r>
          </w:p>
        </w:tc>
      </w:tr>
      <w:tr w:rsidR="00B35216" w14:paraId="167CE840" w14:textId="77777777" w:rsidTr="00B35216">
        <w:tc>
          <w:tcPr>
            <w:tcW w:w="3037" w:type="dxa"/>
          </w:tcPr>
          <w:p w14:paraId="78FB89C3" w14:textId="6B24AFCF" w:rsidR="009B1F91" w:rsidRDefault="009B1F91" w:rsidP="00B35216">
            <w:pPr>
              <w:pStyle w:val="IEEEStdsTableLineSubhead"/>
            </w:pPr>
            <w:r w:rsidRPr="001B12DD">
              <w:t>Provisions of local control to comply with Energy Codes</w:t>
            </w:r>
          </w:p>
        </w:tc>
        <w:tc>
          <w:tcPr>
            <w:tcW w:w="1017" w:type="dxa"/>
          </w:tcPr>
          <w:p w14:paraId="64E0ED8E" w14:textId="79FBD9D2" w:rsidR="009B1F91" w:rsidRDefault="009B1F91" w:rsidP="009B1F91">
            <w:pPr>
              <w:pStyle w:val="IEEEStdsTableData-Center"/>
            </w:pPr>
            <w:r w:rsidRPr="001B12DD">
              <w:t>●</w:t>
            </w:r>
          </w:p>
        </w:tc>
        <w:tc>
          <w:tcPr>
            <w:tcW w:w="886" w:type="dxa"/>
          </w:tcPr>
          <w:p w14:paraId="24065A32" w14:textId="4DE03A9C" w:rsidR="009B1F91" w:rsidRDefault="009B1F91" w:rsidP="009B1F91">
            <w:pPr>
              <w:pStyle w:val="IEEEStdsTableData-Center"/>
            </w:pPr>
            <w:r w:rsidRPr="001B12DD">
              <w:t>●</w:t>
            </w:r>
          </w:p>
        </w:tc>
        <w:tc>
          <w:tcPr>
            <w:tcW w:w="766" w:type="dxa"/>
          </w:tcPr>
          <w:p w14:paraId="22BF0270" w14:textId="2E354D1D" w:rsidR="009B1F91" w:rsidRDefault="009B1F91" w:rsidP="009B1F91">
            <w:pPr>
              <w:pStyle w:val="IEEEStdsTableData-Center"/>
            </w:pPr>
            <w:r w:rsidRPr="001B12DD">
              <w:t>●</w:t>
            </w:r>
          </w:p>
        </w:tc>
        <w:tc>
          <w:tcPr>
            <w:tcW w:w="850" w:type="dxa"/>
          </w:tcPr>
          <w:p w14:paraId="14CD471A" w14:textId="4DDC0E3A" w:rsidR="009B1F91" w:rsidRDefault="009B1F91" w:rsidP="009B1F91">
            <w:pPr>
              <w:pStyle w:val="IEEEStdsTableData-Center"/>
            </w:pPr>
            <w:r w:rsidRPr="001B12DD">
              <w:t>●</w:t>
            </w:r>
          </w:p>
        </w:tc>
        <w:tc>
          <w:tcPr>
            <w:tcW w:w="868" w:type="dxa"/>
          </w:tcPr>
          <w:p w14:paraId="222D5DB4" w14:textId="0E1AA5DC" w:rsidR="009B1F91" w:rsidRDefault="009B1F91" w:rsidP="009B1F91">
            <w:pPr>
              <w:pStyle w:val="IEEEStdsTableData-Center"/>
            </w:pPr>
            <w:r w:rsidRPr="001B12DD">
              <w:t>●</w:t>
            </w:r>
          </w:p>
        </w:tc>
        <w:tc>
          <w:tcPr>
            <w:tcW w:w="824" w:type="dxa"/>
          </w:tcPr>
          <w:p w14:paraId="41709124" w14:textId="2F5993C8" w:rsidR="009B1F91" w:rsidRDefault="009B1F91" w:rsidP="009B1F91">
            <w:pPr>
              <w:pStyle w:val="IEEEStdsTableData-Center"/>
            </w:pPr>
            <w:r w:rsidRPr="001B12DD">
              <w:t>●</w:t>
            </w:r>
          </w:p>
        </w:tc>
      </w:tr>
      <w:tr w:rsidR="00B35216" w14:paraId="37DAD904" w14:textId="77777777" w:rsidTr="00B35216">
        <w:tc>
          <w:tcPr>
            <w:tcW w:w="3037" w:type="dxa"/>
          </w:tcPr>
          <w:p w14:paraId="50E68E61" w14:textId="4DDC12CE" w:rsidR="009B1F91" w:rsidRDefault="009B1F91" w:rsidP="00B35216">
            <w:pPr>
              <w:pStyle w:val="IEEEStdsTableLineSubhead"/>
            </w:pPr>
            <w:r w:rsidRPr="001B12DD">
              <w:t>Management of interior illumination by time and or daylight</w:t>
            </w:r>
          </w:p>
        </w:tc>
        <w:tc>
          <w:tcPr>
            <w:tcW w:w="1017" w:type="dxa"/>
          </w:tcPr>
          <w:p w14:paraId="37F102BE" w14:textId="50201588" w:rsidR="009B1F91" w:rsidRDefault="009B1F91" w:rsidP="009B1F91">
            <w:pPr>
              <w:pStyle w:val="IEEEStdsTableData-Center"/>
            </w:pPr>
            <w:r w:rsidRPr="001B12DD">
              <w:t xml:space="preserve"> </w:t>
            </w:r>
          </w:p>
        </w:tc>
        <w:tc>
          <w:tcPr>
            <w:tcW w:w="886" w:type="dxa"/>
          </w:tcPr>
          <w:p w14:paraId="34031541" w14:textId="79E6F245" w:rsidR="009B1F91" w:rsidRDefault="009B1F91" w:rsidP="009B1F91">
            <w:pPr>
              <w:pStyle w:val="IEEEStdsTableData-Center"/>
            </w:pPr>
            <w:r w:rsidRPr="001B12DD">
              <w:t xml:space="preserve"> </w:t>
            </w:r>
          </w:p>
        </w:tc>
        <w:tc>
          <w:tcPr>
            <w:tcW w:w="766" w:type="dxa"/>
          </w:tcPr>
          <w:p w14:paraId="75533D78" w14:textId="2BE9488A" w:rsidR="009B1F91" w:rsidRDefault="009B1F91" w:rsidP="009B1F91">
            <w:pPr>
              <w:pStyle w:val="IEEEStdsTableData-Center"/>
            </w:pPr>
            <w:r w:rsidRPr="001B12DD">
              <w:t>●</w:t>
            </w:r>
          </w:p>
        </w:tc>
        <w:tc>
          <w:tcPr>
            <w:tcW w:w="850" w:type="dxa"/>
          </w:tcPr>
          <w:p w14:paraId="156A2327" w14:textId="2F909932" w:rsidR="009B1F91" w:rsidRDefault="009B1F91" w:rsidP="009B1F91">
            <w:pPr>
              <w:pStyle w:val="IEEEStdsTableData-Center"/>
            </w:pPr>
            <w:r w:rsidRPr="001B12DD">
              <w:t>●</w:t>
            </w:r>
          </w:p>
        </w:tc>
        <w:tc>
          <w:tcPr>
            <w:tcW w:w="868" w:type="dxa"/>
          </w:tcPr>
          <w:p w14:paraId="23D33AB4" w14:textId="5951DC71" w:rsidR="009B1F91" w:rsidRDefault="009B1F91" w:rsidP="009B1F91">
            <w:pPr>
              <w:pStyle w:val="IEEEStdsTableData-Center"/>
            </w:pPr>
            <w:r w:rsidRPr="001B12DD">
              <w:t>●</w:t>
            </w:r>
          </w:p>
        </w:tc>
        <w:tc>
          <w:tcPr>
            <w:tcW w:w="824" w:type="dxa"/>
          </w:tcPr>
          <w:p w14:paraId="797FD352" w14:textId="3482CD9E" w:rsidR="009B1F91" w:rsidRDefault="009B1F91" w:rsidP="009B1F91">
            <w:pPr>
              <w:pStyle w:val="IEEEStdsTableData-Center"/>
            </w:pPr>
            <w:r w:rsidRPr="001B12DD">
              <w:t>●</w:t>
            </w:r>
          </w:p>
        </w:tc>
      </w:tr>
      <w:tr w:rsidR="00B35216" w14:paraId="19977BAE" w14:textId="77777777" w:rsidTr="00B35216">
        <w:tc>
          <w:tcPr>
            <w:tcW w:w="3037" w:type="dxa"/>
          </w:tcPr>
          <w:p w14:paraId="61C43B67" w14:textId="29274D20" w:rsidR="009B1F91" w:rsidRDefault="009B1F91" w:rsidP="00B35216">
            <w:pPr>
              <w:pStyle w:val="IEEEStdsTableLineSubhead"/>
            </w:pPr>
            <w:r w:rsidRPr="001B12DD">
              <w:t>Management of lighting by occupancy detection</w:t>
            </w:r>
          </w:p>
        </w:tc>
        <w:tc>
          <w:tcPr>
            <w:tcW w:w="1017" w:type="dxa"/>
          </w:tcPr>
          <w:p w14:paraId="4027CD2A" w14:textId="20E167CF" w:rsidR="009B1F91" w:rsidRDefault="009B1F91" w:rsidP="009B1F91">
            <w:pPr>
              <w:pStyle w:val="IEEEStdsTableData-Center"/>
            </w:pPr>
            <w:r w:rsidRPr="001B12DD">
              <w:t>●</w:t>
            </w:r>
          </w:p>
        </w:tc>
        <w:tc>
          <w:tcPr>
            <w:tcW w:w="886" w:type="dxa"/>
          </w:tcPr>
          <w:p w14:paraId="51F68991" w14:textId="025846F8" w:rsidR="009B1F91" w:rsidRDefault="009B1F91" w:rsidP="009B1F91">
            <w:pPr>
              <w:pStyle w:val="IEEEStdsTableData-Center"/>
            </w:pPr>
            <w:r w:rsidRPr="001B12DD">
              <w:t>●</w:t>
            </w:r>
          </w:p>
        </w:tc>
        <w:tc>
          <w:tcPr>
            <w:tcW w:w="766" w:type="dxa"/>
          </w:tcPr>
          <w:p w14:paraId="7A085A30" w14:textId="0FA7589C" w:rsidR="009B1F91" w:rsidRDefault="009B1F91" w:rsidP="009B1F91">
            <w:pPr>
              <w:pStyle w:val="IEEEStdsTableData-Center"/>
            </w:pPr>
            <w:r w:rsidRPr="001B12DD">
              <w:t>●</w:t>
            </w:r>
          </w:p>
        </w:tc>
        <w:tc>
          <w:tcPr>
            <w:tcW w:w="850" w:type="dxa"/>
          </w:tcPr>
          <w:p w14:paraId="2D78CD76" w14:textId="21FF1B36" w:rsidR="009B1F91" w:rsidRDefault="009B1F91" w:rsidP="009B1F91">
            <w:pPr>
              <w:pStyle w:val="IEEEStdsTableData-Center"/>
            </w:pPr>
            <w:r w:rsidRPr="001B12DD">
              <w:t>●</w:t>
            </w:r>
          </w:p>
        </w:tc>
        <w:tc>
          <w:tcPr>
            <w:tcW w:w="868" w:type="dxa"/>
          </w:tcPr>
          <w:p w14:paraId="0E6F029C" w14:textId="52C3BC7C" w:rsidR="009B1F91" w:rsidRDefault="009B1F91" w:rsidP="009B1F91">
            <w:pPr>
              <w:pStyle w:val="IEEEStdsTableData-Center"/>
            </w:pPr>
            <w:r w:rsidRPr="001B12DD">
              <w:t>●</w:t>
            </w:r>
          </w:p>
        </w:tc>
        <w:tc>
          <w:tcPr>
            <w:tcW w:w="824" w:type="dxa"/>
          </w:tcPr>
          <w:p w14:paraId="53C3CCDF" w14:textId="3A22C108" w:rsidR="009B1F91" w:rsidRDefault="009B1F91" w:rsidP="009B1F91">
            <w:pPr>
              <w:pStyle w:val="IEEEStdsTableData-Center"/>
            </w:pPr>
            <w:r w:rsidRPr="001B12DD">
              <w:t>●</w:t>
            </w:r>
          </w:p>
        </w:tc>
      </w:tr>
      <w:tr w:rsidR="00B35216" w14:paraId="70EBA7E2" w14:textId="77777777" w:rsidTr="00B35216">
        <w:tc>
          <w:tcPr>
            <w:tcW w:w="3037" w:type="dxa"/>
          </w:tcPr>
          <w:p w14:paraId="63706E91" w14:textId="75D5E15B" w:rsidR="009B1F91" w:rsidRDefault="009B1F91" w:rsidP="00B35216">
            <w:pPr>
              <w:pStyle w:val="IEEEStdsTableLineSubhead"/>
            </w:pPr>
            <w:r w:rsidRPr="001B12DD">
              <w:t>Emergency lighting Testing and Monitoring</w:t>
            </w:r>
          </w:p>
        </w:tc>
        <w:tc>
          <w:tcPr>
            <w:tcW w:w="1017" w:type="dxa"/>
          </w:tcPr>
          <w:p w14:paraId="6B4E9EE5" w14:textId="4FFDCB23" w:rsidR="009B1F91" w:rsidRDefault="009B1F91" w:rsidP="009B1F91">
            <w:pPr>
              <w:pStyle w:val="IEEEStdsTableData-Center"/>
            </w:pPr>
            <w:r w:rsidRPr="001B12DD">
              <w:t xml:space="preserve"> </w:t>
            </w:r>
          </w:p>
        </w:tc>
        <w:tc>
          <w:tcPr>
            <w:tcW w:w="886" w:type="dxa"/>
          </w:tcPr>
          <w:p w14:paraId="42329873" w14:textId="5666EAA9" w:rsidR="009B1F91" w:rsidRDefault="009B1F91" w:rsidP="009B1F91">
            <w:pPr>
              <w:pStyle w:val="IEEEStdsTableData-Center"/>
            </w:pPr>
            <w:r w:rsidRPr="001B12DD">
              <w:t xml:space="preserve"> </w:t>
            </w:r>
          </w:p>
        </w:tc>
        <w:tc>
          <w:tcPr>
            <w:tcW w:w="766" w:type="dxa"/>
          </w:tcPr>
          <w:p w14:paraId="2A0F44ED" w14:textId="45453348" w:rsidR="009B1F91" w:rsidRDefault="009B1F91" w:rsidP="009B1F91">
            <w:pPr>
              <w:pStyle w:val="IEEEStdsTableData-Center"/>
            </w:pPr>
            <w:r w:rsidRPr="001B12DD">
              <w:t xml:space="preserve"> </w:t>
            </w:r>
          </w:p>
        </w:tc>
        <w:tc>
          <w:tcPr>
            <w:tcW w:w="850" w:type="dxa"/>
          </w:tcPr>
          <w:p w14:paraId="26D40713" w14:textId="0ACD1B7D" w:rsidR="009B1F91" w:rsidRDefault="009B1F91" w:rsidP="009B1F91">
            <w:pPr>
              <w:pStyle w:val="IEEEStdsTableData-Center"/>
            </w:pPr>
            <w:r w:rsidRPr="001B12DD">
              <w:t xml:space="preserve"> </w:t>
            </w:r>
          </w:p>
        </w:tc>
        <w:tc>
          <w:tcPr>
            <w:tcW w:w="868" w:type="dxa"/>
          </w:tcPr>
          <w:p w14:paraId="2F20289D" w14:textId="79A44513" w:rsidR="009B1F91" w:rsidRDefault="009B1F91" w:rsidP="009B1F91">
            <w:pPr>
              <w:pStyle w:val="IEEEStdsTableData-Center"/>
            </w:pPr>
            <w:r w:rsidRPr="001B12DD">
              <w:t>●</w:t>
            </w:r>
          </w:p>
        </w:tc>
        <w:tc>
          <w:tcPr>
            <w:tcW w:w="824" w:type="dxa"/>
          </w:tcPr>
          <w:p w14:paraId="7FC2D829" w14:textId="2DFAF2B9" w:rsidR="009B1F91" w:rsidRDefault="009B1F91" w:rsidP="009B1F91">
            <w:pPr>
              <w:pStyle w:val="IEEEStdsTableData-Center"/>
            </w:pPr>
            <w:r w:rsidRPr="001B12DD">
              <w:t>●</w:t>
            </w:r>
          </w:p>
        </w:tc>
      </w:tr>
      <w:tr w:rsidR="00B35216" w14:paraId="5DDC591C" w14:textId="77777777" w:rsidTr="00B35216">
        <w:tc>
          <w:tcPr>
            <w:tcW w:w="3037" w:type="dxa"/>
          </w:tcPr>
          <w:p w14:paraId="1B948735" w14:textId="2933455D" w:rsidR="009B1F91" w:rsidRDefault="009B1F91" w:rsidP="00B35216">
            <w:pPr>
              <w:pStyle w:val="IEEEStdsTableLineSubhead"/>
            </w:pPr>
            <w:r w:rsidRPr="001B12DD">
              <w:t>Control by telephone and PC network</w:t>
            </w:r>
          </w:p>
        </w:tc>
        <w:tc>
          <w:tcPr>
            <w:tcW w:w="1017" w:type="dxa"/>
          </w:tcPr>
          <w:p w14:paraId="2C13CAB5" w14:textId="69789C3D" w:rsidR="009B1F91" w:rsidRDefault="009B1F91" w:rsidP="009B1F91">
            <w:pPr>
              <w:pStyle w:val="IEEEStdsTableData-Center"/>
            </w:pPr>
            <w:r w:rsidRPr="001B12DD">
              <w:t xml:space="preserve"> </w:t>
            </w:r>
          </w:p>
        </w:tc>
        <w:tc>
          <w:tcPr>
            <w:tcW w:w="886" w:type="dxa"/>
          </w:tcPr>
          <w:p w14:paraId="0E543C0D" w14:textId="530EC13A" w:rsidR="009B1F91" w:rsidRDefault="009B1F91" w:rsidP="009B1F91">
            <w:pPr>
              <w:pStyle w:val="IEEEStdsTableData-Center"/>
            </w:pPr>
            <w:r w:rsidRPr="001B12DD">
              <w:t xml:space="preserve"> </w:t>
            </w:r>
          </w:p>
        </w:tc>
        <w:tc>
          <w:tcPr>
            <w:tcW w:w="766" w:type="dxa"/>
          </w:tcPr>
          <w:p w14:paraId="50907E56" w14:textId="7817AB94" w:rsidR="009B1F91" w:rsidRDefault="009B1F91" w:rsidP="009B1F91">
            <w:pPr>
              <w:pStyle w:val="IEEEStdsTableData-Center"/>
            </w:pPr>
            <w:r w:rsidRPr="001B12DD">
              <w:t xml:space="preserve"> </w:t>
            </w:r>
          </w:p>
        </w:tc>
        <w:tc>
          <w:tcPr>
            <w:tcW w:w="850" w:type="dxa"/>
          </w:tcPr>
          <w:p w14:paraId="524B8B3F" w14:textId="3F1E40FB" w:rsidR="009B1F91" w:rsidRDefault="009B1F91" w:rsidP="009B1F91">
            <w:pPr>
              <w:pStyle w:val="IEEEStdsTableData-Center"/>
            </w:pPr>
            <w:r w:rsidRPr="001B12DD">
              <w:t xml:space="preserve"> </w:t>
            </w:r>
          </w:p>
        </w:tc>
        <w:tc>
          <w:tcPr>
            <w:tcW w:w="868" w:type="dxa"/>
          </w:tcPr>
          <w:p w14:paraId="3729E035" w14:textId="06AFAC89" w:rsidR="009B1F91" w:rsidRDefault="009B1F91" w:rsidP="009B1F91">
            <w:pPr>
              <w:pStyle w:val="IEEEStdsTableData-Center"/>
            </w:pPr>
            <w:r w:rsidRPr="001B12DD">
              <w:t>●</w:t>
            </w:r>
          </w:p>
        </w:tc>
        <w:tc>
          <w:tcPr>
            <w:tcW w:w="824" w:type="dxa"/>
          </w:tcPr>
          <w:p w14:paraId="5C8B0F71" w14:textId="1C7AC4F6" w:rsidR="009B1F91" w:rsidRDefault="009B1F91" w:rsidP="009B1F91">
            <w:pPr>
              <w:pStyle w:val="IEEEStdsTableData-Center"/>
            </w:pPr>
            <w:r w:rsidRPr="001B12DD">
              <w:t>●</w:t>
            </w:r>
          </w:p>
        </w:tc>
      </w:tr>
      <w:tr w:rsidR="00B35216" w14:paraId="53DEE3F8" w14:textId="77777777" w:rsidTr="00B35216">
        <w:tc>
          <w:tcPr>
            <w:tcW w:w="3037" w:type="dxa"/>
          </w:tcPr>
          <w:p w14:paraId="69537910" w14:textId="7471FD88" w:rsidR="009B1F91" w:rsidRPr="00B35216" w:rsidRDefault="009B1F91" w:rsidP="00B35216">
            <w:pPr>
              <w:pStyle w:val="IEEEStdsTableLineHead"/>
              <w:rPr>
                <w:b/>
                <w:bCs/>
              </w:rPr>
            </w:pPr>
            <w:r w:rsidRPr="00B35216">
              <w:rPr>
                <w:b/>
                <w:bCs/>
              </w:rPr>
              <w:t>Cubicle (Cellular) Office Areas</w:t>
            </w:r>
            <w:r w:rsidR="00B35216">
              <w:rPr>
                <w:b/>
                <w:bCs/>
              </w:rPr>
              <w:br/>
              <w:t xml:space="preserve"> </w:t>
            </w:r>
            <w:r w:rsidR="00B35216" w:rsidRPr="001B12DD">
              <w:t>As above plus:</w:t>
            </w:r>
          </w:p>
        </w:tc>
        <w:tc>
          <w:tcPr>
            <w:tcW w:w="1017" w:type="dxa"/>
          </w:tcPr>
          <w:p w14:paraId="42583840" w14:textId="12CEA255" w:rsidR="009B1F91" w:rsidRDefault="009B1F91" w:rsidP="009B1F91">
            <w:pPr>
              <w:pStyle w:val="IEEEStdsTableData-Center"/>
            </w:pPr>
            <w:r w:rsidRPr="001B12DD">
              <w:t xml:space="preserve"> </w:t>
            </w:r>
          </w:p>
        </w:tc>
        <w:tc>
          <w:tcPr>
            <w:tcW w:w="886" w:type="dxa"/>
          </w:tcPr>
          <w:p w14:paraId="4D72B622" w14:textId="1C365CF0" w:rsidR="009B1F91" w:rsidRDefault="009B1F91" w:rsidP="009B1F91">
            <w:pPr>
              <w:pStyle w:val="IEEEStdsTableData-Center"/>
            </w:pPr>
            <w:r w:rsidRPr="001B12DD">
              <w:t xml:space="preserve"> </w:t>
            </w:r>
          </w:p>
        </w:tc>
        <w:tc>
          <w:tcPr>
            <w:tcW w:w="766" w:type="dxa"/>
          </w:tcPr>
          <w:p w14:paraId="44C209BF" w14:textId="6C9836A8" w:rsidR="009B1F91" w:rsidRDefault="009B1F91" w:rsidP="009B1F91">
            <w:pPr>
              <w:pStyle w:val="IEEEStdsTableData-Center"/>
            </w:pPr>
            <w:r w:rsidRPr="001B12DD">
              <w:t xml:space="preserve"> </w:t>
            </w:r>
          </w:p>
        </w:tc>
        <w:tc>
          <w:tcPr>
            <w:tcW w:w="850" w:type="dxa"/>
          </w:tcPr>
          <w:p w14:paraId="62FCC498" w14:textId="2675B236" w:rsidR="009B1F91" w:rsidRDefault="009B1F91" w:rsidP="009B1F91">
            <w:pPr>
              <w:pStyle w:val="IEEEStdsTableData-Center"/>
            </w:pPr>
            <w:r w:rsidRPr="001B12DD">
              <w:t xml:space="preserve"> </w:t>
            </w:r>
          </w:p>
        </w:tc>
        <w:tc>
          <w:tcPr>
            <w:tcW w:w="868" w:type="dxa"/>
          </w:tcPr>
          <w:p w14:paraId="160EDDC1" w14:textId="0C4279BE" w:rsidR="009B1F91" w:rsidRDefault="009B1F91" w:rsidP="009B1F91">
            <w:pPr>
              <w:pStyle w:val="IEEEStdsTableData-Center"/>
            </w:pPr>
            <w:r w:rsidRPr="001B12DD">
              <w:t xml:space="preserve"> </w:t>
            </w:r>
          </w:p>
        </w:tc>
        <w:tc>
          <w:tcPr>
            <w:tcW w:w="824" w:type="dxa"/>
          </w:tcPr>
          <w:p w14:paraId="535DE31E" w14:textId="6D45235F" w:rsidR="009B1F91" w:rsidRDefault="009B1F91" w:rsidP="009B1F91">
            <w:pPr>
              <w:pStyle w:val="IEEEStdsTableData-Center"/>
            </w:pPr>
            <w:r w:rsidRPr="001B12DD">
              <w:t xml:space="preserve"> </w:t>
            </w:r>
          </w:p>
        </w:tc>
      </w:tr>
      <w:tr w:rsidR="00B35216" w14:paraId="7A3F34D3" w14:textId="77777777" w:rsidTr="00B35216">
        <w:tc>
          <w:tcPr>
            <w:tcW w:w="3037" w:type="dxa"/>
          </w:tcPr>
          <w:p w14:paraId="0EF2A453" w14:textId="2296FC1E" w:rsidR="009B1F91" w:rsidRDefault="009B1F91" w:rsidP="00B35216">
            <w:pPr>
              <w:pStyle w:val="IEEEStdsTableLineSubhead"/>
            </w:pPr>
            <w:r w:rsidRPr="001B12DD">
              <w:t>Allow user to select lighting levels to suit individual needs</w:t>
            </w:r>
          </w:p>
        </w:tc>
        <w:tc>
          <w:tcPr>
            <w:tcW w:w="1017" w:type="dxa"/>
          </w:tcPr>
          <w:p w14:paraId="0D96C605" w14:textId="0196DACD" w:rsidR="009B1F91" w:rsidRDefault="009B1F91" w:rsidP="009B1F91">
            <w:pPr>
              <w:pStyle w:val="IEEEStdsTableData-Center"/>
            </w:pPr>
            <w:r w:rsidRPr="001B12DD">
              <w:t xml:space="preserve"> </w:t>
            </w:r>
          </w:p>
        </w:tc>
        <w:tc>
          <w:tcPr>
            <w:tcW w:w="886" w:type="dxa"/>
          </w:tcPr>
          <w:p w14:paraId="6C375454" w14:textId="13549F9A" w:rsidR="009B1F91" w:rsidRDefault="009B1F91" w:rsidP="009B1F91">
            <w:pPr>
              <w:pStyle w:val="IEEEStdsTableData-Center"/>
            </w:pPr>
            <w:r w:rsidRPr="001B12DD">
              <w:t xml:space="preserve"> </w:t>
            </w:r>
          </w:p>
        </w:tc>
        <w:tc>
          <w:tcPr>
            <w:tcW w:w="766" w:type="dxa"/>
          </w:tcPr>
          <w:p w14:paraId="21AB024B" w14:textId="307B821B" w:rsidR="009B1F91" w:rsidRDefault="009B1F91" w:rsidP="009B1F91">
            <w:pPr>
              <w:pStyle w:val="IEEEStdsTableData-Center"/>
            </w:pPr>
            <w:r w:rsidRPr="001B12DD">
              <w:t xml:space="preserve"> </w:t>
            </w:r>
          </w:p>
        </w:tc>
        <w:tc>
          <w:tcPr>
            <w:tcW w:w="850" w:type="dxa"/>
          </w:tcPr>
          <w:p w14:paraId="3883C0C0" w14:textId="0D3B1CC4" w:rsidR="009B1F91" w:rsidRDefault="009B1F91" w:rsidP="009B1F91">
            <w:pPr>
              <w:pStyle w:val="IEEEStdsTableData-Center"/>
            </w:pPr>
            <w:r w:rsidRPr="001B12DD">
              <w:t>●</w:t>
            </w:r>
          </w:p>
        </w:tc>
        <w:tc>
          <w:tcPr>
            <w:tcW w:w="868" w:type="dxa"/>
          </w:tcPr>
          <w:p w14:paraId="318666DC" w14:textId="2FCB49F5" w:rsidR="009B1F91" w:rsidRDefault="009B1F91" w:rsidP="009B1F91">
            <w:pPr>
              <w:pStyle w:val="IEEEStdsTableData-Center"/>
            </w:pPr>
            <w:r w:rsidRPr="001B12DD">
              <w:t>●</w:t>
            </w:r>
          </w:p>
        </w:tc>
        <w:tc>
          <w:tcPr>
            <w:tcW w:w="824" w:type="dxa"/>
          </w:tcPr>
          <w:p w14:paraId="0C24C8FC" w14:textId="24E1076C" w:rsidR="009B1F91" w:rsidRDefault="009B1F91" w:rsidP="009B1F91">
            <w:pPr>
              <w:pStyle w:val="IEEEStdsTableData-Center"/>
            </w:pPr>
            <w:r w:rsidRPr="001B12DD">
              <w:t>●</w:t>
            </w:r>
          </w:p>
        </w:tc>
      </w:tr>
      <w:tr w:rsidR="00B35216" w14:paraId="41AE4E85" w14:textId="77777777" w:rsidTr="00B35216">
        <w:tc>
          <w:tcPr>
            <w:tcW w:w="3037" w:type="dxa"/>
          </w:tcPr>
          <w:p w14:paraId="65DA7537" w14:textId="3CC36757" w:rsidR="009B1F91" w:rsidRDefault="009B1F91" w:rsidP="00B35216">
            <w:pPr>
              <w:pStyle w:val="IEEEStdsTableLineSubhead"/>
            </w:pPr>
            <w:r w:rsidRPr="001B12DD">
              <w:t>Emergency lighting Testing and Monitoring</w:t>
            </w:r>
          </w:p>
        </w:tc>
        <w:tc>
          <w:tcPr>
            <w:tcW w:w="1017" w:type="dxa"/>
          </w:tcPr>
          <w:p w14:paraId="08CFB4D9" w14:textId="0FE48B85" w:rsidR="009B1F91" w:rsidRDefault="009B1F91" w:rsidP="009B1F91">
            <w:pPr>
              <w:pStyle w:val="IEEEStdsTableData-Center"/>
            </w:pPr>
            <w:r w:rsidRPr="001B12DD">
              <w:t xml:space="preserve"> </w:t>
            </w:r>
          </w:p>
        </w:tc>
        <w:tc>
          <w:tcPr>
            <w:tcW w:w="886" w:type="dxa"/>
          </w:tcPr>
          <w:p w14:paraId="23599198" w14:textId="4DC919D3" w:rsidR="009B1F91" w:rsidRDefault="009B1F91" w:rsidP="009B1F91">
            <w:pPr>
              <w:pStyle w:val="IEEEStdsTableData-Center"/>
            </w:pPr>
            <w:r w:rsidRPr="001B12DD">
              <w:t xml:space="preserve"> </w:t>
            </w:r>
          </w:p>
        </w:tc>
        <w:tc>
          <w:tcPr>
            <w:tcW w:w="766" w:type="dxa"/>
          </w:tcPr>
          <w:p w14:paraId="3E3346DD" w14:textId="36F08972" w:rsidR="009B1F91" w:rsidRDefault="009B1F91" w:rsidP="009B1F91">
            <w:pPr>
              <w:pStyle w:val="IEEEStdsTableData-Center"/>
            </w:pPr>
            <w:r w:rsidRPr="001B12DD">
              <w:t xml:space="preserve"> </w:t>
            </w:r>
          </w:p>
        </w:tc>
        <w:tc>
          <w:tcPr>
            <w:tcW w:w="850" w:type="dxa"/>
          </w:tcPr>
          <w:p w14:paraId="50327389" w14:textId="44D5B36E" w:rsidR="009B1F91" w:rsidRDefault="009B1F91" w:rsidP="009B1F91">
            <w:pPr>
              <w:pStyle w:val="IEEEStdsTableData-Center"/>
            </w:pPr>
            <w:r w:rsidRPr="001B12DD">
              <w:t xml:space="preserve"> </w:t>
            </w:r>
          </w:p>
        </w:tc>
        <w:tc>
          <w:tcPr>
            <w:tcW w:w="868" w:type="dxa"/>
          </w:tcPr>
          <w:p w14:paraId="3A873426" w14:textId="555154B5" w:rsidR="009B1F91" w:rsidRDefault="009B1F91" w:rsidP="009B1F91">
            <w:pPr>
              <w:pStyle w:val="IEEEStdsTableData-Center"/>
            </w:pPr>
            <w:r w:rsidRPr="001B12DD">
              <w:t>●</w:t>
            </w:r>
          </w:p>
        </w:tc>
        <w:tc>
          <w:tcPr>
            <w:tcW w:w="824" w:type="dxa"/>
          </w:tcPr>
          <w:p w14:paraId="6FE8666D" w14:textId="2C2B841D" w:rsidR="009B1F91" w:rsidRDefault="009B1F91" w:rsidP="009B1F91">
            <w:pPr>
              <w:pStyle w:val="IEEEStdsTableData-Center"/>
            </w:pPr>
            <w:r w:rsidRPr="001B12DD">
              <w:t>●</w:t>
            </w:r>
          </w:p>
        </w:tc>
      </w:tr>
      <w:tr w:rsidR="00B35216" w14:paraId="5F01A9B2" w14:textId="77777777" w:rsidTr="00B35216">
        <w:tc>
          <w:tcPr>
            <w:tcW w:w="3037" w:type="dxa"/>
          </w:tcPr>
          <w:p w14:paraId="570725F2" w14:textId="1C7816A4" w:rsidR="009B1F91" w:rsidRPr="00B35216" w:rsidRDefault="009B1F91" w:rsidP="00B35216">
            <w:pPr>
              <w:pStyle w:val="IEEEStdsTableLineHead"/>
              <w:rPr>
                <w:b/>
                <w:bCs/>
              </w:rPr>
            </w:pPr>
            <w:r w:rsidRPr="00B35216">
              <w:rPr>
                <w:b/>
                <w:bCs/>
              </w:rPr>
              <w:t>Conference and Meeting Rooms</w:t>
            </w:r>
          </w:p>
        </w:tc>
        <w:tc>
          <w:tcPr>
            <w:tcW w:w="1017" w:type="dxa"/>
          </w:tcPr>
          <w:p w14:paraId="4847A8C1" w14:textId="46095DB5" w:rsidR="009B1F91" w:rsidRDefault="009B1F91" w:rsidP="009B1F91">
            <w:pPr>
              <w:pStyle w:val="IEEEStdsTableData-Center"/>
            </w:pPr>
            <w:r w:rsidRPr="001B12DD">
              <w:t xml:space="preserve"> </w:t>
            </w:r>
          </w:p>
        </w:tc>
        <w:tc>
          <w:tcPr>
            <w:tcW w:w="886" w:type="dxa"/>
          </w:tcPr>
          <w:p w14:paraId="0021C6EA" w14:textId="77777777" w:rsidR="009B1F91" w:rsidRDefault="009B1F91" w:rsidP="009B1F91">
            <w:pPr>
              <w:pStyle w:val="IEEEStdsTableData-Center"/>
            </w:pPr>
          </w:p>
        </w:tc>
        <w:tc>
          <w:tcPr>
            <w:tcW w:w="766" w:type="dxa"/>
          </w:tcPr>
          <w:p w14:paraId="2AD8A779" w14:textId="77777777" w:rsidR="009B1F91" w:rsidRDefault="009B1F91" w:rsidP="009B1F91">
            <w:pPr>
              <w:pStyle w:val="IEEEStdsTableData-Center"/>
            </w:pPr>
          </w:p>
        </w:tc>
        <w:tc>
          <w:tcPr>
            <w:tcW w:w="850" w:type="dxa"/>
          </w:tcPr>
          <w:p w14:paraId="549D83BB" w14:textId="77777777" w:rsidR="009B1F91" w:rsidRDefault="009B1F91" w:rsidP="009B1F91">
            <w:pPr>
              <w:pStyle w:val="IEEEStdsTableData-Center"/>
            </w:pPr>
          </w:p>
        </w:tc>
        <w:tc>
          <w:tcPr>
            <w:tcW w:w="868" w:type="dxa"/>
          </w:tcPr>
          <w:p w14:paraId="39D37CB1" w14:textId="77777777" w:rsidR="009B1F91" w:rsidRDefault="009B1F91" w:rsidP="009B1F91">
            <w:pPr>
              <w:pStyle w:val="IEEEStdsTableData-Center"/>
            </w:pPr>
          </w:p>
        </w:tc>
        <w:tc>
          <w:tcPr>
            <w:tcW w:w="824" w:type="dxa"/>
          </w:tcPr>
          <w:p w14:paraId="01637164" w14:textId="705CB135" w:rsidR="009B1F91" w:rsidRDefault="009B1F91" w:rsidP="009B1F91">
            <w:pPr>
              <w:pStyle w:val="IEEEStdsTableData-Center"/>
            </w:pPr>
            <w:r w:rsidRPr="001B12DD">
              <w:t xml:space="preserve"> </w:t>
            </w:r>
          </w:p>
        </w:tc>
      </w:tr>
      <w:tr w:rsidR="00B35216" w14:paraId="095EBB8A" w14:textId="77777777" w:rsidTr="00B35216">
        <w:tc>
          <w:tcPr>
            <w:tcW w:w="3037" w:type="dxa"/>
          </w:tcPr>
          <w:p w14:paraId="5DD7FD7C" w14:textId="2F604082" w:rsidR="009B1F91" w:rsidRDefault="009B1F91" w:rsidP="00B35216">
            <w:pPr>
              <w:pStyle w:val="IEEEStdsTableLineSubhead"/>
            </w:pPr>
            <w:r w:rsidRPr="001B12DD">
              <w:t>Scene setting to suit mood and presentation requirements</w:t>
            </w:r>
          </w:p>
        </w:tc>
        <w:tc>
          <w:tcPr>
            <w:tcW w:w="1017" w:type="dxa"/>
          </w:tcPr>
          <w:p w14:paraId="422471F6" w14:textId="41EB97BC" w:rsidR="009B1F91" w:rsidRDefault="009B1F91" w:rsidP="009B1F91">
            <w:pPr>
              <w:pStyle w:val="IEEEStdsTableData-Center"/>
            </w:pPr>
            <w:r w:rsidRPr="001B12DD">
              <w:t xml:space="preserve"> </w:t>
            </w:r>
          </w:p>
        </w:tc>
        <w:tc>
          <w:tcPr>
            <w:tcW w:w="886" w:type="dxa"/>
          </w:tcPr>
          <w:p w14:paraId="0B34C423" w14:textId="0628D946" w:rsidR="009B1F91" w:rsidRDefault="009B1F91" w:rsidP="009B1F91">
            <w:pPr>
              <w:pStyle w:val="IEEEStdsTableData-Center"/>
            </w:pPr>
            <w:r w:rsidRPr="001B12DD">
              <w:t xml:space="preserve"> </w:t>
            </w:r>
          </w:p>
        </w:tc>
        <w:tc>
          <w:tcPr>
            <w:tcW w:w="766" w:type="dxa"/>
          </w:tcPr>
          <w:p w14:paraId="0255170F" w14:textId="6823FAF7" w:rsidR="009B1F91" w:rsidRDefault="009B1F91" w:rsidP="009B1F91">
            <w:pPr>
              <w:pStyle w:val="IEEEStdsTableData-Center"/>
            </w:pPr>
            <w:r w:rsidRPr="001B12DD">
              <w:t xml:space="preserve"> </w:t>
            </w:r>
          </w:p>
        </w:tc>
        <w:tc>
          <w:tcPr>
            <w:tcW w:w="850" w:type="dxa"/>
          </w:tcPr>
          <w:p w14:paraId="15625199" w14:textId="475FB9D6" w:rsidR="009B1F91" w:rsidRDefault="009B1F91" w:rsidP="009B1F91">
            <w:pPr>
              <w:pStyle w:val="IEEEStdsTableData-Center"/>
            </w:pPr>
            <w:r w:rsidRPr="001B12DD">
              <w:t>●</w:t>
            </w:r>
          </w:p>
        </w:tc>
        <w:tc>
          <w:tcPr>
            <w:tcW w:w="868" w:type="dxa"/>
          </w:tcPr>
          <w:p w14:paraId="77E1286F" w14:textId="3E6913FE" w:rsidR="009B1F91" w:rsidRDefault="009B1F91" w:rsidP="009B1F91">
            <w:pPr>
              <w:pStyle w:val="IEEEStdsTableData-Center"/>
            </w:pPr>
            <w:r w:rsidRPr="001B12DD">
              <w:t>●</w:t>
            </w:r>
          </w:p>
        </w:tc>
        <w:tc>
          <w:tcPr>
            <w:tcW w:w="824" w:type="dxa"/>
          </w:tcPr>
          <w:p w14:paraId="13D9109B" w14:textId="6030DB87" w:rsidR="009B1F91" w:rsidRDefault="009B1F91" w:rsidP="009B1F91">
            <w:pPr>
              <w:pStyle w:val="IEEEStdsTableData-Center"/>
            </w:pPr>
            <w:r w:rsidRPr="001B12DD">
              <w:t>●</w:t>
            </w:r>
          </w:p>
        </w:tc>
      </w:tr>
    </w:tbl>
    <w:p w14:paraId="667FABA4" w14:textId="7B7F35D0" w:rsidR="0027338E" w:rsidRDefault="0027338E" w:rsidP="00177822">
      <w:pPr>
        <w:pStyle w:val="IEEEStdsParagraph"/>
      </w:pPr>
    </w:p>
    <w:p w14:paraId="1F245D1C" w14:textId="7910EE29" w:rsidR="00177822" w:rsidRPr="008272DC" w:rsidRDefault="00B35216" w:rsidP="00177822">
      <w:pPr>
        <w:pStyle w:val="IEEEStdsParagraph"/>
      </w:pPr>
      <w:r w:rsidRPr="00B35216">
        <w:rPr>
          <w:sz w:val="18"/>
        </w:rPr>
        <w:lastRenderedPageBreak/>
        <w:t>NOTE</w:t>
      </w:r>
      <w:r>
        <w:rPr>
          <w:sz w:val="18"/>
        </w:rPr>
        <w:t>S TO TABLE 3</w:t>
      </w:r>
      <w:r w:rsidRPr="00B35216">
        <w:rPr>
          <w:sz w:val="18"/>
        </w:rPr>
        <w:t>—</w:t>
      </w:r>
    </w:p>
    <w:p w14:paraId="5114B6F7" w14:textId="77777777" w:rsidR="00177822" w:rsidRPr="008272DC" w:rsidRDefault="00177822" w:rsidP="00177822">
      <w:pPr>
        <w:pStyle w:val="IEEEStdsParagraph"/>
      </w:pPr>
      <w:r w:rsidRPr="008272DC">
        <w:rPr>
          <w:i/>
          <w:iCs/>
        </w:rPr>
        <w:t>System One</w:t>
      </w:r>
      <w:r w:rsidRPr="008272DC">
        <w:t xml:space="preserve"> is a fully networked lighting management system with reporting and logging capabilities and capability for expansion. The system may be included/ interfaced with the Building Automation System.</w:t>
      </w:r>
    </w:p>
    <w:p w14:paraId="22BBF9A0" w14:textId="77777777" w:rsidR="00177822" w:rsidRPr="008272DC" w:rsidRDefault="00177822" w:rsidP="00177822">
      <w:pPr>
        <w:pStyle w:val="IEEEStdsParagraph"/>
        <w:rPr>
          <w:i/>
          <w:iCs/>
        </w:rPr>
      </w:pPr>
      <w:r w:rsidRPr="008272DC">
        <w:rPr>
          <w:i/>
          <w:iCs/>
        </w:rPr>
        <w:t xml:space="preserve">System Master </w:t>
      </w:r>
      <w:r w:rsidRPr="008272DC">
        <w:rPr>
          <w:iCs/>
        </w:rPr>
        <w:t>is a highly flexible networked control and monitoring system.</w:t>
      </w:r>
    </w:p>
    <w:p w14:paraId="20642513" w14:textId="77777777" w:rsidR="00177822" w:rsidRPr="008272DC" w:rsidRDefault="00177822" w:rsidP="00177822">
      <w:pPr>
        <w:pStyle w:val="IEEEStdsParagraph"/>
        <w:rPr>
          <w:rStyle w:val="IEEEStdsParagraphChar"/>
        </w:rPr>
      </w:pPr>
      <w:r w:rsidRPr="008272DC">
        <w:rPr>
          <w:rStyle w:val="IEEEStdsParagraphChar"/>
          <w:i/>
          <w:iCs/>
        </w:rPr>
        <w:t>System Basic Plus</w:t>
      </w:r>
      <w:r w:rsidRPr="008272DC">
        <w:rPr>
          <w:i/>
          <w:iCs/>
        </w:rPr>
        <w:t xml:space="preserve"> </w:t>
      </w:r>
      <w:r w:rsidRPr="008272DC">
        <w:rPr>
          <w:rStyle w:val="IEEEStdsParagraphChar"/>
        </w:rPr>
        <w:t xml:space="preserve">is a flexible networked management system. It is possible to build relationships </w:t>
      </w:r>
      <w:r w:rsidRPr="008272DC">
        <w:rPr>
          <w:iCs/>
        </w:rPr>
        <w:t>between</w:t>
      </w:r>
      <w:r w:rsidRPr="008272DC">
        <w:rPr>
          <w:rStyle w:val="IEEEStdsParagraphChar"/>
        </w:rPr>
        <w:t xml:space="preserve"> lights, for instance, to keep on corridor lights when the building is occupied,</w:t>
      </w:r>
    </w:p>
    <w:p w14:paraId="3CEF1B5A" w14:textId="77777777" w:rsidR="00177822" w:rsidRPr="008272DC" w:rsidRDefault="00177822" w:rsidP="00177822">
      <w:pPr>
        <w:pStyle w:val="IEEEStdsParagraph"/>
        <w:rPr>
          <w:i/>
          <w:iCs/>
        </w:rPr>
      </w:pPr>
      <w:r w:rsidRPr="008272DC">
        <w:rPr>
          <w:i/>
        </w:rPr>
        <w:t>System Basic</w:t>
      </w:r>
      <w:r w:rsidRPr="008272DC">
        <w:rPr>
          <w:i/>
          <w:iCs/>
        </w:rPr>
        <w:t xml:space="preserve"> </w:t>
      </w:r>
      <w:r w:rsidRPr="008272DC">
        <w:rPr>
          <w:iCs/>
        </w:rPr>
        <w:t>provides economical local and remote control of individual and groups of lights for lighting management.</w:t>
      </w:r>
    </w:p>
    <w:p w14:paraId="3BF9102E" w14:textId="77777777" w:rsidR="00177822" w:rsidRPr="008272DC" w:rsidRDefault="00177822" w:rsidP="00177822">
      <w:pPr>
        <w:pStyle w:val="IEEEStdsParagraph"/>
        <w:rPr>
          <w:iCs/>
        </w:rPr>
      </w:pPr>
      <w:r w:rsidRPr="008272DC">
        <w:rPr>
          <w:i/>
        </w:rPr>
        <w:t xml:space="preserve">Group Control </w:t>
      </w:r>
      <w:r w:rsidRPr="008272DC">
        <w:rPr>
          <w:iCs/>
        </w:rPr>
        <w:t>provides local, clearly defined control of small groups of lights. It provides for economical self-managed luminaires in cubicle (cellular) offices and open plan offices.</w:t>
      </w:r>
    </w:p>
    <w:p w14:paraId="5CEE8F4C" w14:textId="77777777" w:rsidR="00177822" w:rsidRPr="008272DC" w:rsidRDefault="00177822" w:rsidP="00177822">
      <w:pPr>
        <w:pStyle w:val="IEEEStdsParagraph"/>
        <w:rPr>
          <w:i/>
          <w:iCs/>
        </w:rPr>
      </w:pPr>
      <w:r w:rsidRPr="008272DC">
        <w:rPr>
          <w:i/>
        </w:rPr>
        <w:t>Individual Control</w:t>
      </w:r>
      <w:r w:rsidRPr="008272DC">
        <w:rPr>
          <w:i/>
          <w:iCs/>
        </w:rPr>
        <w:t xml:space="preserve"> </w:t>
      </w:r>
      <w:r w:rsidRPr="008272DC">
        <w:rPr>
          <w:iCs/>
        </w:rPr>
        <w:t>provides for stand-alone and linked occupancy sensors (presence detectors) for simple energy management.</w:t>
      </w:r>
    </w:p>
    <w:p w14:paraId="2642F7B6" w14:textId="77777777" w:rsidR="008300EB" w:rsidRDefault="00177822" w:rsidP="00177822">
      <w:pPr>
        <w:pStyle w:val="IEEEStdsParagraph"/>
      </w:pPr>
      <w:r w:rsidRPr="008272DC">
        <w:t>Refer to the annexes for illustrations of controls.</w:t>
      </w:r>
    </w:p>
    <w:p w14:paraId="72C3F96F" w14:textId="77777777" w:rsidR="00432D6F" w:rsidRDefault="00432D6F">
      <w:pPr>
        <w:rPr>
          <w:sz w:val="20"/>
        </w:rPr>
      </w:pPr>
      <w:r>
        <w:br w:type="page"/>
      </w:r>
    </w:p>
    <w:p w14:paraId="5753B57D" w14:textId="31DC3B33" w:rsidR="00177822" w:rsidRDefault="00177822" w:rsidP="00177822">
      <w:pPr>
        <w:pStyle w:val="IEEEStdsRegularTableCaption"/>
        <w:tabs>
          <w:tab w:val="num" w:pos="1080"/>
        </w:tabs>
        <w:rPr>
          <w:rFonts w:cs="Arial"/>
        </w:rPr>
      </w:pPr>
      <w:r w:rsidRPr="00263621">
        <w:rPr>
          <w:rFonts w:cs="Arial"/>
        </w:rPr>
        <w:lastRenderedPageBreak/>
        <w:t xml:space="preserve">— </w:t>
      </w:r>
      <w:r w:rsidR="00263621" w:rsidRPr="00263621">
        <w:rPr>
          <w:rFonts w:cs="Arial"/>
        </w:rPr>
        <w:t xml:space="preserve">Lighting </w:t>
      </w:r>
      <w:r w:rsidR="00263621">
        <w:rPr>
          <w:rFonts w:cs="Arial"/>
        </w:rPr>
        <w:t>c</w:t>
      </w:r>
      <w:r w:rsidR="00263621" w:rsidRPr="00263621">
        <w:rPr>
          <w:rFonts w:cs="Arial"/>
        </w:rPr>
        <w:t xml:space="preserve">ontrols by </w:t>
      </w:r>
      <w:r w:rsidR="00263621">
        <w:rPr>
          <w:rFonts w:cs="Arial"/>
        </w:rPr>
        <w:t>s</w:t>
      </w:r>
      <w:r w:rsidR="00263621" w:rsidRPr="00263621">
        <w:rPr>
          <w:rFonts w:cs="Arial"/>
        </w:rPr>
        <w:t>pace</w:t>
      </w:r>
    </w:p>
    <w:tbl>
      <w:tblPr>
        <w:tblStyle w:val="TableGrid"/>
        <w:tblW w:w="0" w:type="auto"/>
        <w:tblLook w:val="04A0" w:firstRow="1" w:lastRow="0" w:firstColumn="1" w:lastColumn="0" w:noHBand="0" w:noVBand="1"/>
      </w:tblPr>
      <w:tblGrid>
        <w:gridCol w:w="1726"/>
        <w:gridCol w:w="2949"/>
        <w:gridCol w:w="3240"/>
        <w:gridCol w:w="651"/>
      </w:tblGrid>
      <w:tr w:rsidR="008300EB" w14:paraId="7CA1554A" w14:textId="77777777" w:rsidTr="008300EB">
        <w:tc>
          <w:tcPr>
            <w:tcW w:w="1726" w:type="dxa"/>
          </w:tcPr>
          <w:p w14:paraId="343C77A3" w14:textId="0B5783F9" w:rsidR="008300EB" w:rsidRDefault="008300EB" w:rsidP="007F66C3">
            <w:pPr>
              <w:pStyle w:val="IEEEStdsTableColumnHead"/>
              <w:keepNext w:val="0"/>
            </w:pPr>
            <w:r w:rsidRPr="00DB2C27">
              <w:t>Space Type</w:t>
            </w:r>
          </w:p>
        </w:tc>
        <w:tc>
          <w:tcPr>
            <w:tcW w:w="2949" w:type="dxa"/>
          </w:tcPr>
          <w:p w14:paraId="0EC67A6A" w14:textId="248FFC2A" w:rsidR="008300EB" w:rsidRDefault="00C04876" w:rsidP="007F66C3">
            <w:pPr>
              <w:pStyle w:val="IEEEStdsTableColumnHead"/>
              <w:keepNext w:val="0"/>
            </w:pPr>
            <w:r>
              <w:t>Preferred c</w:t>
            </w:r>
            <w:r w:rsidR="008300EB" w:rsidRPr="00DB2C27">
              <w:t>ontrol Recommendation...</w:t>
            </w:r>
          </w:p>
        </w:tc>
        <w:tc>
          <w:tcPr>
            <w:tcW w:w="3240" w:type="dxa"/>
          </w:tcPr>
          <w:p w14:paraId="5E40B630" w14:textId="3AC8492C" w:rsidR="008300EB" w:rsidRDefault="00C04876" w:rsidP="007F66C3">
            <w:pPr>
              <w:pStyle w:val="IEEEStdsTableColumnHead"/>
              <w:keepNext w:val="0"/>
            </w:pPr>
            <w:r>
              <w:t>Alternate recommendation</w:t>
            </w:r>
          </w:p>
        </w:tc>
        <w:tc>
          <w:tcPr>
            <w:tcW w:w="651" w:type="dxa"/>
          </w:tcPr>
          <w:p w14:paraId="739A2C45" w14:textId="3954BA70" w:rsidR="008300EB" w:rsidRDefault="008300EB" w:rsidP="007F66C3">
            <w:pPr>
              <w:pStyle w:val="IEEEStdsTableColumnHead"/>
              <w:keepNext w:val="0"/>
            </w:pPr>
            <w:r w:rsidRPr="00DB2C27">
              <w:t>Notes</w:t>
            </w:r>
          </w:p>
        </w:tc>
      </w:tr>
      <w:tr w:rsidR="008300EB" w14:paraId="3CB2DB56" w14:textId="77777777" w:rsidTr="008300EB">
        <w:tc>
          <w:tcPr>
            <w:tcW w:w="1726" w:type="dxa"/>
          </w:tcPr>
          <w:p w14:paraId="5451EC65" w14:textId="02813641" w:rsidR="008300EB" w:rsidRDefault="008300EB" w:rsidP="007F66C3">
            <w:pPr>
              <w:pStyle w:val="IEEEStdsTableLineHead"/>
              <w:keepNext w:val="0"/>
            </w:pPr>
            <w:r w:rsidRPr="00DB2C27">
              <w:t>Cafeterias or Lunchrooms</w:t>
            </w:r>
          </w:p>
        </w:tc>
        <w:tc>
          <w:tcPr>
            <w:tcW w:w="2949" w:type="dxa"/>
          </w:tcPr>
          <w:p w14:paraId="65E6C9E9" w14:textId="664A01F5" w:rsidR="008300EB" w:rsidRDefault="001F6B11" w:rsidP="007F66C3">
            <w:pPr>
              <w:pStyle w:val="IEEEStdsTableData-Left"/>
              <w:keepNext w:val="0"/>
            </w:pPr>
            <w:r>
              <w:t>C</w:t>
            </w:r>
            <w:r w:rsidR="008300EB" w:rsidRPr="00DB2C27">
              <w:t>eiling-mounted occupancy sensors. Make sure minor motions will be detected in all necessary locations.</w:t>
            </w:r>
          </w:p>
        </w:tc>
        <w:tc>
          <w:tcPr>
            <w:tcW w:w="3240" w:type="dxa"/>
          </w:tcPr>
          <w:p w14:paraId="737FCE49" w14:textId="77777777" w:rsidR="008300EB" w:rsidRDefault="008300EB" w:rsidP="007F66C3">
            <w:pPr>
              <w:pStyle w:val="IEEEStdsTableData-Left"/>
              <w:keepNext w:val="0"/>
            </w:pPr>
          </w:p>
        </w:tc>
        <w:tc>
          <w:tcPr>
            <w:tcW w:w="651" w:type="dxa"/>
          </w:tcPr>
          <w:p w14:paraId="0919C54D" w14:textId="6D1AF95B" w:rsidR="008300EB" w:rsidRDefault="008300EB" w:rsidP="007F66C3">
            <w:pPr>
              <w:pStyle w:val="IEEEStdsTableData-Center"/>
              <w:keepNext w:val="0"/>
            </w:pPr>
            <w:r w:rsidRPr="00DB2C27">
              <w:t>1,5</w:t>
            </w:r>
          </w:p>
        </w:tc>
      </w:tr>
      <w:tr w:rsidR="008300EB" w14:paraId="78B99BE9" w14:textId="77777777" w:rsidTr="008300EB">
        <w:tc>
          <w:tcPr>
            <w:tcW w:w="1726" w:type="dxa"/>
          </w:tcPr>
          <w:p w14:paraId="34954D35" w14:textId="3EDD05E7" w:rsidR="008300EB" w:rsidRDefault="008300EB" w:rsidP="007F66C3">
            <w:pPr>
              <w:pStyle w:val="IEEEStdsTableLineHead"/>
              <w:keepNext w:val="0"/>
            </w:pPr>
            <w:r w:rsidRPr="00DB2C27">
              <w:t>Classrooms</w:t>
            </w:r>
          </w:p>
        </w:tc>
        <w:tc>
          <w:tcPr>
            <w:tcW w:w="2949" w:type="dxa"/>
          </w:tcPr>
          <w:p w14:paraId="5EBFB15C" w14:textId="15B8E011" w:rsidR="008300EB" w:rsidRDefault="001F6B11" w:rsidP="007F66C3">
            <w:pPr>
              <w:pStyle w:val="IEEEStdsTableData-Left"/>
              <w:keepNext w:val="0"/>
            </w:pPr>
            <w:r>
              <w:t>M</w:t>
            </w:r>
            <w:r w:rsidR="008300EB" w:rsidRPr="00DB2C27">
              <w:t>anual dimming and control zones for multi-task flexibility in addition to occupancy sensors. Make sure minor motions will be detected.</w:t>
            </w:r>
          </w:p>
        </w:tc>
        <w:tc>
          <w:tcPr>
            <w:tcW w:w="3240" w:type="dxa"/>
          </w:tcPr>
          <w:p w14:paraId="634FD30D" w14:textId="77777777" w:rsidR="008300EB" w:rsidRDefault="008300EB" w:rsidP="007F66C3">
            <w:pPr>
              <w:pStyle w:val="IEEEStdsTableData-Left"/>
              <w:keepNext w:val="0"/>
            </w:pPr>
          </w:p>
        </w:tc>
        <w:tc>
          <w:tcPr>
            <w:tcW w:w="651" w:type="dxa"/>
          </w:tcPr>
          <w:p w14:paraId="08607D75" w14:textId="4BF57902" w:rsidR="008300EB" w:rsidRDefault="008300EB" w:rsidP="007F66C3">
            <w:pPr>
              <w:pStyle w:val="IEEEStdsTableData-Center"/>
              <w:keepNext w:val="0"/>
            </w:pPr>
            <w:r w:rsidRPr="00DB2C27">
              <w:t>1,5</w:t>
            </w:r>
          </w:p>
        </w:tc>
      </w:tr>
      <w:tr w:rsidR="008300EB" w14:paraId="6039196F" w14:textId="77777777" w:rsidTr="008300EB">
        <w:tc>
          <w:tcPr>
            <w:tcW w:w="1726" w:type="dxa"/>
          </w:tcPr>
          <w:p w14:paraId="039F3282" w14:textId="23301F04" w:rsidR="008300EB" w:rsidRDefault="008300EB" w:rsidP="007F66C3">
            <w:pPr>
              <w:pStyle w:val="IEEEStdsTableLineHead"/>
              <w:keepNext w:val="0"/>
            </w:pPr>
            <w:r w:rsidRPr="00DB2C27">
              <w:t>Computer rooms</w:t>
            </w:r>
          </w:p>
        </w:tc>
        <w:tc>
          <w:tcPr>
            <w:tcW w:w="2949" w:type="dxa"/>
          </w:tcPr>
          <w:p w14:paraId="0D615842" w14:textId="13CC3289" w:rsidR="008300EB" w:rsidRDefault="008300EB" w:rsidP="007F66C3">
            <w:pPr>
              <w:pStyle w:val="IEEEStdsTableData-Left"/>
              <w:keepNext w:val="0"/>
            </w:pPr>
            <w:r w:rsidRPr="00DB2C27">
              <w:t>Occupancy sensors that cover all minor motions. Consider zoning by row of com</w:t>
            </w:r>
            <w:r w:rsidR="00C04876">
              <w:t>pu</w:t>
            </w:r>
            <w:r w:rsidRPr="00DB2C27">
              <w:t>ters.</w:t>
            </w:r>
          </w:p>
        </w:tc>
        <w:tc>
          <w:tcPr>
            <w:tcW w:w="3240" w:type="dxa"/>
          </w:tcPr>
          <w:p w14:paraId="52659ADB" w14:textId="77777777" w:rsidR="008300EB" w:rsidRDefault="008300EB" w:rsidP="007F66C3">
            <w:pPr>
              <w:pStyle w:val="IEEEStdsTableData-Left"/>
              <w:keepNext w:val="0"/>
            </w:pPr>
          </w:p>
        </w:tc>
        <w:tc>
          <w:tcPr>
            <w:tcW w:w="651" w:type="dxa"/>
          </w:tcPr>
          <w:p w14:paraId="1EF2B5E7" w14:textId="31CA45B1" w:rsidR="008300EB" w:rsidRDefault="008300EB" w:rsidP="007F66C3">
            <w:pPr>
              <w:pStyle w:val="IEEEStdsTableData-Center"/>
              <w:keepNext w:val="0"/>
            </w:pPr>
            <w:r w:rsidRPr="00DB2C27">
              <w:t>1,5</w:t>
            </w:r>
          </w:p>
        </w:tc>
      </w:tr>
      <w:tr w:rsidR="008300EB" w14:paraId="2C6F72A1" w14:textId="77777777" w:rsidTr="008300EB">
        <w:tc>
          <w:tcPr>
            <w:tcW w:w="1726" w:type="dxa"/>
          </w:tcPr>
          <w:p w14:paraId="0991B236" w14:textId="37E076C3" w:rsidR="008300EB" w:rsidRDefault="008300EB" w:rsidP="007F66C3">
            <w:pPr>
              <w:pStyle w:val="IEEEStdsTableLineHead"/>
              <w:keepNext w:val="0"/>
            </w:pPr>
            <w:r w:rsidRPr="00DB2C27">
              <w:t>Conference Room</w:t>
            </w:r>
          </w:p>
        </w:tc>
        <w:tc>
          <w:tcPr>
            <w:tcW w:w="2949" w:type="dxa"/>
          </w:tcPr>
          <w:p w14:paraId="356E70E6" w14:textId="6CB11DFD" w:rsidR="008300EB" w:rsidRDefault="001F6B11" w:rsidP="007F66C3">
            <w:pPr>
              <w:pStyle w:val="IEEEStdsTableData-Left"/>
              <w:keepNext w:val="0"/>
            </w:pPr>
            <w:r>
              <w:t>M</w:t>
            </w:r>
            <w:r w:rsidR="008300EB" w:rsidRPr="00DB2C27">
              <w:t xml:space="preserve">anual dimming and preset scene controls for multi-task flexibility. </w:t>
            </w:r>
            <w:r>
              <w:t>W</w:t>
            </w:r>
            <w:r w:rsidR="008300EB" w:rsidRPr="00DB2C27">
              <w:t>all of ceiling occupancy sensors based on size of space.</w:t>
            </w:r>
          </w:p>
        </w:tc>
        <w:tc>
          <w:tcPr>
            <w:tcW w:w="3240" w:type="dxa"/>
          </w:tcPr>
          <w:p w14:paraId="0B820AD8" w14:textId="77777777" w:rsidR="008300EB" w:rsidRDefault="008300EB" w:rsidP="007F66C3">
            <w:pPr>
              <w:pStyle w:val="IEEEStdsTableData-Left"/>
              <w:keepNext w:val="0"/>
            </w:pPr>
          </w:p>
        </w:tc>
        <w:tc>
          <w:tcPr>
            <w:tcW w:w="651" w:type="dxa"/>
          </w:tcPr>
          <w:p w14:paraId="16E6B9B8" w14:textId="5511FBF0" w:rsidR="008300EB" w:rsidRDefault="008300EB" w:rsidP="007F66C3">
            <w:pPr>
              <w:pStyle w:val="IEEEStdsTableData-Center"/>
              <w:keepNext w:val="0"/>
            </w:pPr>
            <w:r w:rsidRPr="00DB2C27">
              <w:t>1,5</w:t>
            </w:r>
          </w:p>
        </w:tc>
      </w:tr>
      <w:tr w:rsidR="008300EB" w14:paraId="3B1BA156" w14:textId="77777777" w:rsidTr="008300EB">
        <w:tc>
          <w:tcPr>
            <w:tcW w:w="1726" w:type="dxa"/>
          </w:tcPr>
          <w:p w14:paraId="4A8D5976" w14:textId="2DFB1083" w:rsidR="008300EB" w:rsidRDefault="008300EB" w:rsidP="007F66C3">
            <w:pPr>
              <w:pStyle w:val="IEEEStdsTableLineHead"/>
              <w:keepNext w:val="0"/>
            </w:pPr>
            <w:r w:rsidRPr="00DB2C27">
              <w:t>Gymnasiums or Fitness Centers</w:t>
            </w:r>
          </w:p>
        </w:tc>
        <w:tc>
          <w:tcPr>
            <w:tcW w:w="2949" w:type="dxa"/>
          </w:tcPr>
          <w:p w14:paraId="2BADEEF1" w14:textId="13B541C4" w:rsidR="008300EB" w:rsidRDefault="008300EB" w:rsidP="007F66C3">
            <w:pPr>
              <w:pStyle w:val="IEEEStdsTableData-Left"/>
              <w:keepNext w:val="0"/>
            </w:pPr>
            <w:r w:rsidRPr="00DB2C27">
              <w:t>Time-switch controls programmable based on scheduled occupancy.</w:t>
            </w:r>
          </w:p>
        </w:tc>
        <w:tc>
          <w:tcPr>
            <w:tcW w:w="3240" w:type="dxa"/>
          </w:tcPr>
          <w:p w14:paraId="045463D8" w14:textId="45A2C9DB" w:rsidR="008300EB" w:rsidRDefault="001F6B11" w:rsidP="007F66C3">
            <w:pPr>
              <w:pStyle w:val="IEEEStdsTableData-Left"/>
              <w:keepNext w:val="0"/>
            </w:pPr>
            <w:r>
              <w:t>M</w:t>
            </w:r>
            <w:r w:rsidR="008300EB" w:rsidRPr="00DB2C27">
              <w:t>anual dimming and occupancy sensors. Be sure that the HVAC system will not falsely trigger the sensor.</w:t>
            </w:r>
          </w:p>
        </w:tc>
        <w:tc>
          <w:tcPr>
            <w:tcW w:w="651" w:type="dxa"/>
          </w:tcPr>
          <w:p w14:paraId="348706C6" w14:textId="0373A059" w:rsidR="008300EB" w:rsidRDefault="008300EB" w:rsidP="007F66C3">
            <w:pPr>
              <w:pStyle w:val="IEEEStdsTableData-Center"/>
              <w:keepNext w:val="0"/>
            </w:pPr>
            <w:r w:rsidRPr="00DB2C27">
              <w:t>4,5</w:t>
            </w:r>
          </w:p>
        </w:tc>
      </w:tr>
      <w:tr w:rsidR="008300EB" w14:paraId="0F00007E" w14:textId="77777777" w:rsidTr="008300EB">
        <w:tc>
          <w:tcPr>
            <w:tcW w:w="1726" w:type="dxa"/>
          </w:tcPr>
          <w:p w14:paraId="2E093E0E" w14:textId="05DB3A98" w:rsidR="008300EB" w:rsidRDefault="008300EB" w:rsidP="007F66C3">
            <w:pPr>
              <w:pStyle w:val="IEEEStdsTableLineHead"/>
              <w:keepNext w:val="0"/>
            </w:pPr>
            <w:r w:rsidRPr="00DB2C27">
              <w:t>Hallways and Stairways</w:t>
            </w:r>
          </w:p>
        </w:tc>
        <w:tc>
          <w:tcPr>
            <w:tcW w:w="2949" w:type="dxa"/>
          </w:tcPr>
          <w:p w14:paraId="339E6273" w14:textId="44736F44" w:rsidR="008300EB" w:rsidRDefault="001F6B11" w:rsidP="007F66C3">
            <w:pPr>
              <w:pStyle w:val="IEEEStdsTableData-Left"/>
              <w:keepNext w:val="0"/>
            </w:pPr>
            <w:r>
              <w:t>O</w:t>
            </w:r>
            <w:r w:rsidR="008300EB" w:rsidRPr="00DB2C27">
              <w:t>ccupancy sensors with elongated beams. Be sure that coverage does not extend beyond the area needed to be controlled.</w:t>
            </w:r>
          </w:p>
        </w:tc>
        <w:tc>
          <w:tcPr>
            <w:tcW w:w="3240" w:type="dxa"/>
          </w:tcPr>
          <w:p w14:paraId="7BD760C1" w14:textId="76D3DAE8" w:rsidR="008300EB" w:rsidRDefault="008300EB" w:rsidP="007F66C3">
            <w:pPr>
              <w:pStyle w:val="IEEEStdsTableData-Left"/>
              <w:keepNext w:val="0"/>
            </w:pPr>
            <w:r w:rsidRPr="00DB2C27">
              <w:t>Time-switch controls programmable based on scheduled occupancy.</w:t>
            </w:r>
          </w:p>
        </w:tc>
        <w:tc>
          <w:tcPr>
            <w:tcW w:w="651" w:type="dxa"/>
          </w:tcPr>
          <w:p w14:paraId="10A7C367" w14:textId="3881F210" w:rsidR="008300EB" w:rsidRDefault="008300EB" w:rsidP="007F66C3">
            <w:pPr>
              <w:pStyle w:val="IEEEStdsTableData-Center"/>
              <w:keepNext w:val="0"/>
            </w:pPr>
            <w:r w:rsidRPr="00DB2C27">
              <w:t>2,3,5</w:t>
            </w:r>
          </w:p>
        </w:tc>
      </w:tr>
      <w:tr w:rsidR="008300EB" w14:paraId="3CFA6D12" w14:textId="77777777" w:rsidTr="008300EB">
        <w:tc>
          <w:tcPr>
            <w:tcW w:w="1726" w:type="dxa"/>
          </w:tcPr>
          <w:p w14:paraId="0E1F8C7C" w14:textId="6C302C59" w:rsidR="008300EB" w:rsidRDefault="008300EB" w:rsidP="007F66C3">
            <w:pPr>
              <w:pStyle w:val="IEEEStdsTableLineHead"/>
              <w:keepNext w:val="0"/>
            </w:pPr>
            <w:r w:rsidRPr="00DB2C27">
              <w:t>Health Care Exam Rooms</w:t>
            </w:r>
          </w:p>
        </w:tc>
        <w:tc>
          <w:tcPr>
            <w:tcW w:w="2949" w:type="dxa"/>
          </w:tcPr>
          <w:p w14:paraId="6B5D390D" w14:textId="1F611CCB" w:rsidR="008300EB" w:rsidRDefault="001F6B11" w:rsidP="007F66C3">
            <w:pPr>
              <w:pStyle w:val="IEEEStdsTableData-Left"/>
              <w:keepNext w:val="0"/>
            </w:pPr>
            <w:r>
              <w:t>M</w:t>
            </w:r>
            <w:r w:rsidR="008300EB" w:rsidRPr="00DB2C27">
              <w:t xml:space="preserve">anual dimming and zone controls for different examination needs. </w:t>
            </w:r>
            <w:r>
              <w:t>W</w:t>
            </w:r>
            <w:r w:rsidR="008300EB" w:rsidRPr="00DB2C27">
              <w:t>all box occupancy sensor for small spaces.</w:t>
            </w:r>
          </w:p>
        </w:tc>
        <w:tc>
          <w:tcPr>
            <w:tcW w:w="3240" w:type="dxa"/>
          </w:tcPr>
          <w:p w14:paraId="4B447E20" w14:textId="2EE57036" w:rsidR="008300EB" w:rsidRDefault="008300EB" w:rsidP="007F66C3">
            <w:pPr>
              <w:pStyle w:val="IEEEStdsTableData-Left"/>
              <w:keepNext w:val="0"/>
            </w:pPr>
            <w:r w:rsidRPr="00DB2C27">
              <w:t>Automatic controls not required if it poses a safety risk for occupants.</w:t>
            </w:r>
          </w:p>
        </w:tc>
        <w:tc>
          <w:tcPr>
            <w:tcW w:w="651" w:type="dxa"/>
          </w:tcPr>
          <w:p w14:paraId="1DA779DA" w14:textId="330E8AE7" w:rsidR="008300EB" w:rsidRDefault="008300EB" w:rsidP="007F66C3">
            <w:pPr>
              <w:pStyle w:val="IEEEStdsTableData-Center"/>
              <w:keepNext w:val="0"/>
            </w:pPr>
            <w:r w:rsidRPr="00DB2C27">
              <w:t>1,4,5</w:t>
            </w:r>
          </w:p>
        </w:tc>
      </w:tr>
      <w:tr w:rsidR="008300EB" w14:paraId="091D2826" w14:textId="77777777" w:rsidTr="008300EB">
        <w:tc>
          <w:tcPr>
            <w:tcW w:w="1726" w:type="dxa"/>
          </w:tcPr>
          <w:p w14:paraId="6E373350" w14:textId="4FF39E1A" w:rsidR="008300EB" w:rsidRDefault="008300EB" w:rsidP="007F66C3">
            <w:pPr>
              <w:pStyle w:val="IEEEStdsTableLineHead"/>
              <w:keepNext w:val="0"/>
            </w:pPr>
            <w:r w:rsidRPr="00DB2C27">
              <w:t>Health Care Hallways</w:t>
            </w:r>
          </w:p>
        </w:tc>
        <w:tc>
          <w:tcPr>
            <w:tcW w:w="2949" w:type="dxa"/>
          </w:tcPr>
          <w:p w14:paraId="56B873DB" w14:textId="1A27B12A" w:rsidR="008300EB" w:rsidRDefault="001F6B11" w:rsidP="007F66C3">
            <w:pPr>
              <w:pStyle w:val="IEEEStdsTableData-Left"/>
              <w:keepNext w:val="0"/>
            </w:pPr>
            <w:r>
              <w:t>C</w:t>
            </w:r>
            <w:r w:rsidR="008300EB" w:rsidRPr="00DB2C27">
              <w:t>entralized controls to lower lighting levels at night.</w:t>
            </w:r>
          </w:p>
        </w:tc>
        <w:tc>
          <w:tcPr>
            <w:tcW w:w="3240" w:type="dxa"/>
          </w:tcPr>
          <w:p w14:paraId="52DA0435" w14:textId="77777777" w:rsidR="008300EB" w:rsidRDefault="008300EB" w:rsidP="007F66C3">
            <w:pPr>
              <w:pStyle w:val="IEEEStdsTableData-Left"/>
              <w:keepNext w:val="0"/>
            </w:pPr>
          </w:p>
        </w:tc>
        <w:tc>
          <w:tcPr>
            <w:tcW w:w="651" w:type="dxa"/>
          </w:tcPr>
          <w:p w14:paraId="10E054AD" w14:textId="724E7DDA" w:rsidR="008300EB" w:rsidRDefault="008300EB" w:rsidP="007F66C3">
            <w:pPr>
              <w:pStyle w:val="IEEEStdsTableData-Center"/>
              <w:keepNext w:val="0"/>
            </w:pPr>
            <w:r w:rsidRPr="00DB2C27">
              <w:t>2,3</w:t>
            </w:r>
          </w:p>
        </w:tc>
      </w:tr>
      <w:tr w:rsidR="008300EB" w14:paraId="45704C3A" w14:textId="77777777" w:rsidTr="008300EB">
        <w:tc>
          <w:tcPr>
            <w:tcW w:w="1726" w:type="dxa"/>
          </w:tcPr>
          <w:p w14:paraId="3E99EF3B" w14:textId="483EF826" w:rsidR="008300EB" w:rsidRDefault="008300EB" w:rsidP="007F66C3">
            <w:pPr>
              <w:pStyle w:val="IEEEStdsTableLineHead"/>
              <w:keepNext w:val="0"/>
            </w:pPr>
            <w:r w:rsidRPr="00DB2C27">
              <w:t>Health Care Patient Rooms</w:t>
            </w:r>
          </w:p>
        </w:tc>
        <w:tc>
          <w:tcPr>
            <w:tcW w:w="2949" w:type="dxa"/>
          </w:tcPr>
          <w:p w14:paraId="327B7177" w14:textId="2B7FDB9B" w:rsidR="008300EB" w:rsidRDefault="001F6B11" w:rsidP="007F66C3">
            <w:pPr>
              <w:pStyle w:val="IEEEStdsTableData-Left"/>
              <w:keepNext w:val="0"/>
            </w:pPr>
            <w:r>
              <w:t>M</w:t>
            </w:r>
            <w:r w:rsidR="008300EB" w:rsidRPr="00DB2C27">
              <w:t>anual dimming and zone controls for different examination needs.</w:t>
            </w:r>
          </w:p>
        </w:tc>
        <w:tc>
          <w:tcPr>
            <w:tcW w:w="3240" w:type="dxa"/>
          </w:tcPr>
          <w:p w14:paraId="18A74348" w14:textId="77777777" w:rsidR="008300EB" w:rsidRDefault="008300EB" w:rsidP="007F66C3">
            <w:pPr>
              <w:pStyle w:val="IEEEStdsTableData-Left"/>
              <w:keepNext w:val="0"/>
            </w:pPr>
          </w:p>
        </w:tc>
        <w:tc>
          <w:tcPr>
            <w:tcW w:w="651" w:type="dxa"/>
          </w:tcPr>
          <w:p w14:paraId="63CCDE12" w14:textId="77777777" w:rsidR="008300EB" w:rsidRDefault="008300EB" w:rsidP="007F66C3">
            <w:pPr>
              <w:pStyle w:val="IEEEStdsTableData-Center"/>
              <w:keepNext w:val="0"/>
            </w:pPr>
          </w:p>
        </w:tc>
      </w:tr>
      <w:tr w:rsidR="008300EB" w14:paraId="28E22417" w14:textId="77777777" w:rsidTr="008300EB">
        <w:tc>
          <w:tcPr>
            <w:tcW w:w="1726" w:type="dxa"/>
          </w:tcPr>
          <w:p w14:paraId="0029384C" w14:textId="71D8ADEB" w:rsidR="008300EB" w:rsidRDefault="008300EB" w:rsidP="007F66C3">
            <w:pPr>
              <w:pStyle w:val="IEEEStdsTableLineHead"/>
              <w:keepNext w:val="0"/>
            </w:pPr>
            <w:r w:rsidRPr="00DB2C27">
              <w:t>Hotel Rooms</w:t>
            </w:r>
          </w:p>
        </w:tc>
        <w:tc>
          <w:tcPr>
            <w:tcW w:w="2949" w:type="dxa"/>
          </w:tcPr>
          <w:p w14:paraId="48616C50" w14:textId="3F0A6A96" w:rsidR="008300EB" w:rsidRDefault="001F6B11" w:rsidP="007F66C3">
            <w:pPr>
              <w:pStyle w:val="IEEEStdsTableData-Left"/>
              <w:keepNext w:val="0"/>
            </w:pPr>
            <w:r>
              <w:t>O</w:t>
            </w:r>
            <w:r w:rsidR="008300EB" w:rsidRPr="00DB2C27">
              <w:t>ccupancy sensors or captive-key card controls.</w:t>
            </w:r>
          </w:p>
        </w:tc>
        <w:tc>
          <w:tcPr>
            <w:tcW w:w="3240" w:type="dxa"/>
          </w:tcPr>
          <w:p w14:paraId="7894C393" w14:textId="77777777" w:rsidR="008300EB" w:rsidRDefault="008300EB" w:rsidP="007F66C3">
            <w:pPr>
              <w:pStyle w:val="IEEEStdsTableData-Left"/>
              <w:keepNext w:val="0"/>
            </w:pPr>
          </w:p>
        </w:tc>
        <w:tc>
          <w:tcPr>
            <w:tcW w:w="651" w:type="dxa"/>
          </w:tcPr>
          <w:p w14:paraId="7E1FE6B2" w14:textId="10847658" w:rsidR="008300EB" w:rsidRDefault="008300EB" w:rsidP="007F66C3">
            <w:pPr>
              <w:pStyle w:val="IEEEStdsTableData-Center"/>
              <w:keepNext w:val="0"/>
            </w:pPr>
            <w:r w:rsidRPr="00DB2C27">
              <w:t>1</w:t>
            </w:r>
          </w:p>
        </w:tc>
      </w:tr>
      <w:tr w:rsidR="008300EB" w14:paraId="16D73BE1" w14:textId="77777777" w:rsidTr="008300EB">
        <w:tc>
          <w:tcPr>
            <w:tcW w:w="1726" w:type="dxa"/>
          </w:tcPr>
          <w:p w14:paraId="068F4FB7" w14:textId="44BCC651" w:rsidR="008300EB" w:rsidRDefault="008300EB" w:rsidP="007F66C3">
            <w:pPr>
              <w:pStyle w:val="IEEEStdsTableLineHead"/>
              <w:keepNext w:val="0"/>
            </w:pPr>
            <w:r w:rsidRPr="00DB2C27">
              <w:t>Industrial Task Areas</w:t>
            </w:r>
          </w:p>
        </w:tc>
        <w:tc>
          <w:tcPr>
            <w:tcW w:w="2949" w:type="dxa"/>
          </w:tcPr>
          <w:p w14:paraId="42F1CC4A" w14:textId="1910DBAF" w:rsidR="008300EB" w:rsidRDefault="008300EB" w:rsidP="007F66C3">
            <w:pPr>
              <w:pStyle w:val="IEEEStdsTableData-Left"/>
              <w:keepNext w:val="0"/>
            </w:pPr>
            <w:r w:rsidRPr="00DB2C27">
              <w:t>Time-switch controls programmable based on scheduled occupancy if it does not pose safety concerns.</w:t>
            </w:r>
          </w:p>
        </w:tc>
        <w:tc>
          <w:tcPr>
            <w:tcW w:w="3240" w:type="dxa"/>
          </w:tcPr>
          <w:p w14:paraId="45C23FF8" w14:textId="24829528" w:rsidR="008300EB" w:rsidRDefault="001F6B11" w:rsidP="007F66C3">
            <w:pPr>
              <w:pStyle w:val="IEEEStdsTableData-Left"/>
              <w:keepNext w:val="0"/>
            </w:pPr>
            <w:r>
              <w:t>O</w:t>
            </w:r>
            <w:r w:rsidR="008300EB" w:rsidRPr="00DB2C27">
              <w:t xml:space="preserve">ccupancy sensors in areas that are </w:t>
            </w:r>
            <w:r w:rsidRPr="00DB2C27">
              <w:t>occasionally</w:t>
            </w:r>
            <w:r w:rsidR="008300EB" w:rsidRPr="00DB2C27">
              <w:t xml:space="preserve"> occupied where safety is not a concern.</w:t>
            </w:r>
          </w:p>
        </w:tc>
        <w:tc>
          <w:tcPr>
            <w:tcW w:w="651" w:type="dxa"/>
          </w:tcPr>
          <w:p w14:paraId="481CE057" w14:textId="44547002" w:rsidR="008300EB" w:rsidRDefault="008300EB" w:rsidP="007F66C3">
            <w:pPr>
              <w:pStyle w:val="IEEEStdsTableData-Center"/>
              <w:keepNext w:val="0"/>
            </w:pPr>
            <w:r w:rsidRPr="00DB2C27">
              <w:t>4,5</w:t>
            </w:r>
          </w:p>
        </w:tc>
      </w:tr>
      <w:tr w:rsidR="008300EB" w14:paraId="20AF6EC8" w14:textId="77777777" w:rsidTr="008300EB">
        <w:tc>
          <w:tcPr>
            <w:tcW w:w="1726" w:type="dxa"/>
          </w:tcPr>
          <w:p w14:paraId="5A20EB26" w14:textId="7659C9C0" w:rsidR="008300EB" w:rsidRDefault="008300EB" w:rsidP="007F66C3">
            <w:pPr>
              <w:pStyle w:val="IEEEStdsTableLineHead"/>
              <w:keepNext w:val="0"/>
            </w:pPr>
            <w:r w:rsidRPr="00DB2C27">
              <w:t>Laboratories</w:t>
            </w:r>
          </w:p>
        </w:tc>
        <w:tc>
          <w:tcPr>
            <w:tcW w:w="2949" w:type="dxa"/>
          </w:tcPr>
          <w:p w14:paraId="3BE9E46D" w14:textId="6D9DC076" w:rsidR="008300EB" w:rsidRDefault="008300EB" w:rsidP="007F66C3">
            <w:pPr>
              <w:pStyle w:val="IEEEStdsTableData-Left"/>
              <w:keepNext w:val="0"/>
            </w:pPr>
            <w:r w:rsidRPr="00DB2C27">
              <w:t>No automatic controls required where there are safety concerns.</w:t>
            </w:r>
          </w:p>
        </w:tc>
        <w:tc>
          <w:tcPr>
            <w:tcW w:w="3240" w:type="dxa"/>
          </w:tcPr>
          <w:p w14:paraId="1C004481" w14:textId="57ED567E" w:rsidR="008300EB" w:rsidRDefault="008300EB" w:rsidP="007F66C3">
            <w:pPr>
              <w:pStyle w:val="IEEEStdsTableData-Left"/>
              <w:keepNext w:val="0"/>
            </w:pPr>
            <w:r w:rsidRPr="00DB2C27">
              <w:t xml:space="preserve">Consider time-switch controls if the space is not occupied continuously. </w:t>
            </w:r>
          </w:p>
        </w:tc>
        <w:tc>
          <w:tcPr>
            <w:tcW w:w="651" w:type="dxa"/>
          </w:tcPr>
          <w:p w14:paraId="5150B7FE" w14:textId="471C01B4" w:rsidR="008300EB" w:rsidRDefault="008300EB" w:rsidP="007F66C3">
            <w:pPr>
              <w:pStyle w:val="IEEEStdsTableData-Center"/>
              <w:keepNext w:val="0"/>
            </w:pPr>
            <w:r w:rsidRPr="00DB2C27">
              <w:t>4</w:t>
            </w:r>
          </w:p>
        </w:tc>
      </w:tr>
      <w:tr w:rsidR="008300EB" w14:paraId="08A14C02" w14:textId="77777777" w:rsidTr="008300EB">
        <w:tc>
          <w:tcPr>
            <w:tcW w:w="1726" w:type="dxa"/>
          </w:tcPr>
          <w:p w14:paraId="0539AA87" w14:textId="187A3FBE" w:rsidR="008300EB" w:rsidRDefault="008300EB" w:rsidP="007F66C3">
            <w:pPr>
              <w:pStyle w:val="IEEEStdsTableLineHead"/>
              <w:keepNext w:val="0"/>
            </w:pPr>
            <w:r w:rsidRPr="00DB2C27">
              <w:t>Laundry Rooms</w:t>
            </w:r>
          </w:p>
        </w:tc>
        <w:tc>
          <w:tcPr>
            <w:tcW w:w="2949" w:type="dxa"/>
          </w:tcPr>
          <w:p w14:paraId="104FB58B" w14:textId="51A342CE" w:rsidR="008300EB" w:rsidRDefault="001F6B11" w:rsidP="007F66C3">
            <w:pPr>
              <w:pStyle w:val="IEEEStdsTableData-Left"/>
              <w:keepNext w:val="0"/>
            </w:pPr>
            <w:r>
              <w:t>O</w:t>
            </w:r>
            <w:r w:rsidR="008300EB" w:rsidRPr="00DB2C27">
              <w:t>ccupancy sensors.</w:t>
            </w:r>
          </w:p>
        </w:tc>
        <w:tc>
          <w:tcPr>
            <w:tcW w:w="3240" w:type="dxa"/>
          </w:tcPr>
          <w:p w14:paraId="22610CFA" w14:textId="77777777" w:rsidR="008300EB" w:rsidRDefault="008300EB" w:rsidP="007F66C3">
            <w:pPr>
              <w:pStyle w:val="IEEEStdsTableData-Left"/>
              <w:keepNext w:val="0"/>
            </w:pPr>
          </w:p>
        </w:tc>
        <w:tc>
          <w:tcPr>
            <w:tcW w:w="651" w:type="dxa"/>
          </w:tcPr>
          <w:p w14:paraId="003B93CA" w14:textId="11549992" w:rsidR="008300EB" w:rsidRDefault="008300EB" w:rsidP="007F66C3">
            <w:pPr>
              <w:pStyle w:val="IEEEStdsTableData-Center"/>
              <w:keepNext w:val="0"/>
            </w:pPr>
            <w:r w:rsidRPr="00DB2C27">
              <w:t>1</w:t>
            </w:r>
          </w:p>
        </w:tc>
      </w:tr>
      <w:tr w:rsidR="008300EB" w14:paraId="075CFCE2" w14:textId="77777777" w:rsidTr="008300EB">
        <w:tc>
          <w:tcPr>
            <w:tcW w:w="1726" w:type="dxa"/>
          </w:tcPr>
          <w:p w14:paraId="2EED8EDE" w14:textId="75941EB9" w:rsidR="008300EB" w:rsidRDefault="008300EB" w:rsidP="007F66C3">
            <w:pPr>
              <w:pStyle w:val="IEEEStdsTableLineHead"/>
              <w:keepNext w:val="0"/>
            </w:pPr>
            <w:r w:rsidRPr="00DB2C27">
              <w:t>Libraries Reading Areas</w:t>
            </w:r>
          </w:p>
        </w:tc>
        <w:tc>
          <w:tcPr>
            <w:tcW w:w="2949" w:type="dxa"/>
          </w:tcPr>
          <w:p w14:paraId="6A8EADF5" w14:textId="4E6B913F" w:rsidR="008300EB" w:rsidRDefault="008300EB" w:rsidP="007F66C3">
            <w:pPr>
              <w:pStyle w:val="IEEEStdsTableData-Left"/>
              <w:keepNext w:val="0"/>
            </w:pPr>
            <w:r w:rsidRPr="00DB2C27">
              <w:t>Time-switch controls programmable based on scheduled occupancy.</w:t>
            </w:r>
          </w:p>
        </w:tc>
        <w:tc>
          <w:tcPr>
            <w:tcW w:w="3240" w:type="dxa"/>
          </w:tcPr>
          <w:p w14:paraId="6DAD1E3D" w14:textId="77777777" w:rsidR="008300EB" w:rsidRDefault="008300EB" w:rsidP="007F66C3">
            <w:pPr>
              <w:pStyle w:val="IEEEStdsTableData-Left"/>
              <w:keepNext w:val="0"/>
            </w:pPr>
          </w:p>
        </w:tc>
        <w:tc>
          <w:tcPr>
            <w:tcW w:w="651" w:type="dxa"/>
          </w:tcPr>
          <w:p w14:paraId="256DFBAE" w14:textId="0FB00969" w:rsidR="008300EB" w:rsidRDefault="008300EB" w:rsidP="007F66C3">
            <w:pPr>
              <w:pStyle w:val="IEEEStdsTableData-Center"/>
              <w:keepNext w:val="0"/>
            </w:pPr>
            <w:r w:rsidRPr="00DB2C27">
              <w:t>4,5</w:t>
            </w:r>
          </w:p>
        </w:tc>
      </w:tr>
      <w:tr w:rsidR="008300EB" w14:paraId="77BE1542" w14:textId="77777777" w:rsidTr="008300EB">
        <w:tc>
          <w:tcPr>
            <w:tcW w:w="1726" w:type="dxa"/>
          </w:tcPr>
          <w:p w14:paraId="155E2632" w14:textId="6F65CDB8" w:rsidR="008300EB" w:rsidRDefault="008300EB" w:rsidP="007F66C3">
            <w:pPr>
              <w:pStyle w:val="IEEEStdsTableLineHead"/>
              <w:keepNext w:val="0"/>
            </w:pPr>
            <w:r w:rsidRPr="00DB2C27">
              <w:t>Libraries-Stack Area</w:t>
            </w:r>
          </w:p>
        </w:tc>
        <w:tc>
          <w:tcPr>
            <w:tcW w:w="2949" w:type="dxa"/>
          </w:tcPr>
          <w:p w14:paraId="57EC1990" w14:textId="16F3BB32" w:rsidR="008300EB" w:rsidRDefault="001F6B11" w:rsidP="007F66C3">
            <w:pPr>
              <w:pStyle w:val="IEEEStdsTableData-Left"/>
              <w:keepNext w:val="0"/>
            </w:pPr>
            <w:r>
              <w:t>C</w:t>
            </w:r>
            <w:r w:rsidR="008300EB" w:rsidRPr="00DB2C27">
              <w:t>eiling-mounted occupancy sensors. Make sure minor motions will be detected in all necessary locations.</w:t>
            </w:r>
          </w:p>
        </w:tc>
        <w:tc>
          <w:tcPr>
            <w:tcW w:w="3240" w:type="dxa"/>
          </w:tcPr>
          <w:p w14:paraId="146376D0" w14:textId="77777777" w:rsidR="008300EB" w:rsidRDefault="008300EB" w:rsidP="007F66C3">
            <w:pPr>
              <w:pStyle w:val="IEEEStdsTableData-Left"/>
              <w:keepNext w:val="0"/>
            </w:pPr>
          </w:p>
        </w:tc>
        <w:tc>
          <w:tcPr>
            <w:tcW w:w="651" w:type="dxa"/>
          </w:tcPr>
          <w:p w14:paraId="46D1BFF6" w14:textId="0ECE522A" w:rsidR="008300EB" w:rsidRDefault="008300EB" w:rsidP="007F66C3">
            <w:pPr>
              <w:pStyle w:val="IEEEStdsTableData-Center"/>
              <w:keepNext w:val="0"/>
            </w:pPr>
            <w:r w:rsidRPr="00DB2C27">
              <w:t>2,5</w:t>
            </w:r>
          </w:p>
        </w:tc>
      </w:tr>
    </w:tbl>
    <w:p w14:paraId="156006E8" w14:textId="77777777" w:rsidR="003F5E74" w:rsidRDefault="003F5E74" w:rsidP="003F5E74">
      <w:pPr>
        <w:pStyle w:val="IEEEStdsMultipleNotes"/>
        <w:numPr>
          <w:ilvl w:val="0"/>
          <w:numId w:val="39"/>
        </w:numPr>
      </w:pPr>
      <w:r>
        <w:t>Occupancy Sensor Controls</w:t>
      </w:r>
    </w:p>
    <w:p w14:paraId="1FF5BDE3" w14:textId="77777777" w:rsidR="003F5E74" w:rsidRDefault="003F5E74" w:rsidP="003F5E74">
      <w:pPr>
        <w:pStyle w:val="IEEEStdsMultipleNotes"/>
        <w:numPr>
          <w:ilvl w:val="0"/>
          <w:numId w:val="39"/>
        </w:numPr>
      </w:pPr>
      <w:r>
        <w:t>Occupancy Sensor Controls without manual override</w:t>
      </w:r>
    </w:p>
    <w:p w14:paraId="31826B82" w14:textId="77777777" w:rsidR="003F5E74" w:rsidRDefault="003F5E74" w:rsidP="003F5E74">
      <w:pPr>
        <w:pStyle w:val="IEEEStdsMultipleNotes"/>
        <w:numPr>
          <w:ilvl w:val="0"/>
          <w:numId w:val="39"/>
        </w:numPr>
      </w:pPr>
      <w:r>
        <w:t>Time Switch</w:t>
      </w:r>
    </w:p>
    <w:p w14:paraId="73631CFC" w14:textId="77777777" w:rsidR="003F5E74" w:rsidRDefault="003F5E74" w:rsidP="003F5E74">
      <w:pPr>
        <w:pStyle w:val="IEEEStdsMultipleNotes"/>
        <w:numPr>
          <w:ilvl w:val="0"/>
          <w:numId w:val="39"/>
        </w:numPr>
      </w:pPr>
      <w:r>
        <w:t>Light Reduction</w:t>
      </w:r>
    </w:p>
    <w:p w14:paraId="187C1E56" w14:textId="4CA8BB76" w:rsidR="003F5E74" w:rsidRDefault="003F5E74" w:rsidP="003F5E74">
      <w:pPr>
        <w:pStyle w:val="IEEEStdsMultipleNotes"/>
        <w:numPr>
          <w:ilvl w:val="0"/>
          <w:numId w:val="39"/>
        </w:numPr>
      </w:pPr>
      <w:r>
        <w:t>Daylight responsive</w:t>
      </w:r>
    </w:p>
    <w:p w14:paraId="002C801A" w14:textId="38E1CC46" w:rsidR="00222750" w:rsidRDefault="00222750">
      <w:pPr>
        <w:rPr>
          <w:sz w:val="18"/>
        </w:rPr>
      </w:pPr>
      <w:r>
        <w:br w:type="page"/>
      </w:r>
    </w:p>
    <w:p w14:paraId="68D7E5F2" w14:textId="4961F9CB" w:rsidR="008300EB" w:rsidRDefault="00222750" w:rsidP="00222750">
      <w:pPr>
        <w:pStyle w:val="IEEEStdsRegularTableCaption"/>
      </w:pPr>
      <w:r>
        <w:lastRenderedPageBreak/>
        <w:t>—</w:t>
      </w:r>
      <w:r w:rsidRPr="00222750">
        <w:rPr>
          <w:rFonts w:cs="Arial"/>
        </w:rPr>
        <w:t xml:space="preserve"> </w:t>
      </w:r>
      <w:r w:rsidRPr="00263621">
        <w:rPr>
          <w:rFonts w:cs="Arial"/>
        </w:rPr>
        <w:t xml:space="preserve">Lighting </w:t>
      </w:r>
      <w:r>
        <w:rPr>
          <w:rFonts w:cs="Arial"/>
        </w:rPr>
        <w:t>c</w:t>
      </w:r>
      <w:r w:rsidRPr="00263621">
        <w:rPr>
          <w:rFonts w:cs="Arial"/>
        </w:rPr>
        <w:t xml:space="preserve">ontrols by </w:t>
      </w:r>
      <w:r>
        <w:rPr>
          <w:rFonts w:cs="Arial"/>
        </w:rPr>
        <w:t>s</w:t>
      </w:r>
      <w:r w:rsidRPr="00263621">
        <w:rPr>
          <w:rFonts w:cs="Arial"/>
        </w:rPr>
        <w:t>pace</w:t>
      </w:r>
      <w:r>
        <w:rPr>
          <w:rFonts w:cs="Arial"/>
        </w:rPr>
        <w:t xml:space="preserve"> (cont’d)</w:t>
      </w:r>
    </w:p>
    <w:tbl>
      <w:tblPr>
        <w:tblStyle w:val="TableGrid"/>
        <w:tblW w:w="0" w:type="auto"/>
        <w:tblLook w:val="04A0" w:firstRow="1" w:lastRow="0" w:firstColumn="1" w:lastColumn="0" w:noHBand="0" w:noVBand="1"/>
      </w:tblPr>
      <w:tblGrid>
        <w:gridCol w:w="1726"/>
        <w:gridCol w:w="2949"/>
        <w:gridCol w:w="3240"/>
        <w:gridCol w:w="651"/>
      </w:tblGrid>
      <w:tr w:rsidR="00432D6F" w14:paraId="6B57A7C6" w14:textId="77777777" w:rsidTr="005F3143">
        <w:tc>
          <w:tcPr>
            <w:tcW w:w="1726" w:type="dxa"/>
          </w:tcPr>
          <w:p w14:paraId="7420EC5D" w14:textId="77777777" w:rsidR="00432D6F" w:rsidRDefault="00432D6F" w:rsidP="00222750">
            <w:pPr>
              <w:pStyle w:val="IEEEStdsTableColumnHead"/>
              <w:keepNext w:val="0"/>
            </w:pPr>
            <w:r w:rsidRPr="00DB2C27">
              <w:t>Space Type</w:t>
            </w:r>
          </w:p>
        </w:tc>
        <w:tc>
          <w:tcPr>
            <w:tcW w:w="2949" w:type="dxa"/>
          </w:tcPr>
          <w:p w14:paraId="2E189F8D" w14:textId="77777777" w:rsidR="00432D6F" w:rsidRDefault="00432D6F" w:rsidP="00222750">
            <w:pPr>
              <w:pStyle w:val="IEEEStdsTableColumnHead"/>
              <w:keepNext w:val="0"/>
            </w:pPr>
            <w:r>
              <w:t>Preferred c</w:t>
            </w:r>
            <w:r w:rsidRPr="00DB2C27">
              <w:t>ontrol Recommendation...</w:t>
            </w:r>
          </w:p>
        </w:tc>
        <w:tc>
          <w:tcPr>
            <w:tcW w:w="3240" w:type="dxa"/>
          </w:tcPr>
          <w:p w14:paraId="01ADB021" w14:textId="77777777" w:rsidR="00432D6F" w:rsidRDefault="00432D6F" w:rsidP="00222750">
            <w:pPr>
              <w:pStyle w:val="IEEEStdsTableColumnHead"/>
              <w:keepNext w:val="0"/>
            </w:pPr>
            <w:r>
              <w:t>Alternate recommendation</w:t>
            </w:r>
          </w:p>
        </w:tc>
        <w:tc>
          <w:tcPr>
            <w:tcW w:w="651" w:type="dxa"/>
          </w:tcPr>
          <w:p w14:paraId="7F4A9589" w14:textId="77777777" w:rsidR="00432D6F" w:rsidRDefault="00432D6F" w:rsidP="00222750">
            <w:pPr>
              <w:pStyle w:val="IEEEStdsTableColumnHead"/>
              <w:keepNext w:val="0"/>
            </w:pPr>
            <w:r w:rsidRPr="00DB2C27">
              <w:t>Notes</w:t>
            </w:r>
          </w:p>
        </w:tc>
      </w:tr>
      <w:tr w:rsidR="00432D6F" w14:paraId="0B6AA02B" w14:textId="77777777" w:rsidTr="005F3143">
        <w:tc>
          <w:tcPr>
            <w:tcW w:w="1726" w:type="dxa"/>
          </w:tcPr>
          <w:p w14:paraId="42C77C5B" w14:textId="77777777" w:rsidR="00432D6F" w:rsidRDefault="00432D6F" w:rsidP="00222750">
            <w:pPr>
              <w:pStyle w:val="IEEEStdsTableLineHead"/>
              <w:keepNext w:val="0"/>
            </w:pPr>
            <w:r w:rsidRPr="00DB2C27">
              <w:t>Lobby or Atrium</w:t>
            </w:r>
          </w:p>
        </w:tc>
        <w:tc>
          <w:tcPr>
            <w:tcW w:w="2949" w:type="dxa"/>
          </w:tcPr>
          <w:p w14:paraId="79FA800E" w14:textId="77777777" w:rsidR="00432D6F" w:rsidRDefault="00432D6F" w:rsidP="00222750">
            <w:pPr>
              <w:pStyle w:val="IEEEStdsTableData-Left"/>
              <w:keepNext w:val="0"/>
            </w:pPr>
            <w:r>
              <w:t>A</w:t>
            </w:r>
            <w:r w:rsidRPr="00DB2C27">
              <w:t xml:space="preserve">utomatic daylight-controlled dimming or on/off control. </w:t>
            </w:r>
            <w:r>
              <w:t>R</w:t>
            </w:r>
            <w:r w:rsidRPr="00DB2C27">
              <w:t xml:space="preserve">educed light levels at night for 24-hour buildings. </w:t>
            </w:r>
          </w:p>
        </w:tc>
        <w:tc>
          <w:tcPr>
            <w:tcW w:w="3240" w:type="dxa"/>
          </w:tcPr>
          <w:p w14:paraId="1A0F807D" w14:textId="77777777" w:rsidR="00432D6F" w:rsidRDefault="00432D6F" w:rsidP="00222750">
            <w:pPr>
              <w:pStyle w:val="IEEEStdsTableData-Left"/>
              <w:keepNext w:val="0"/>
            </w:pPr>
            <w:r w:rsidRPr="00DB2C27">
              <w:t>Time-switch controls programmable based on scheduled occupancy.</w:t>
            </w:r>
          </w:p>
        </w:tc>
        <w:tc>
          <w:tcPr>
            <w:tcW w:w="651" w:type="dxa"/>
          </w:tcPr>
          <w:p w14:paraId="5FC1085C" w14:textId="77777777" w:rsidR="00432D6F" w:rsidRDefault="00432D6F" w:rsidP="00222750">
            <w:pPr>
              <w:pStyle w:val="IEEEStdsTableData-Center"/>
              <w:keepNext w:val="0"/>
            </w:pPr>
            <w:r w:rsidRPr="00DB2C27">
              <w:t>2,4</w:t>
            </w:r>
          </w:p>
        </w:tc>
      </w:tr>
      <w:tr w:rsidR="00432D6F" w14:paraId="3F4100EE" w14:textId="77777777" w:rsidTr="005F3143">
        <w:tc>
          <w:tcPr>
            <w:tcW w:w="1726" w:type="dxa"/>
          </w:tcPr>
          <w:p w14:paraId="148F56EF" w14:textId="77777777" w:rsidR="00432D6F" w:rsidRDefault="00432D6F" w:rsidP="00222750">
            <w:pPr>
              <w:pStyle w:val="IEEEStdsTableLineHead"/>
              <w:keepNext w:val="0"/>
            </w:pPr>
            <w:r w:rsidRPr="00DB2C27">
              <w:t>Locker Rooms</w:t>
            </w:r>
          </w:p>
        </w:tc>
        <w:tc>
          <w:tcPr>
            <w:tcW w:w="2949" w:type="dxa"/>
          </w:tcPr>
          <w:p w14:paraId="5A06C2F9" w14:textId="77777777" w:rsidR="00432D6F" w:rsidRDefault="00432D6F" w:rsidP="00222750">
            <w:pPr>
              <w:pStyle w:val="IEEEStdsTableData-Left"/>
              <w:keepNext w:val="0"/>
            </w:pPr>
            <w:r>
              <w:t>C</w:t>
            </w:r>
            <w:r w:rsidRPr="00DB2C27">
              <w:t>eiling-mounted occupancy sensors. Make sure minor motions will be detected in all necessary locations.</w:t>
            </w:r>
          </w:p>
        </w:tc>
        <w:tc>
          <w:tcPr>
            <w:tcW w:w="3240" w:type="dxa"/>
          </w:tcPr>
          <w:p w14:paraId="5072B47B" w14:textId="77777777" w:rsidR="00432D6F" w:rsidRDefault="00432D6F" w:rsidP="00222750">
            <w:pPr>
              <w:pStyle w:val="IEEEStdsTableData-Left"/>
              <w:keepNext w:val="0"/>
            </w:pPr>
            <w:r w:rsidRPr="00DB2C27">
              <w:t>Time-switch controls programmable based on scheduled occupancy.</w:t>
            </w:r>
          </w:p>
        </w:tc>
        <w:tc>
          <w:tcPr>
            <w:tcW w:w="651" w:type="dxa"/>
          </w:tcPr>
          <w:p w14:paraId="5B82AD58" w14:textId="77777777" w:rsidR="00432D6F" w:rsidRDefault="00432D6F" w:rsidP="00222750">
            <w:pPr>
              <w:pStyle w:val="IEEEStdsTableData-Center"/>
              <w:keepNext w:val="0"/>
            </w:pPr>
            <w:r w:rsidRPr="00DB2C27">
              <w:t>1,4</w:t>
            </w:r>
          </w:p>
        </w:tc>
      </w:tr>
      <w:tr w:rsidR="00432D6F" w14:paraId="7B450307" w14:textId="77777777" w:rsidTr="005F3143">
        <w:tc>
          <w:tcPr>
            <w:tcW w:w="1726" w:type="dxa"/>
          </w:tcPr>
          <w:p w14:paraId="3BCD7CE2" w14:textId="77777777" w:rsidR="00432D6F" w:rsidRDefault="00432D6F" w:rsidP="00222750">
            <w:pPr>
              <w:pStyle w:val="IEEEStdsTableLineHead"/>
              <w:keepNext w:val="0"/>
            </w:pPr>
            <w:r w:rsidRPr="00DB2C27">
              <w:t>Lounges and Breakrooms</w:t>
            </w:r>
          </w:p>
        </w:tc>
        <w:tc>
          <w:tcPr>
            <w:tcW w:w="2949" w:type="dxa"/>
          </w:tcPr>
          <w:p w14:paraId="553CBC72" w14:textId="77777777" w:rsidR="00432D6F" w:rsidRDefault="00432D6F" w:rsidP="00222750">
            <w:pPr>
              <w:pStyle w:val="IEEEStdsTableData-Left"/>
              <w:keepNext w:val="0"/>
            </w:pPr>
            <w:r>
              <w:t>O</w:t>
            </w:r>
            <w:r w:rsidRPr="00DB2C27">
              <w:t>ccupancy sensors.</w:t>
            </w:r>
          </w:p>
        </w:tc>
        <w:tc>
          <w:tcPr>
            <w:tcW w:w="3240" w:type="dxa"/>
          </w:tcPr>
          <w:p w14:paraId="16165328" w14:textId="77777777" w:rsidR="00432D6F" w:rsidRDefault="00432D6F" w:rsidP="00222750">
            <w:pPr>
              <w:pStyle w:val="IEEEStdsTableData-Left"/>
              <w:keepNext w:val="0"/>
            </w:pPr>
            <w:r w:rsidRPr="00DB2C27">
              <w:t>Time-switch controls programmable based on scheduled occupancy.</w:t>
            </w:r>
          </w:p>
        </w:tc>
        <w:tc>
          <w:tcPr>
            <w:tcW w:w="651" w:type="dxa"/>
          </w:tcPr>
          <w:p w14:paraId="7180F507" w14:textId="77777777" w:rsidR="00432D6F" w:rsidRDefault="00432D6F" w:rsidP="00222750">
            <w:pPr>
              <w:pStyle w:val="IEEEStdsTableData-Center"/>
              <w:keepNext w:val="0"/>
            </w:pPr>
            <w:r w:rsidRPr="00DB2C27">
              <w:t>1,4</w:t>
            </w:r>
          </w:p>
        </w:tc>
      </w:tr>
      <w:tr w:rsidR="00432D6F" w14:paraId="1B66A328" w14:textId="77777777" w:rsidTr="005F3143">
        <w:tc>
          <w:tcPr>
            <w:tcW w:w="1726" w:type="dxa"/>
          </w:tcPr>
          <w:p w14:paraId="21921C8E" w14:textId="77777777" w:rsidR="00432D6F" w:rsidRDefault="00432D6F" w:rsidP="00222750">
            <w:pPr>
              <w:pStyle w:val="IEEEStdsTableLineHead"/>
              <w:keepNext w:val="0"/>
            </w:pPr>
            <w:r w:rsidRPr="00DB2C27">
              <w:t>Office, Open</w:t>
            </w:r>
          </w:p>
        </w:tc>
        <w:tc>
          <w:tcPr>
            <w:tcW w:w="2949" w:type="dxa"/>
          </w:tcPr>
          <w:p w14:paraId="7D5E348C" w14:textId="77777777" w:rsidR="00432D6F" w:rsidRDefault="00432D6F" w:rsidP="00222750">
            <w:pPr>
              <w:pStyle w:val="IEEEStdsTableData-Left"/>
              <w:keepNext w:val="0"/>
            </w:pPr>
            <w:r>
              <w:t>O</w:t>
            </w:r>
            <w:r w:rsidRPr="00DB2C27">
              <w:t xml:space="preserve">ccupancy sensors for control zones no greater than 600 </w:t>
            </w:r>
            <w:proofErr w:type="spellStart"/>
            <w:r w:rsidRPr="00DB2C27">
              <w:t>sq.ft</w:t>
            </w:r>
            <w:proofErr w:type="spellEnd"/>
            <w:r w:rsidRPr="00DB2C27">
              <w:t>. to control general lighting.</w:t>
            </w:r>
          </w:p>
        </w:tc>
        <w:tc>
          <w:tcPr>
            <w:tcW w:w="3240" w:type="dxa"/>
          </w:tcPr>
          <w:p w14:paraId="2212CB35" w14:textId="77777777" w:rsidR="00432D6F" w:rsidRDefault="00432D6F" w:rsidP="00222750">
            <w:pPr>
              <w:pStyle w:val="IEEEStdsTableData-Left"/>
              <w:keepNext w:val="0"/>
            </w:pPr>
            <w:r w:rsidRPr="00DB2C27">
              <w:t>Time-switch controls programmable based on scheduled occupancy.</w:t>
            </w:r>
          </w:p>
        </w:tc>
        <w:tc>
          <w:tcPr>
            <w:tcW w:w="651" w:type="dxa"/>
          </w:tcPr>
          <w:p w14:paraId="460A7CE8" w14:textId="77777777" w:rsidR="00432D6F" w:rsidRDefault="00432D6F" w:rsidP="00222750">
            <w:pPr>
              <w:pStyle w:val="IEEEStdsTableData-Center"/>
              <w:keepNext w:val="0"/>
            </w:pPr>
            <w:r w:rsidRPr="00DB2C27">
              <w:t>2,4</w:t>
            </w:r>
          </w:p>
        </w:tc>
      </w:tr>
      <w:tr w:rsidR="00432D6F" w14:paraId="5341E967" w14:textId="77777777" w:rsidTr="005F3143">
        <w:tc>
          <w:tcPr>
            <w:tcW w:w="1726" w:type="dxa"/>
          </w:tcPr>
          <w:p w14:paraId="4B8DE4F6" w14:textId="77777777" w:rsidR="00432D6F" w:rsidRDefault="00432D6F" w:rsidP="00222750">
            <w:pPr>
              <w:pStyle w:val="IEEEStdsTableLineHead"/>
              <w:keepNext w:val="0"/>
            </w:pPr>
            <w:r w:rsidRPr="00DB2C27">
              <w:t>Office, Private</w:t>
            </w:r>
          </w:p>
        </w:tc>
        <w:tc>
          <w:tcPr>
            <w:tcW w:w="2949" w:type="dxa"/>
          </w:tcPr>
          <w:p w14:paraId="1D958A62" w14:textId="77777777" w:rsidR="00432D6F" w:rsidRDefault="00432D6F" w:rsidP="00222750">
            <w:pPr>
              <w:pStyle w:val="IEEEStdsTableData-Left"/>
              <w:keepNext w:val="0"/>
            </w:pPr>
            <w:r>
              <w:t>C</w:t>
            </w:r>
            <w:r w:rsidRPr="00DB2C27">
              <w:t>eiling-mounted of wall-box occupancy sensors depending on the size of the office.</w:t>
            </w:r>
          </w:p>
        </w:tc>
        <w:tc>
          <w:tcPr>
            <w:tcW w:w="3240" w:type="dxa"/>
          </w:tcPr>
          <w:p w14:paraId="0CEAA35A" w14:textId="77777777" w:rsidR="00432D6F" w:rsidRDefault="00432D6F" w:rsidP="00222750">
            <w:pPr>
              <w:pStyle w:val="IEEEStdsTableData-Left"/>
              <w:keepNext w:val="0"/>
            </w:pPr>
          </w:p>
        </w:tc>
        <w:tc>
          <w:tcPr>
            <w:tcW w:w="651" w:type="dxa"/>
          </w:tcPr>
          <w:p w14:paraId="20896DB1" w14:textId="77777777" w:rsidR="00432D6F" w:rsidRDefault="00432D6F" w:rsidP="00222750">
            <w:pPr>
              <w:pStyle w:val="IEEEStdsTableData-Center"/>
              <w:keepNext w:val="0"/>
            </w:pPr>
            <w:r w:rsidRPr="00DB2C27">
              <w:t>1</w:t>
            </w:r>
          </w:p>
        </w:tc>
      </w:tr>
      <w:tr w:rsidR="00432D6F" w14:paraId="7AFB28FA" w14:textId="77777777" w:rsidTr="005F3143">
        <w:tc>
          <w:tcPr>
            <w:tcW w:w="1726" w:type="dxa"/>
          </w:tcPr>
          <w:p w14:paraId="22A406E9" w14:textId="77777777" w:rsidR="00432D6F" w:rsidRDefault="00432D6F" w:rsidP="00222750">
            <w:pPr>
              <w:pStyle w:val="IEEEStdsTableLineHead"/>
              <w:keepNext w:val="0"/>
            </w:pPr>
            <w:r w:rsidRPr="00DB2C27">
              <w:t>Photocopying, Sorting, Assembly</w:t>
            </w:r>
          </w:p>
        </w:tc>
        <w:tc>
          <w:tcPr>
            <w:tcW w:w="2949" w:type="dxa"/>
          </w:tcPr>
          <w:p w14:paraId="09A9E11B" w14:textId="77777777" w:rsidR="00432D6F" w:rsidRDefault="00432D6F" w:rsidP="00222750">
            <w:pPr>
              <w:pStyle w:val="IEEEStdsTableData-Left"/>
              <w:keepNext w:val="0"/>
            </w:pPr>
            <w:r>
              <w:t>O</w:t>
            </w:r>
            <w:r w:rsidRPr="00DB2C27">
              <w:t>ccupancy sensor. Be sure that machine vibration will not falsely trigger the sensor</w:t>
            </w:r>
          </w:p>
        </w:tc>
        <w:tc>
          <w:tcPr>
            <w:tcW w:w="3240" w:type="dxa"/>
          </w:tcPr>
          <w:p w14:paraId="552D6EB9" w14:textId="77777777" w:rsidR="00432D6F" w:rsidRDefault="00432D6F" w:rsidP="00222750">
            <w:pPr>
              <w:pStyle w:val="IEEEStdsTableData-Left"/>
              <w:keepNext w:val="0"/>
            </w:pPr>
          </w:p>
        </w:tc>
        <w:tc>
          <w:tcPr>
            <w:tcW w:w="651" w:type="dxa"/>
          </w:tcPr>
          <w:p w14:paraId="4AFD8599" w14:textId="77777777" w:rsidR="00432D6F" w:rsidRDefault="00432D6F" w:rsidP="00222750">
            <w:pPr>
              <w:pStyle w:val="IEEEStdsTableData-Center"/>
              <w:keepNext w:val="0"/>
            </w:pPr>
            <w:r w:rsidRPr="00DB2C27">
              <w:t>1</w:t>
            </w:r>
          </w:p>
        </w:tc>
      </w:tr>
      <w:tr w:rsidR="00432D6F" w14:paraId="26BCF398" w14:textId="77777777" w:rsidTr="005F3143">
        <w:tc>
          <w:tcPr>
            <w:tcW w:w="1726" w:type="dxa"/>
            <w:tcBorders>
              <w:bottom w:val="single" w:sz="4" w:space="0" w:color="auto"/>
            </w:tcBorders>
          </w:tcPr>
          <w:p w14:paraId="105FFC54" w14:textId="77777777" w:rsidR="00432D6F" w:rsidRDefault="00432D6F" w:rsidP="00222750">
            <w:pPr>
              <w:pStyle w:val="IEEEStdsTableLineHead"/>
              <w:keepNext w:val="0"/>
            </w:pPr>
            <w:r w:rsidRPr="00DB2C27">
              <w:t>Restaurant</w:t>
            </w:r>
          </w:p>
        </w:tc>
        <w:tc>
          <w:tcPr>
            <w:tcW w:w="2949" w:type="dxa"/>
            <w:tcBorders>
              <w:bottom w:val="single" w:sz="4" w:space="0" w:color="auto"/>
            </w:tcBorders>
          </w:tcPr>
          <w:p w14:paraId="4D5FDF95" w14:textId="77777777" w:rsidR="00432D6F" w:rsidRDefault="00432D6F" w:rsidP="00222750">
            <w:pPr>
              <w:pStyle w:val="IEEEStdsTableData-Left"/>
              <w:keepNext w:val="0"/>
            </w:pPr>
            <w:r>
              <w:t>T</w:t>
            </w:r>
            <w:r w:rsidRPr="00DB2C27">
              <w:t xml:space="preserve">ime-switch controls programmable based on occupancy schedule. Provide manual dimming (possibly preset scene dimming). </w:t>
            </w:r>
            <w:r>
              <w:t>H</w:t>
            </w:r>
            <w:r w:rsidRPr="00DB2C27">
              <w:t>ousekeeping override for after-hours cleaning.</w:t>
            </w:r>
          </w:p>
        </w:tc>
        <w:tc>
          <w:tcPr>
            <w:tcW w:w="3240" w:type="dxa"/>
            <w:tcBorders>
              <w:bottom w:val="single" w:sz="4" w:space="0" w:color="auto"/>
            </w:tcBorders>
          </w:tcPr>
          <w:p w14:paraId="72113264" w14:textId="77777777" w:rsidR="00432D6F" w:rsidRDefault="00432D6F" w:rsidP="00222750">
            <w:pPr>
              <w:pStyle w:val="IEEEStdsTableData-Left"/>
              <w:keepNext w:val="0"/>
            </w:pPr>
          </w:p>
        </w:tc>
        <w:tc>
          <w:tcPr>
            <w:tcW w:w="651" w:type="dxa"/>
            <w:tcBorders>
              <w:bottom w:val="single" w:sz="4" w:space="0" w:color="auto"/>
            </w:tcBorders>
          </w:tcPr>
          <w:p w14:paraId="18C70950" w14:textId="77777777" w:rsidR="00432D6F" w:rsidRDefault="00432D6F" w:rsidP="00222750">
            <w:pPr>
              <w:pStyle w:val="IEEEStdsTableData-Center"/>
              <w:keepNext w:val="0"/>
            </w:pPr>
            <w:r w:rsidRPr="00DB2C27">
              <w:t>4</w:t>
            </w:r>
          </w:p>
        </w:tc>
      </w:tr>
      <w:tr w:rsidR="00432D6F" w14:paraId="120B91F1" w14:textId="77777777" w:rsidTr="005F3143">
        <w:tc>
          <w:tcPr>
            <w:tcW w:w="1726" w:type="dxa"/>
            <w:tcBorders>
              <w:bottom w:val="nil"/>
            </w:tcBorders>
          </w:tcPr>
          <w:p w14:paraId="39D9C42B" w14:textId="77777777" w:rsidR="00432D6F" w:rsidRDefault="00432D6F" w:rsidP="00222750">
            <w:pPr>
              <w:pStyle w:val="IEEEStdsTableLineHead"/>
              <w:keepNext w:val="0"/>
            </w:pPr>
            <w:r w:rsidRPr="00DB2C27">
              <w:t>Restroom</w:t>
            </w:r>
          </w:p>
        </w:tc>
        <w:tc>
          <w:tcPr>
            <w:tcW w:w="2949" w:type="dxa"/>
            <w:tcBorders>
              <w:bottom w:val="nil"/>
            </w:tcBorders>
          </w:tcPr>
          <w:p w14:paraId="72477711" w14:textId="77777777" w:rsidR="00432D6F" w:rsidRDefault="00432D6F" w:rsidP="00222750">
            <w:pPr>
              <w:pStyle w:val="IEEEStdsTableData-Left"/>
              <w:keepNext w:val="0"/>
            </w:pPr>
            <w:r w:rsidRPr="00DB2C27">
              <w:t>For restrooms with stalls, ceiling-mounted ultrasonic occupancy for full coverage.</w:t>
            </w:r>
          </w:p>
        </w:tc>
        <w:tc>
          <w:tcPr>
            <w:tcW w:w="3240" w:type="dxa"/>
            <w:tcBorders>
              <w:bottom w:val="nil"/>
            </w:tcBorders>
          </w:tcPr>
          <w:p w14:paraId="3AAFB206" w14:textId="77777777" w:rsidR="00432D6F" w:rsidRDefault="00432D6F" w:rsidP="00222750">
            <w:pPr>
              <w:pStyle w:val="IEEEStdsTableData-Left"/>
              <w:keepNext w:val="0"/>
            </w:pPr>
            <w:r w:rsidRPr="00DB2C27">
              <w:t>Time-switch controls programmable based on scheduled occupancy.</w:t>
            </w:r>
          </w:p>
        </w:tc>
        <w:tc>
          <w:tcPr>
            <w:tcW w:w="651" w:type="dxa"/>
            <w:tcBorders>
              <w:bottom w:val="nil"/>
            </w:tcBorders>
          </w:tcPr>
          <w:p w14:paraId="014D6AEC" w14:textId="77777777" w:rsidR="00432D6F" w:rsidRDefault="00432D6F" w:rsidP="00222750">
            <w:pPr>
              <w:pStyle w:val="IEEEStdsTableData-Center"/>
              <w:keepNext w:val="0"/>
            </w:pPr>
            <w:r w:rsidRPr="00DB2C27">
              <w:t>2,3</w:t>
            </w:r>
          </w:p>
        </w:tc>
      </w:tr>
      <w:tr w:rsidR="00432D6F" w14:paraId="0B3756C5" w14:textId="77777777" w:rsidTr="005F3143">
        <w:tc>
          <w:tcPr>
            <w:tcW w:w="1726" w:type="dxa"/>
            <w:tcBorders>
              <w:top w:val="nil"/>
            </w:tcBorders>
          </w:tcPr>
          <w:p w14:paraId="60EA727D" w14:textId="77777777" w:rsidR="00432D6F" w:rsidRDefault="00432D6F" w:rsidP="00222750">
            <w:pPr>
              <w:pStyle w:val="IEEEStdsTableLineHead"/>
              <w:keepNext w:val="0"/>
            </w:pPr>
          </w:p>
        </w:tc>
        <w:tc>
          <w:tcPr>
            <w:tcW w:w="2949" w:type="dxa"/>
            <w:tcBorders>
              <w:top w:val="nil"/>
            </w:tcBorders>
          </w:tcPr>
          <w:p w14:paraId="1D3703A3" w14:textId="77777777" w:rsidR="00432D6F" w:rsidRDefault="00432D6F" w:rsidP="00222750">
            <w:pPr>
              <w:pStyle w:val="IEEEStdsTableData-Left"/>
              <w:keepNext w:val="0"/>
            </w:pPr>
            <w:r w:rsidRPr="00DB2C27">
              <w:t>For restroom with no stall partitions, a wall switch occupancy sensor.</w:t>
            </w:r>
          </w:p>
        </w:tc>
        <w:tc>
          <w:tcPr>
            <w:tcW w:w="3240" w:type="dxa"/>
            <w:tcBorders>
              <w:top w:val="nil"/>
            </w:tcBorders>
          </w:tcPr>
          <w:p w14:paraId="62933451" w14:textId="77777777" w:rsidR="00432D6F" w:rsidRDefault="00432D6F" w:rsidP="00222750">
            <w:pPr>
              <w:pStyle w:val="IEEEStdsTableData-Left"/>
              <w:keepNext w:val="0"/>
            </w:pPr>
          </w:p>
        </w:tc>
        <w:tc>
          <w:tcPr>
            <w:tcW w:w="651" w:type="dxa"/>
            <w:tcBorders>
              <w:top w:val="nil"/>
            </w:tcBorders>
          </w:tcPr>
          <w:p w14:paraId="444AF8CB" w14:textId="77777777" w:rsidR="00432D6F" w:rsidRDefault="00432D6F" w:rsidP="00222750">
            <w:pPr>
              <w:pStyle w:val="IEEEStdsTableData-Center"/>
              <w:keepNext w:val="0"/>
            </w:pPr>
            <w:r w:rsidRPr="00DB2C27">
              <w:t>1</w:t>
            </w:r>
          </w:p>
        </w:tc>
      </w:tr>
      <w:tr w:rsidR="00432D6F" w14:paraId="5DF1F862" w14:textId="77777777" w:rsidTr="005F3143">
        <w:tc>
          <w:tcPr>
            <w:tcW w:w="1726" w:type="dxa"/>
          </w:tcPr>
          <w:p w14:paraId="650880EE" w14:textId="77777777" w:rsidR="00432D6F" w:rsidRDefault="00432D6F" w:rsidP="00222750">
            <w:pPr>
              <w:pStyle w:val="IEEEStdsTableLineHead"/>
              <w:keepNext w:val="0"/>
            </w:pPr>
            <w:r w:rsidRPr="00DB2C27">
              <w:t>Retail Store</w:t>
            </w:r>
          </w:p>
        </w:tc>
        <w:tc>
          <w:tcPr>
            <w:tcW w:w="2949" w:type="dxa"/>
          </w:tcPr>
          <w:p w14:paraId="1247219A" w14:textId="77777777" w:rsidR="00432D6F" w:rsidRDefault="00432D6F" w:rsidP="00222750">
            <w:pPr>
              <w:pStyle w:val="IEEEStdsTableData-Left"/>
              <w:keepNext w:val="0"/>
            </w:pPr>
            <w:r w:rsidRPr="00DB2C27">
              <w:t xml:space="preserve">Different lighting needs for retail sales, stocking, cleaning. </w:t>
            </w:r>
            <w:r>
              <w:t>C</w:t>
            </w:r>
            <w:r w:rsidRPr="00DB2C27">
              <w:t>entralized controls or preset scene dimming controls on a time-switch programmable control system.</w:t>
            </w:r>
          </w:p>
        </w:tc>
        <w:tc>
          <w:tcPr>
            <w:tcW w:w="3240" w:type="dxa"/>
          </w:tcPr>
          <w:p w14:paraId="4DE0BD14" w14:textId="77777777" w:rsidR="00432D6F" w:rsidRDefault="00432D6F" w:rsidP="00222750">
            <w:pPr>
              <w:pStyle w:val="IEEEStdsTableData-Left"/>
              <w:keepNext w:val="0"/>
            </w:pPr>
          </w:p>
        </w:tc>
        <w:tc>
          <w:tcPr>
            <w:tcW w:w="651" w:type="dxa"/>
          </w:tcPr>
          <w:p w14:paraId="41C28195" w14:textId="77777777" w:rsidR="00432D6F" w:rsidRDefault="00432D6F" w:rsidP="00222750">
            <w:pPr>
              <w:pStyle w:val="IEEEStdsTableData-Center"/>
              <w:keepNext w:val="0"/>
            </w:pPr>
            <w:r w:rsidRPr="00DB2C27">
              <w:t>3</w:t>
            </w:r>
          </w:p>
        </w:tc>
      </w:tr>
      <w:tr w:rsidR="00432D6F" w14:paraId="5FFD6BCD" w14:textId="77777777" w:rsidTr="005F3143">
        <w:tc>
          <w:tcPr>
            <w:tcW w:w="1726" w:type="dxa"/>
          </w:tcPr>
          <w:p w14:paraId="26D2BDD7" w14:textId="77777777" w:rsidR="00432D6F" w:rsidRDefault="00432D6F" w:rsidP="00222750">
            <w:pPr>
              <w:pStyle w:val="IEEEStdsTableLineHead"/>
              <w:keepNext w:val="0"/>
            </w:pPr>
            <w:r w:rsidRPr="00DB2C27">
              <w:t>Warehouse</w:t>
            </w:r>
          </w:p>
        </w:tc>
        <w:tc>
          <w:tcPr>
            <w:tcW w:w="2949" w:type="dxa"/>
          </w:tcPr>
          <w:p w14:paraId="7DC9ACB4" w14:textId="77777777" w:rsidR="00432D6F" w:rsidRDefault="00432D6F" w:rsidP="00222750">
            <w:pPr>
              <w:pStyle w:val="IEEEStdsTableData-Left"/>
              <w:keepNext w:val="0"/>
            </w:pPr>
            <w:r w:rsidRPr="00DB2C27">
              <w:t xml:space="preserve">Lights in an aisle can be switched off when the aisle is unoccupied. </w:t>
            </w:r>
            <w:r>
              <w:t>C</w:t>
            </w:r>
            <w:r w:rsidRPr="00DB2C27">
              <w:t>eiling-mounted occupancy sensors with an elongated beam spread. Select a sensor that will not detect motion in adjacent aisles, even when the shelves are partially loaded.</w:t>
            </w:r>
          </w:p>
        </w:tc>
        <w:tc>
          <w:tcPr>
            <w:tcW w:w="3240" w:type="dxa"/>
          </w:tcPr>
          <w:p w14:paraId="3CF38029" w14:textId="77777777" w:rsidR="00432D6F" w:rsidRDefault="00432D6F" w:rsidP="00222750">
            <w:pPr>
              <w:pStyle w:val="IEEEStdsTableData-Left"/>
              <w:keepNext w:val="0"/>
            </w:pPr>
            <w:r w:rsidRPr="00DB2C27">
              <w:t>Time-switch controls programmable based on scheduled occupancy.</w:t>
            </w:r>
          </w:p>
        </w:tc>
        <w:tc>
          <w:tcPr>
            <w:tcW w:w="651" w:type="dxa"/>
          </w:tcPr>
          <w:p w14:paraId="648867A7" w14:textId="77777777" w:rsidR="00432D6F" w:rsidRDefault="00432D6F" w:rsidP="00222750">
            <w:pPr>
              <w:pStyle w:val="IEEEStdsTableData-Center"/>
              <w:keepNext w:val="0"/>
            </w:pPr>
            <w:r w:rsidRPr="00DB2C27">
              <w:t>3,5</w:t>
            </w:r>
          </w:p>
        </w:tc>
      </w:tr>
      <w:tr w:rsidR="00432D6F" w14:paraId="76D4F92E" w14:textId="77777777" w:rsidTr="005F3143">
        <w:tc>
          <w:tcPr>
            <w:tcW w:w="1726" w:type="dxa"/>
          </w:tcPr>
          <w:p w14:paraId="181D7429" w14:textId="77777777" w:rsidR="00432D6F" w:rsidRDefault="00432D6F" w:rsidP="00222750">
            <w:pPr>
              <w:pStyle w:val="IEEEStdsTableLineHead"/>
              <w:keepNext w:val="0"/>
            </w:pPr>
            <w:r w:rsidRPr="00DB2C27">
              <w:t xml:space="preserve">Other spaces </w:t>
            </w:r>
            <w:r>
              <w:t>less than</w:t>
            </w:r>
            <w:r w:rsidRPr="00DB2C27">
              <w:t xml:space="preserve"> </w:t>
            </w:r>
            <w:r>
              <w:t>28 m</w:t>
            </w:r>
            <w:r w:rsidRPr="003F5E74">
              <w:rPr>
                <w:vertAlign w:val="superscript"/>
              </w:rPr>
              <w:t>2</w:t>
            </w:r>
            <w:r>
              <w:t xml:space="preserve"> (</w:t>
            </w:r>
            <w:r w:rsidRPr="00DB2C27">
              <w:t xml:space="preserve">300 </w:t>
            </w:r>
            <w:proofErr w:type="spellStart"/>
            <w:r w:rsidRPr="00DB2C27">
              <w:t>sq.ft</w:t>
            </w:r>
            <w:proofErr w:type="spellEnd"/>
            <w:r w:rsidRPr="00DB2C27">
              <w:t>.</w:t>
            </w:r>
            <w:r>
              <w:t>)</w:t>
            </w:r>
          </w:p>
        </w:tc>
        <w:tc>
          <w:tcPr>
            <w:tcW w:w="2949" w:type="dxa"/>
          </w:tcPr>
          <w:p w14:paraId="3CFE16D2" w14:textId="77777777" w:rsidR="00432D6F" w:rsidRDefault="00432D6F" w:rsidP="00222750">
            <w:pPr>
              <w:pStyle w:val="IEEEStdsTableData-Left"/>
              <w:keepNext w:val="0"/>
            </w:pPr>
            <w:r>
              <w:t>C</w:t>
            </w:r>
            <w:r w:rsidRPr="00DB2C27">
              <w:t>eiling-mounted or wall-b</w:t>
            </w:r>
            <w:r>
              <w:t>o</w:t>
            </w:r>
            <w:r w:rsidRPr="00DB2C27">
              <w:t>x occupancy sensors depending on the shape of the space.</w:t>
            </w:r>
          </w:p>
        </w:tc>
        <w:tc>
          <w:tcPr>
            <w:tcW w:w="3240" w:type="dxa"/>
          </w:tcPr>
          <w:p w14:paraId="7ABE4C87" w14:textId="77777777" w:rsidR="00432D6F" w:rsidRDefault="00432D6F" w:rsidP="00222750">
            <w:pPr>
              <w:pStyle w:val="IEEEStdsTableData-Left"/>
              <w:keepNext w:val="0"/>
            </w:pPr>
          </w:p>
        </w:tc>
        <w:tc>
          <w:tcPr>
            <w:tcW w:w="651" w:type="dxa"/>
          </w:tcPr>
          <w:p w14:paraId="718AD9DD" w14:textId="77777777" w:rsidR="00432D6F" w:rsidRDefault="00432D6F" w:rsidP="00222750">
            <w:pPr>
              <w:pStyle w:val="IEEEStdsTableData-Center"/>
              <w:keepNext w:val="0"/>
            </w:pPr>
            <w:r w:rsidRPr="00DB2C27">
              <w:t>1</w:t>
            </w:r>
          </w:p>
        </w:tc>
      </w:tr>
    </w:tbl>
    <w:p w14:paraId="69AB7044" w14:textId="77777777" w:rsidR="00222750" w:rsidRDefault="00222750" w:rsidP="00222750">
      <w:pPr>
        <w:pStyle w:val="IEEEStdsMultipleNotes"/>
        <w:numPr>
          <w:ilvl w:val="0"/>
          <w:numId w:val="39"/>
        </w:numPr>
      </w:pPr>
      <w:r>
        <w:t>Occupancy Sensor Controls</w:t>
      </w:r>
    </w:p>
    <w:p w14:paraId="70FEE327" w14:textId="77777777" w:rsidR="00222750" w:rsidRDefault="00222750" w:rsidP="00222750">
      <w:pPr>
        <w:pStyle w:val="IEEEStdsMultipleNotes"/>
        <w:numPr>
          <w:ilvl w:val="0"/>
          <w:numId w:val="39"/>
        </w:numPr>
      </w:pPr>
      <w:r>
        <w:t>Occupancy Sensor Controls without manual override</w:t>
      </w:r>
    </w:p>
    <w:p w14:paraId="7D5D3212" w14:textId="77777777" w:rsidR="00222750" w:rsidRDefault="00222750" w:rsidP="00222750">
      <w:pPr>
        <w:pStyle w:val="IEEEStdsMultipleNotes"/>
        <w:numPr>
          <w:ilvl w:val="0"/>
          <w:numId w:val="39"/>
        </w:numPr>
      </w:pPr>
      <w:r>
        <w:t>Time Switch</w:t>
      </w:r>
    </w:p>
    <w:p w14:paraId="7B56D3BF" w14:textId="77777777" w:rsidR="00222750" w:rsidRDefault="00222750" w:rsidP="00222750">
      <w:pPr>
        <w:pStyle w:val="IEEEStdsMultipleNotes"/>
        <w:numPr>
          <w:ilvl w:val="0"/>
          <w:numId w:val="39"/>
        </w:numPr>
      </w:pPr>
      <w:r>
        <w:t>Light Reduction</w:t>
      </w:r>
    </w:p>
    <w:p w14:paraId="4D06464A" w14:textId="77777777" w:rsidR="00222750" w:rsidRDefault="00222750" w:rsidP="00222750">
      <w:pPr>
        <w:pStyle w:val="IEEEStdsMultipleNotes"/>
        <w:numPr>
          <w:ilvl w:val="0"/>
          <w:numId w:val="39"/>
        </w:numPr>
      </w:pPr>
      <w:r>
        <w:t>Daylight responsive</w:t>
      </w:r>
    </w:p>
    <w:p w14:paraId="3CF351E9" w14:textId="77777777" w:rsidR="008300EB" w:rsidRDefault="008300EB" w:rsidP="008300EB">
      <w:pPr>
        <w:pStyle w:val="IEEEStdsParagraph"/>
      </w:pPr>
    </w:p>
    <w:p w14:paraId="3ABEDEAD" w14:textId="77777777" w:rsidR="008300EB" w:rsidRPr="008300EB" w:rsidRDefault="008300EB" w:rsidP="008300EB">
      <w:pPr>
        <w:pStyle w:val="IEEEStdsParagraph"/>
      </w:pPr>
    </w:p>
    <w:p w14:paraId="5C1083ED" w14:textId="77777777" w:rsidR="00177822" w:rsidRDefault="00177822" w:rsidP="00177822">
      <w:pPr>
        <w:pStyle w:val="IEEEStdsParagraph"/>
      </w:pPr>
    </w:p>
    <w:p w14:paraId="00A208DF" w14:textId="77777777" w:rsidR="00177822" w:rsidRPr="008272DC" w:rsidRDefault="00177822" w:rsidP="00E95451">
      <w:pPr>
        <w:pStyle w:val="IEEEStdsLevel2Header"/>
        <w:numPr>
          <w:ilvl w:val="1"/>
          <w:numId w:val="1"/>
        </w:numPr>
      </w:pPr>
      <w:bookmarkStart w:id="184" w:name="_Toc67246308"/>
      <w:r>
        <w:lastRenderedPageBreak/>
        <w:t>Lighting Control Equipment</w:t>
      </w:r>
      <w:bookmarkEnd w:id="184"/>
    </w:p>
    <w:p w14:paraId="4FA36077" w14:textId="77777777" w:rsidR="009C0226" w:rsidRPr="009C0226" w:rsidRDefault="00177822" w:rsidP="00E95451">
      <w:pPr>
        <w:pStyle w:val="IEEEStdsLevel3Header"/>
        <w:numPr>
          <w:ilvl w:val="2"/>
          <w:numId w:val="1"/>
        </w:numPr>
        <w:rPr>
          <w:rFonts w:ascii="Times New Roman" w:hAnsi="Times New Roman"/>
          <w:b w:val="0"/>
        </w:rPr>
      </w:pPr>
      <w:r>
        <w:t xml:space="preserve">Vacancy and </w:t>
      </w:r>
      <w:r w:rsidRPr="00734288">
        <w:t xml:space="preserve">Occupancy </w:t>
      </w:r>
      <w:r>
        <w:t>s</w:t>
      </w:r>
      <w:r w:rsidRPr="00734288">
        <w:t>ensors (</w:t>
      </w:r>
      <w:r>
        <w:t>p</w:t>
      </w:r>
      <w:r w:rsidRPr="00734288">
        <w:t xml:space="preserve">resence </w:t>
      </w:r>
      <w:r>
        <w:t>d</w:t>
      </w:r>
      <w:r w:rsidRPr="00734288">
        <w:t>etectors)</w:t>
      </w:r>
      <w:r w:rsidRPr="008272DC">
        <w:rPr>
          <w:rFonts w:ascii="Times New Roman" w:hAnsi="Times New Roman"/>
        </w:rPr>
        <w:t xml:space="preserve">  </w:t>
      </w:r>
    </w:p>
    <w:p w14:paraId="633B0A75" w14:textId="63AAB3F1" w:rsidR="00177822" w:rsidRDefault="00177822" w:rsidP="009C0226">
      <w:pPr>
        <w:pStyle w:val="IEEEStdsParagraph"/>
      </w:pPr>
      <w:r w:rsidRPr="008272DC">
        <w:t xml:space="preserve">Occupancy controls have been found to produce the results shown in </w:t>
      </w:r>
      <w:r w:rsidR="00263621">
        <w:fldChar w:fldCharType="begin"/>
      </w:r>
      <w:r w:rsidR="00263621">
        <w:instrText xml:space="preserve"> REF _Ref69569419 \r \h </w:instrText>
      </w:r>
      <w:r w:rsidR="00263621">
        <w:fldChar w:fldCharType="separate"/>
      </w:r>
      <w:r w:rsidR="006D7B93">
        <w:t>Table 6</w:t>
      </w:r>
      <w:r w:rsidR="00263621">
        <w:fldChar w:fldCharType="end"/>
      </w:r>
      <w:r w:rsidRPr="008272DC">
        <w:t>.</w:t>
      </w:r>
    </w:p>
    <w:p w14:paraId="6FF25EB8" w14:textId="7529E762" w:rsidR="009C0226" w:rsidRDefault="009C0226" w:rsidP="009C0226">
      <w:pPr>
        <w:pStyle w:val="IEEEStdsRegularTableCaption"/>
      </w:pPr>
      <w:bookmarkStart w:id="185" w:name="_Ref69569419"/>
      <w:r>
        <w:t>—</w:t>
      </w:r>
      <w:r w:rsidRPr="009C0226">
        <w:t xml:space="preserve"> Energy and </w:t>
      </w:r>
      <w:r>
        <w:t>d</w:t>
      </w:r>
      <w:r w:rsidRPr="009C0226">
        <w:t xml:space="preserve">emand </w:t>
      </w:r>
      <w:r>
        <w:t>s</w:t>
      </w:r>
      <w:r w:rsidRPr="009C0226">
        <w:t xml:space="preserve">avings </w:t>
      </w:r>
      <w:r>
        <w:t>u</w:t>
      </w:r>
      <w:r w:rsidRPr="009C0226">
        <w:t xml:space="preserve">sing </w:t>
      </w:r>
      <w:r>
        <w:t>o</w:t>
      </w:r>
      <w:r w:rsidRPr="009C0226">
        <w:t xml:space="preserve">ccupancy </w:t>
      </w:r>
      <w:r>
        <w:t>s</w:t>
      </w:r>
      <w:r w:rsidRPr="009C0226">
        <w:t>ensors</w:t>
      </w:r>
      <w:bookmarkEnd w:id="185"/>
    </w:p>
    <w:tbl>
      <w:tblPr>
        <w:tblpPr w:leftFromText="180" w:rightFromText="180" w:vertAnchor="text" w:horzAnchor="margin" w:tblpY="-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7"/>
        <w:gridCol w:w="1071"/>
        <w:gridCol w:w="3708"/>
        <w:gridCol w:w="2534"/>
      </w:tblGrid>
      <w:tr w:rsidR="00177822" w:rsidRPr="008272DC" w14:paraId="4CC67B51" w14:textId="77777777" w:rsidTr="00443191">
        <w:tc>
          <w:tcPr>
            <w:tcW w:w="0" w:type="auto"/>
          </w:tcPr>
          <w:p w14:paraId="48F16B13" w14:textId="05219FA6" w:rsidR="00177822" w:rsidRPr="008272DC" w:rsidRDefault="00177822" w:rsidP="00443191">
            <w:pPr>
              <w:pStyle w:val="IEEEStdsTableColumnHead"/>
              <w:rPr>
                <w:bCs/>
                <w:sz w:val="20"/>
              </w:rPr>
            </w:pPr>
            <w:bookmarkStart w:id="186" w:name="_Ref67824539"/>
            <w:r w:rsidRPr="008272DC">
              <w:t>—</w:t>
            </w:r>
            <w:bookmarkEnd w:id="186"/>
            <w:r w:rsidRPr="008272DC">
              <w:rPr>
                <w:bCs/>
                <w:sz w:val="20"/>
              </w:rPr>
              <w:t>Application</w:t>
            </w:r>
          </w:p>
        </w:tc>
        <w:tc>
          <w:tcPr>
            <w:tcW w:w="0" w:type="auto"/>
          </w:tcPr>
          <w:p w14:paraId="70A5A585" w14:textId="77777777" w:rsidR="00177822" w:rsidRPr="008272DC" w:rsidRDefault="00177822" w:rsidP="00443191">
            <w:pPr>
              <w:pStyle w:val="IEEEStdsTableColumnHead"/>
              <w:rPr>
                <w:bCs/>
                <w:sz w:val="20"/>
              </w:rPr>
            </w:pPr>
            <w:r w:rsidRPr="008272DC">
              <w:rPr>
                <w:bCs/>
                <w:sz w:val="20"/>
              </w:rPr>
              <w:t>Energy Waste*,</w:t>
            </w:r>
          </w:p>
          <w:p w14:paraId="1DCBD58E" w14:textId="77777777" w:rsidR="00177822" w:rsidRPr="008272DC" w:rsidRDefault="00177822" w:rsidP="00443191">
            <w:pPr>
              <w:pStyle w:val="IEEEStdsTableColumnHead"/>
              <w:rPr>
                <w:bCs/>
                <w:sz w:val="20"/>
              </w:rPr>
            </w:pPr>
            <w:r w:rsidRPr="008272DC">
              <w:rPr>
                <w:bCs/>
                <w:sz w:val="20"/>
              </w:rPr>
              <w:t>%</w:t>
            </w:r>
          </w:p>
        </w:tc>
        <w:tc>
          <w:tcPr>
            <w:tcW w:w="0" w:type="auto"/>
          </w:tcPr>
          <w:p w14:paraId="2FCC7457" w14:textId="77777777" w:rsidR="00177822" w:rsidRPr="008272DC" w:rsidRDefault="00177822" w:rsidP="00443191">
            <w:pPr>
              <w:pStyle w:val="IEEEStdsTableColumnHead"/>
              <w:rPr>
                <w:bCs/>
                <w:sz w:val="20"/>
              </w:rPr>
            </w:pPr>
            <w:r w:rsidRPr="008272DC">
              <w:rPr>
                <w:bCs/>
                <w:sz w:val="20"/>
              </w:rPr>
              <w:t>Energy savings using occupancy sensors set with a 20-minute time delay, where the energy savings is a percent of the energy waste</w:t>
            </w:r>
          </w:p>
          <w:p w14:paraId="5197F995" w14:textId="77777777" w:rsidR="00177822" w:rsidRPr="008272DC" w:rsidRDefault="00177822" w:rsidP="00443191">
            <w:pPr>
              <w:pStyle w:val="IEEEStdsTableColumnHead"/>
              <w:rPr>
                <w:bCs/>
                <w:sz w:val="20"/>
              </w:rPr>
            </w:pPr>
            <w:r w:rsidRPr="008272DC">
              <w:rPr>
                <w:bCs/>
                <w:sz w:val="20"/>
              </w:rPr>
              <w:t>%</w:t>
            </w:r>
          </w:p>
        </w:tc>
        <w:tc>
          <w:tcPr>
            <w:tcW w:w="0" w:type="auto"/>
          </w:tcPr>
          <w:p w14:paraId="4E4EAA03" w14:textId="77777777" w:rsidR="00177822" w:rsidRPr="008272DC" w:rsidRDefault="00177822" w:rsidP="00443191">
            <w:pPr>
              <w:pStyle w:val="IEEEStdsTableColumnHead"/>
              <w:rPr>
                <w:bCs/>
                <w:sz w:val="20"/>
              </w:rPr>
            </w:pPr>
            <w:r w:rsidRPr="008272DC">
              <w:rPr>
                <w:bCs/>
                <w:sz w:val="20"/>
              </w:rPr>
              <w:t>Daytime average energy demand savings, based on a 20-minute time delay setting,</w:t>
            </w:r>
          </w:p>
          <w:p w14:paraId="3ADD099C" w14:textId="77777777" w:rsidR="00177822" w:rsidRPr="008272DC" w:rsidRDefault="00177822" w:rsidP="00443191">
            <w:pPr>
              <w:pStyle w:val="IEEEStdsTableColumnHead"/>
              <w:rPr>
                <w:bCs/>
                <w:sz w:val="20"/>
              </w:rPr>
            </w:pPr>
            <w:r w:rsidRPr="008272DC">
              <w:rPr>
                <w:bCs/>
                <w:sz w:val="20"/>
              </w:rPr>
              <w:t>%</w:t>
            </w:r>
          </w:p>
        </w:tc>
      </w:tr>
      <w:tr w:rsidR="00177822" w:rsidRPr="008272DC" w14:paraId="3CB5FC6A" w14:textId="77777777" w:rsidTr="00443191">
        <w:tc>
          <w:tcPr>
            <w:tcW w:w="0" w:type="auto"/>
          </w:tcPr>
          <w:p w14:paraId="75759D80" w14:textId="77777777" w:rsidR="00177822" w:rsidRPr="008272DC" w:rsidRDefault="00177822" w:rsidP="00443191">
            <w:pPr>
              <w:pStyle w:val="IEEEStdsTableData-Left"/>
              <w:rPr>
                <w:sz w:val="20"/>
              </w:rPr>
            </w:pPr>
            <w:r w:rsidRPr="008272DC">
              <w:rPr>
                <w:sz w:val="20"/>
              </w:rPr>
              <w:t>Break room</w:t>
            </w:r>
          </w:p>
        </w:tc>
        <w:tc>
          <w:tcPr>
            <w:tcW w:w="0" w:type="auto"/>
          </w:tcPr>
          <w:p w14:paraId="3C2837DA" w14:textId="77777777" w:rsidR="00177822" w:rsidRPr="008272DC" w:rsidRDefault="00177822" w:rsidP="00443191">
            <w:pPr>
              <w:pStyle w:val="IEEEStdsTableData-Center"/>
              <w:rPr>
                <w:sz w:val="20"/>
              </w:rPr>
            </w:pPr>
            <w:r w:rsidRPr="008272DC">
              <w:rPr>
                <w:sz w:val="20"/>
              </w:rPr>
              <w:t>39</w:t>
            </w:r>
          </w:p>
        </w:tc>
        <w:tc>
          <w:tcPr>
            <w:tcW w:w="0" w:type="auto"/>
          </w:tcPr>
          <w:p w14:paraId="6DF385E0" w14:textId="77777777" w:rsidR="00177822" w:rsidRPr="008272DC" w:rsidRDefault="00177822" w:rsidP="00443191">
            <w:pPr>
              <w:pStyle w:val="IEEEStdsTableData-Center"/>
              <w:rPr>
                <w:sz w:val="20"/>
              </w:rPr>
            </w:pPr>
            <w:r w:rsidRPr="008272DC">
              <w:rPr>
                <w:sz w:val="20"/>
              </w:rPr>
              <w:t>17</w:t>
            </w:r>
          </w:p>
        </w:tc>
        <w:tc>
          <w:tcPr>
            <w:tcW w:w="0" w:type="auto"/>
          </w:tcPr>
          <w:p w14:paraId="3263E0DB" w14:textId="77777777" w:rsidR="00177822" w:rsidRPr="008272DC" w:rsidRDefault="00177822" w:rsidP="00443191">
            <w:pPr>
              <w:pStyle w:val="IEEEStdsTableData-Center"/>
              <w:rPr>
                <w:sz w:val="20"/>
              </w:rPr>
            </w:pPr>
            <w:r w:rsidRPr="008272DC">
              <w:rPr>
                <w:sz w:val="20"/>
              </w:rPr>
              <w:t>8</w:t>
            </w:r>
          </w:p>
        </w:tc>
      </w:tr>
      <w:tr w:rsidR="00177822" w:rsidRPr="008272DC" w14:paraId="57B32525" w14:textId="77777777" w:rsidTr="00443191">
        <w:tc>
          <w:tcPr>
            <w:tcW w:w="0" w:type="auto"/>
          </w:tcPr>
          <w:p w14:paraId="2CA13398" w14:textId="77777777" w:rsidR="00177822" w:rsidRPr="008272DC" w:rsidRDefault="00177822" w:rsidP="00443191">
            <w:pPr>
              <w:pStyle w:val="IEEEStdsTableData-Left"/>
              <w:rPr>
                <w:sz w:val="20"/>
              </w:rPr>
            </w:pPr>
            <w:r w:rsidRPr="008272DC">
              <w:rPr>
                <w:sz w:val="20"/>
              </w:rPr>
              <w:t>Classroom</w:t>
            </w:r>
          </w:p>
        </w:tc>
        <w:tc>
          <w:tcPr>
            <w:tcW w:w="0" w:type="auto"/>
          </w:tcPr>
          <w:p w14:paraId="3F4513D4" w14:textId="77777777" w:rsidR="00177822" w:rsidRPr="008272DC" w:rsidRDefault="00177822" w:rsidP="00443191">
            <w:pPr>
              <w:pStyle w:val="IEEEStdsTableData-Center"/>
              <w:rPr>
                <w:sz w:val="20"/>
              </w:rPr>
            </w:pPr>
            <w:r w:rsidRPr="008272DC">
              <w:rPr>
                <w:sz w:val="20"/>
              </w:rPr>
              <w:t>63</w:t>
            </w:r>
          </w:p>
        </w:tc>
        <w:tc>
          <w:tcPr>
            <w:tcW w:w="0" w:type="auto"/>
          </w:tcPr>
          <w:p w14:paraId="58167C0A" w14:textId="77777777" w:rsidR="00177822" w:rsidRPr="008272DC" w:rsidRDefault="00177822" w:rsidP="00443191">
            <w:pPr>
              <w:pStyle w:val="IEEEStdsTableData-Center"/>
              <w:rPr>
                <w:sz w:val="20"/>
              </w:rPr>
            </w:pPr>
            <w:r w:rsidRPr="008272DC">
              <w:rPr>
                <w:sz w:val="20"/>
              </w:rPr>
              <w:t>52</w:t>
            </w:r>
          </w:p>
        </w:tc>
        <w:tc>
          <w:tcPr>
            <w:tcW w:w="0" w:type="auto"/>
          </w:tcPr>
          <w:p w14:paraId="71A1652B" w14:textId="77777777" w:rsidR="00177822" w:rsidRPr="008272DC" w:rsidRDefault="00177822" w:rsidP="00443191">
            <w:pPr>
              <w:pStyle w:val="IEEEStdsTableData-Center"/>
              <w:rPr>
                <w:sz w:val="20"/>
              </w:rPr>
            </w:pPr>
            <w:r w:rsidRPr="008272DC">
              <w:rPr>
                <w:sz w:val="20"/>
              </w:rPr>
              <w:t>31</w:t>
            </w:r>
          </w:p>
        </w:tc>
      </w:tr>
      <w:tr w:rsidR="00177822" w:rsidRPr="008272DC" w14:paraId="2BD3EF2F" w14:textId="77777777" w:rsidTr="00443191">
        <w:tc>
          <w:tcPr>
            <w:tcW w:w="0" w:type="auto"/>
          </w:tcPr>
          <w:p w14:paraId="0EA4E678" w14:textId="77777777" w:rsidR="00177822" w:rsidRPr="008272DC" w:rsidRDefault="00177822" w:rsidP="00443191">
            <w:pPr>
              <w:pStyle w:val="IEEEStdsTableData-Left"/>
              <w:rPr>
                <w:sz w:val="20"/>
              </w:rPr>
            </w:pPr>
            <w:r w:rsidRPr="008272DC">
              <w:rPr>
                <w:sz w:val="20"/>
              </w:rPr>
              <w:t>Conference room</w:t>
            </w:r>
          </w:p>
        </w:tc>
        <w:tc>
          <w:tcPr>
            <w:tcW w:w="0" w:type="auto"/>
          </w:tcPr>
          <w:p w14:paraId="672A3DE4" w14:textId="77777777" w:rsidR="00177822" w:rsidRPr="008272DC" w:rsidRDefault="00177822" w:rsidP="00443191">
            <w:pPr>
              <w:pStyle w:val="IEEEStdsTableData-Center"/>
              <w:rPr>
                <w:sz w:val="20"/>
              </w:rPr>
            </w:pPr>
            <w:r w:rsidRPr="008272DC">
              <w:rPr>
                <w:sz w:val="20"/>
              </w:rPr>
              <w:t>37</w:t>
            </w:r>
          </w:p>
        </w:tc>
        <w:tc>
          <w:tcPr>
            <w:tcW w:w="0" w:type="auto"/>
          </w:tcPr>
          <w:p w14:paraId="5A954BC9" w14:textId="77777777" w:rsidR="00177822" w:rsidRPr="008272DC" w:rsidRDefault="00177822" w:rsidP="00443191">
            <w:pPr>
              <w:pStyle w:val="IEEEStdsTableData-Center"/>
              <w:rPr>
                <w:sz w:val="20"/>
              </w:rPr>
            </w:pPr>
            <w:r w:rsidRPr="008272DC">
              <w:rPr>
                <w:sz w:val="20"/>
              </w:rPr>
              <w:t>39</w:t>
            </w:r>
          </w:p>
        </w:tc>
        <w:tc>
          <w:tcPr>
            <w:tcW w:w="0" w:type="auto"/>
          </w:tcPr>
          <w:p w14:paraId="2C8956CE" w14:textId="77777777" w:rsidR="00177822" w:rsidRPr="008272DC" w:rsidRDefault="00177822" w:rsidP="00443191">
            <w:pPr>
              <w:pStyle w:val="IEEEStdsTableData-Center"/>
              <w:rPr>
                <w:sz w:val="20"/>
              </w:rPr>
            </w:pPr>
            <w:r w:rsidRPr="008272DC">
              <w:rPr>
                <w:sz w:val="20"/>
              </w:rPr>
              <w:t>28</w:t>
            </w:r>
          </w:p>
        </w:tc>
      </w:tr>
      <w:tr w:rsidR="00177822" w:rsidRPr="008272DC" w14:paraId="56A8A669" w14:textId="77777777" w:rsidTr="00443191">
        <w:tc>
          <w:tcPr>
            <w:tcW w:w="0" w:type="auto"/>
          </w:tcPr>
          <w:p w14:paraId="7C8BA973" w14:textId="77777777" w:rsidR="00177822" w:rsidRPr="008272DC" w:rsidRDefault="00177822" w:rsidP="00443191">
            <w:pPr>
              <w:pStyle w:val="IEEEStdsTableData-Left"/>
              <w:rPr>
                <w:sz w:val="20"/>
              </w:rPr>
            </w:pPr>
            <w:r w:rsidRPr="008272DC">
              <w:rPr>
                <w:sz w:val="20"/>
              </w:rPr>
              <w:t>Private office</w:t>
            </w:r>
          </w:p>
        </w:tc>
        <w:tc>
          <w:tcPr>
            <w:tcW w:w="0" w:type="auto"/>
          </w:tcPr>
          <w:p w14:paraId="14F096A4" w14:textId="77777777" w:rsidR="00177822" w:rsidRPr="008272DC" w:rsidRDefault="00177822" w:rsidP="00443191">
            <w:pPr>
              <w:pStyle w:val="IEEEStdsTableData-Center"/>
              <w:rPr>
                <w:sz w:val="20"/>
              </w:rPr>
            </w:pPr>
            <w:r w:rsidRPr="008272DC">
              <w:rPr>
                <w:sz w:val="20"/>
              </w:rPr>
              <w:t>45</w:t>
            </w:r>
          </w:p>
        </w:tc>
        <w:tc>
          <w:tcPr>
            <w:tcW w:w="0" w:type="auto"/>
          </w:tcPr>
          <w:p w14:paraId="6CCFE0C6" w14:textId="77777777" w:rsidR="00177822" w:rsidRPr="008272DC" w:rsidRDefault="00177822" w:rsidP="00443191">
            <w:pPr>
              <w:pStyle w:val="IEEEStdsTableData-Center"/>
              <w:rPr>
                <w:sz w:val="20"/>
              </w:rPr>
            </w:pPr>
            <w:r w:rsidRPr="008272DC">
              <w:rPr>
                <w:sz w:val="20"/>
              </w:rPr>
              <w:t>28</w:t>
            </w:r>
          </w:p>
        </w:tc>
        <w:tc>
          <w:tcPr>
            <w:tcW w:w="0" w:type="auto"/>
          </w:tcPr>
          <w:p w14:paraId="7DEF0BE7" w14:textId="77777777" w:rsidR="00177822" w:rsidRPr="008272DC" w:rsidRDefault="00177822" w:rsidP="00443191">
            <w:pPr>
              <w:pStyle w:val="IEEEStdsTableData-Center"/>
              <w:rPr>
                <w:sz w:val="20"/>
              </w:rPr>
            </w:pPr>
            <w:r w:rsidRPr="008272DC">
              <w:rPr>
                <w:sz w:val="20"/>
              </w:rPr>
              <w:t>20</w:t>
            </w:r>
          </w:p>
        </w:tc>
      </w:tr>
      <w:tr w:rsidR="00177822" w:rsidRPr="008272DC" w14:paraId="2D136E79" w14:textId="77777777" w:rsidTr="00443191">
        <w:tc>
          <w:tcPr>
            <w:tcW w:w="0" w:type="auto"/>
            <w:tcBorders>
              <w:bottom w:val="single" w:sz="4" w:space="0" w:color="auto"/>
            </w:tcBorders>
          </w:tcPr>
          <w:p w14:paraId="1F04EFF9" w14:textId="77777777" w:rsidR="00177822" w:rsidRPr="008272DC" w:rsidRDefault="00177822" w:rsidP="00443191">
            <w:pPr>
              <w:pStyle w:val="IEEEStdsTableData-Left"/>
              <w:rPr>
                <w:sz w:val="20"/>
              </w:rPr>
            </w:pPr>
            <w:r w:rsidRPr="008272DC">
              <w:rPr>
                <w:sz w:val="20"/>
              </w:rPr>
              <w:t>Restroom</w:t>
            </w:r>
          </w:p>
        </w:tc>
        <w:tc>
          <w:tcPr>
            <w:tcW w:w="0" w:type="auto"/>
            <w:tcBorders>
              <w:bottom w:val="single" w:sz="4" w:space="0" w:color="auto"/>
            </w:tcBorders>
          </w:tcPr>
          <w:p w14:paraId="1B76F787" w14:textId="77777777" w:rsidR="00177822" w:rsidRPr="008272DC" w:rsidRDefault="00177822" w:rsidP="00443191">
            <w:pPr>
              <w:pStyle w:val="IEEEStdsTableData-Center"/>
              <w:rPr>
                <w:sz w:val="20"/>
              </w:rPr>
            </w:pPr>
            <w:r w:rsidRPr="008272DC">
              <w:rPr>
                <w:sz w:val="20"/>
              </w:rPr>
              <w:t>68</w:t>
            </w:r>
          </w:p>
        </w:tc>
        <w:tc>
          <w:tcPr>
            <w:tcW w:w="0" w:type="auto"/>
            <w:tcBorders>
              <w:bottom w:val="single" w:sz="4" w:space="0" w:color="auto"/>
            </w:tcBorders>
          </w:tcPr>
          <w:p w14:paraId="3E02C83D" w14:textId="77777777" w:rsidR="00177822" w:rsidRPr="008272DC" w:rsidRDefault="00177822" w:rsidP="00443191">
            <w:pPr>
              <w:pStyle w:val="IEEEStdsTableData-Center"/>
              <w:rPr>
                <w:sz w:val="20"/>
              </w:rPr>
            </w:pPr>
            <w:r w:rsidRPr="008272DC">
              <w:rPr>
                <w:sz w:val="20"/>
              </w:rPr>
              <w:t>47</w:t>
            </w:r>
          </w:p>
        </w:tc>
        <w:tc>
          <w:tcPr>
            <w:tcW w:w="0" w:type="auto"/>
            <w:tcBorders>
              <w:bottom w:val="single" w:sz="4" w:space="0" w:color="auto"/>
            </w:tcBorders>
          </w:tcPr>
          <w:p w14:paraId="0BC8AFF8" w14:textId="77777777" w:rsidR="00177822" w:rsidRPr="008272DC" w:rsidRDefault="00177822" w:rsidP="00443191">
            <w:pPr>
              <w:pStyle w:val="IEEEStdsTableData-Center"/>
              <w:rPr>
                <w:sz w:val="20"/>
              </w:rPr>
            </w:pPr>
            <w:r w:rsidRPr="008272DC">
              <w:rPr>
                <w:sz w:val="20"/>
              </w:rPr>
              <w:t>17</w:t>
            </w:r>
          </w:p>
        </w:tc>
      </w:tr>
      <w:tr w:rsidR="00177822" w:rsidRPr="008272DC" w14:paraId="2B7DB8C7" w14:textId="77777777" w:rsidTr="00443191">
        <w:trPr>
          <w:cantSplit/>
        </w:trPr>
        <w:tc>
          <w:tcPr>
            <w:tcW w:w="0" w:type="auto"/>
            <w:gridSpan w:val="3"/>
            <w:tcBorders>
              <w:right w:val="nil"/>
            </w:tcBorders>
          </w:tcPr>
          <w:p w14:paraId="5D81E655" w14:textId="77777777" w:rsidR="00177822" w:rsidRPr="008272DC" w:rsidRDefault="00177822" w:rsidP="00443191">
            <w:pPr>
              <w:pStyle w:val="IEEEStdsTableData-Left"/>
              <w:rPr>
                <w:sz w:val="20"/>
              </w:rPr>
            </w:pPr>
            <w:r w:rsidRPr="008272DC">
              <w:rPr>
                <w:sz w:val="20"/>
              </w:rPr>
              <w:t>*Includes energy in the time delay period</w:t>
            </w:r>
          </w:p>
        </w:tc>
        <w:tc>
          <w:tcPr>
            <w:tcW w:w="0" w:type="auto"/>
            <w:tcBorders>
              <w:left w:val="nil"/>
            </w:tcBorders>
          </w:tcPr>
          <w:p w14:paraId="5B6E2491" w14:textId="77777777" w:rsidR="00177822" w:rsidRPr="008272DC" w:rsidRDefault="00177822" w:rsidP="00443191">
            <w:pPr>
              <w:tabs>
                <w:tab w:val="left" w:pos="0"/>
              </w:tabs>
              <w:rPr>
                <w:sz w:val="20"/>
              </w:rPr>
            </w:pPr>
          </w:p>
        </w:tc>
      </w:tr>
    </w:tbl>
    <w:p w14:paraId="44CAABFB" w14:textId="77777777" w:rsidR="009C0226" w:rsidRDefault="009C0226" w:rsidP="00177822">
      <w:pPr>
        <w:pStyle w:val="IEEEStdsParagraph"/>
      </w:pPr>
    </w:p>
    <w:p w14:paraId="11266590" w14:textId="5B8CD4C0" w:rsidR="00177822" w:rsidRPr="008272DC" w:rsidRDefault="00177822" w:rsidP="00177822">
      <w:pPr>
        <w:pStyle w:val="IEEEStdsParagraph"/>
      </w:pPr>
      <w:r w:rsidRPr="008272DC">
        <w:t>The results of the tests clearly show that occupancy sensors save energy and demand in individual enclosed spaces.</w:t>
      </w:r>
    </w:p>
    <w:p w14:paraId="3BC4A22E" w14:textId="161B3897" w:rsidR="00263621" w:rsidRDefault="00177822" w:rsidP="00177822">
      <w:pPr>
        <w:pStyle w:val="IEEEStdsParagraph"/>
        <w:rPr>
          <w:bCs/>
        </w:rPr>
      </w:pPr>
      <w:r w:rsidRPr="008272DC">
        <w:rPr>
          <w:bCs/>
        </w:rPr>
        <w:t xml:space="preserve">Occupancy sensor types are shown in </w:t>
      </w:r>
      <w:r w:rsidR="00263621">
        <w:rPr>
          <w:bCs/>
        </w:rPr>
        <w:fldChar w:fldCharType="begin"/>
      </w:r>
      <w:r w:rsidR="00263621">
        <w:rPr>
          <w:bCs/>
        </w:rPr>
        <w:instrText xml:space="preserve"> REF _Ref69569442 \r \h </w:instrText>
      </w:r>
      <w:r w:rsidR="00263621">
        <w:rPr>
          <w:bCs/>
        </w:rPr>
      </w:r>
      <w:r w:rsidR="00263621">
        <w:rPr>
          <w:bCs/>
        </w:rPr>
        <w:fldChar w:fldCharType="separate"/>
      </w:r>
      <w:r w:rsidR="006D7B93">
        <w:rPr>
          <w:bCs/>
        </w:rPr>
        <w:t>Table 7</w:t>
      </w:r>
      <w:r w:rsidR="00263621">
        <w:rPr>
          <w:bCs/>
        </w:rPr>
        <w:fldChar w:fldCharType="end"/>
      </w:r>
      <w:r w:rsidRPr="008272DC">
        <w:rPr>
          <w:bCs/>
        </w:rPr>
        <w:t xml:space="preserve"> below.</w:t>
      </w:r>
    </w:p>
    <w:p w14:paraId="6B79B3BC" w14:textId="44FF4C79" w:rsidR="009C0226" w:rsidRDefault="009C0226" w:rsidP="009C0226">
      <w:pPr>
        <w:pStyle w:val="IEEEStdsRegularTableCaption"/>
      </w:pPr>
      <w:bookmarkStart w:id="187" w:name="_Ref69569442"/>
      <w:r>
        <w:t>—</w:t>
      </w:r>
      <w:r w:rsidRPr="009C0226">
        <w:t xml:space="preserve"> Occupancy Sensors (Presence Detectors)</w:t>
      </w:r>
      <w:bookmarkEnd w:id="18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7"/>
        <w:gridCol w:w="1689"/>
        <w:gridCol w:w="2377"/>
      </w:tblGrid>
      <w:tr w:rsidR="00177822" w:rsidRPr="008272DC" w14:paraId="17A51656" w14:textId="77777777" w:rsidTr="00443191">
        <w:trPr>
          <w:jc w:val="center"/>
        </w:trPr>
        <w:tc>
          <w:tcPr>
            <w:tcW w:w="0" w:type="auto"/>
          </w:tcPr>
          <w:p w14:paraId="54D89DE8" w14:textId="77777777" w:rsidR="00177822" w:rsidRPr="008272DC" w:rsidRDefault="00177822" w:rsidP="00443191">
            <w:pPr>
              <w:pStyle w:val="IEEEStdsTableColumnHead"/>
              <w:rPr>
                <w:bCs/>
                <w:sz w:val="20"/>
              </w:rPr>
            </w:pPr>
            <w:r w:rsidRPr="008272DC">
              <w:rPr>
                <w:bCs/>
                <w:sz w:val="20"/>
              </w:rPr>
              <w:t>Type</w:t>
            </w:r>
          </w:p>
        </w:tc>
        <w:tc>
          <w:tcPr>
            <w:tcW w:w="0" w:type="auto"/>
          </w:tcPr>
          <w:p w14:paraId="152E9EA8" w14:textId="77777777" w:rsidR="00177822" w:rsidRPr="008272DC" w:rsidRDefault="00177822" w:rsidP="00443191">
            <w:pPr>
              <w:pStyle w:val="IEEEStdsTableColumnHead"/>
              <w:rPr>
                <w:bCs/>
                <w:sz w:val="20"/>
              </w:rPr>
            </w:pPr>
            <w:r w:rsidRPr="008272DC">
              <w:rPr>
                <w:bCs/>
                <w:sz w:val="20"/>
              </w:rPr>
              <w:t>Mounting Height</w:t>
            </w:r>
          </w:p>
          <w:p w14:paraId="38895C03" w14:textId="77777777" w:rsidR="00177822" w:rsidRPr="008272DC" w:rsidRDefault="00177822" w:rsidP="00443191">
            <w:pPr>
              <w:pStyle w:val="IEEEStdsTableColumnHead"/>
              <w:rPr>
                <w:bCs/>
                <w:sz w:val="20"/>
              </w:rPr>
            </w:pPr>
            <w:r w:rsidRPr="008272DC">
              <w:rPr>
                <w:bCs/>
                <w:sz w:val="20"/>
              </w:rPr>
              <w:t>M</w:t>
            </w:r>
          </w:p>
        </w:tc>
        <w:tc>
          <w:tcPr>
            <w:tcW w:w="0" w:type="auto"/>
          </w:tcPr>
          <w:p w14:paraId="089BB5C9" w14:textId="77777777" w:rsidR="00177822" w:rsidRPr="008272DC" w:rsidRDefault="00177822" w:rsidP="00443191">
            <w:pPr>
              <w:pStyle w:val="IEEEStdsTableColumnHead"/>
              <w:rPr>
                <w:bCs/>
                <w:sz w:val="20"/>
              </w:rPr>
            </w:pPr>
            <w:r w:rsidRPr="008272DC">
              <w:rPr>
                <w:bCs/>
                <w:sz w:val="20"/>
              </w:rPr>
              <w:t>Range, distance,  or</w:t>
            </w:r>
          </w:p>
          <w:p w14:paraId="58999990" w14:textId="77777777" w:rsidR="00177822" w:rsidRPr="008272DC" w:rsidRDefault="00177822" w:rsidP="00443191">
            <w:pPr>
              <w:pStyle w:val="IEEEStdsTableColumnHead"/>
              <w:rPr>
                <w:bCs/>
                <w:sz w:val="20"/>
              </w:rPr>
            </w:pPr>
            <w:r w:rsidRPr="008272DC">
              <w:rPr>
                <w:bCs/>
                <w:sz w:val="20"/>
              </w:rPr>
              <w:t>Coverage, area</w:t>
            </w:r>
          </w:p>
        </w:tc>
      </w:tr>
      <w:tr w:rsidR="00177822" w:rsidRPr="008272DC" w14:paraId="1387F101" w14:textId="77777777" w:rsidTr="00443191">
        <w:trPr>
          <w:jc w:val="center"/>
        </w:trPr>
        <w:tc>
          <w:tcPr>
            <w:tcW w:w="0" w:type="auto"/>
          </w:tcPr>
          <w:p w14:paraId="33569FBC" w14:textId="77777777" w:rsidR="00177822" w:rsidRPr="008272DC" w:rsidRDefault="00177822" w:rsidP="00443191">
            <w:pPr>
              <w:pStyle w:val="IEEEStdsTableData-Left"/>
              <w:rPr>
                <w:sz w:val="20"/>
              </w:rPr>
            </w:pPr>
            <w:r w:rsidRPr="008272DC">
              <w:rPr>
                <w:sz w:val="20"/>
              </w:rPr>
              <w:t>Infrared: Wide Angle</w:t>
            </w:r>
          </w:p>
        </w:tc>
        <w:tc>
          <w:tcPr>
            <w:tcW w:w="0" w:type="auto"/>
          </w:tcPr>
          <w:p w14:paraId="1D3AB582" w14:textId="77777777" w:rsidR="00177822" w:rsidRPr="008272DC" w:rsidRDefault="00177822" w:rsidP="00443191">
            <w:pPr>
              <w:pStyle w:val="IEEEStdsTableData-Left"/>
              <w:jc w:val="center"/>
              <w:rPr>
                <w:sz w:val="20"/>
              </w:rPr>
            </w:pPr>
            <w:r w:rsidRPr="008272DC">
              <w:rPr>
                <w:sz w:val="20"/>
              </w:rPr>
              <w:t>2.5</w:t>
            </w:r>
          </w:p>
        </w:tc>
        <w:tc>
          <w:tcPr>
            <w:tcW w:w="0" w:type="auto"/>
          </w:tcPr>
          <w:p w14:paraId="7051F744" w14:textId="77777777" w:rsidR="00177822" w:rsidRPr="008272DC" w:rsidRDefault="00177822" w:rsidP="00443191">
            <w:pPr>
              <w:pStyle w:val="IEEEStdsTableData-Left"/>
              <w:jc w:val="center"/>
              <w:rPr>
                <w:sz w:val="20"/>
              </w:rPr>
            </w:pPr>
            <w:r w:rsidRPr="008272DC">
              <w:rPr>
                <w:sz w:val="20"/>
              </w:rPr>
              <w:t>12 m</w:t>
            </w:r>
          </w:p>
        </w:tc>
      </w:tr>
      <w:tr w:rsidR="00177822" w:rsidRPr="008272DC" w14:paraId="393BC466" w14:textId="77777777" w:rsidTr="00443191">
        <w:trPr>
          <w:jc w:val="center"/>
        </w:trPr>
        <w:tc>
          <w:tcPr>
            <w:tcW w:w="0" w:type="auto"/>
          </w:tcPr>
          <w:p w14:paraId="61356C3B" w14:textId="77777777" w:rsidR="00177822" w:rsidRPr="008272DC" w:rsidRDefault="00177822" w:rsidP="00443191">
            <w:pPr>
              <w:pStyle w:val="IEEEStdsTableData-Left"/>
              <w:rPr>
                <w:sz w:val="20"/>
              </w:rPr>
            </w:pPr>
            <w:r w:rsidRPr="008272DC">
              <w:rPr>
                <w:sz w:val="20"/>
              </w:rPr>
              <w:t>Infrared: Long Range</w:t>
            </w:r>
          </w:p>
        </w:tc>
        <w:tc>
          <w:tcPr>
            <w:tcW w:w="0" w:type="auto"/>
          </w:tcPr>
          <w:p w14:paraId="59860E77" w14:textId="77777777" w:rsidR="00177822" w:rsidRPr="008272DC" w:rsidRDefault="00177822" w:rsidP="00443191">
            <w:pPr>
              <w:pStyle w:val="IEEEStdsTableData-Left"/>
              <w:jc w:val="center"/>
              <w:rPr>
                <w:sz w:val="20"/>
              </w:rPr>
            </w:pPr>
            <w:r w:rsidRPr="008272DC">
              <w:rPr>
                <w:sz w:val="20"/>
              </w:rPr>
              <w:t>6</w:t>
            </w:r>
          </w:p>
        </w:tc>
        <w:tc>
          <w:tcPr>
            <w:tcW w:w="0" w:type="auto"/>
          </w:tcPr>
          <w:p w14:paraId="06E5CED0" w14:textId="77777777" w:rsidR="00177822" w:rsidRPr="008272DC" w:rsidRDefault="00177822" w:rsidP="00443191">
            <w:pPr>
              <w:pStyle w:val="IEEEStdsTableData-Left"/>
              <w:jc w:val="center"/>
              <w:rPr>
                <w:sz w:val="20"/>
              </w:rPr>
            </w:pPr>
            <w:r w:rsidRPr="008272DC">
              <w:rPr>
                <w:sz w:val="20"/>
              </w:rPr>
              <w:t>30 m</w:t>
            </w:r>
          </w:p>
        </w:tc>
      </w:tr>
      <w:tr w:rsidR="00177822" w:rsidRPr="008272DC" w14:paraId="44F69895" w14:textId="77777777" w:rsidTr="00443191">
        <w:trPr>
          <w:jc w:val="center"/>
        </w:trPr>
        <w:tc>
          <w:tcPr>
            <w:tcW w:w="0" w:type="auto"/>
          </w:tcPr>
          <w:p w14:paraId="44EA57CB" w14:textId="77777777" w:rsidR="00177822" w:rsidRPr="008272DC" w:rsidRDefault="00177822" w:rsidP="00443191">
            <w:pPr>
              <w:pStyle w:val="IEEEStdsTableData-Left"/>
              <w:rPr>
                <w:sz w:val="20"/>
              </w:rPr>
            </w:pPr>
            <w:r w:rsidRPr="008272DC">
              <w:rPr>
                <w:sz w:val="20"/>
              </w:rPr>
              <w:t>Infrared: Long Range</w:t>
            </w:r>
          </w:p>
        </w:tc>
        <w:tc>
          <w:tcPr>
            <w:tcW w:w="0" w:type="auto"/>
          </w:tcPr>
          <w:p w14:paraId="6D36DF4F" w14:textId="77777777" w:rsidR="00177822" w:rsidRPr="008272DC" w:rsidRDefault="00177822" w:rsidP="00443191">
            <w:pPr>
              <w:pStyle w:val="IEEEStdsTableData-Left"/>
              <w:jc w:val="center"/>
              <w:rPr>
                <w:sz w:val="20"/>
              </w:rPr>
            </w:pPr>
          </w:p>
        </w:tc>
        <w:tc>
          <w:tcPr>
            <w:tcW w:w="0" w:type="auto"/>
          </w:tcPr>
          <w:p w14:paraId="6D21CE5C" w14:textId="77777777" w:rsidR="00177822" w:rsidRPr="008272DC" w:rsidRDefault="00177822" w:rsidP="00443191">
            <w:pPr>
              <w:pStyle w:val="IEEEStdsTableData-Left"/>
              <w:jc w:val="center"/>
              <w:rPr>
                <w:sz w:val="20"/>
              </w:rPr>
            </w:pPr>
            <w:r w:rsidRPr="008272DC">
              <w:rPr>
                <w:sz w:val="20"/>
              </w:rPr>
              <w:t>Twice the mounting height</w:t>
            </w:r>
          </w:p>
        </w:tc>
      </w:tr>
      <w:tr w:rsidR="00177822" w:rsidRPr="008272DC" w14:paraId="00233BD8" w14:textId="77777777" w:rsidTr="00443191">
        <w:trPr>
          <w:jc w:val="center"/>
        </w:trPr>
        <w:tc>
          <w:tcPr>
            <w:tcW w:w="0" w:type="auto"/>
          </w:tcPr>
          <w:p w14:paraId="43485B07" w14:textId="77777777" w:rsidR="00177822" w:rsidRPr="008272DC" w:rsidRDefault="00177822" w:rsidP="00443191">
            <w:pPr>
              <w:pStyle w:val="IEEEStdsTableData-Left"/>
              <w:rPr>
                <w:sz w:val="20"/>
              </w:rPr>
            </w:pPr>
            <w:r w:rsidRPr="008272DC">
              <w:rPr>
                <w:sz w:val="20"/>
              </w:rPr>
              <w:t>Ultrasonic</w:t>
            </w:r>
          </w:p>
        </w:tc>
        <w:tc>
          <w:tcPr>
            <w:tcW w:w="0" w:type="auto"/>
          </w:tcPr>
          <w:p w14:paraId="49D8FFA6" w14:textId="77777777" w:rsidR="00177822" w:rsidRPr="008272DC" w:rsidRDefault="00177822" w:rsidP="00443191">
            <w:pPr>
              <w:pStyle w:val="IEEEStdsTableData-Left"/>
              <w:jc w:val="center"/>
              <w:rPr>
                <w:sz w:val="20"/>
              </w:rPr>
            </w:pPr>
          </w:p>
        </w:tc>
        <w:tc>
          <w:tcPr>
            <w:tcW w:w="0" w:type="auto"/>
          </w:tcPr>
          <w:p w14:paraId="24D4508F" w14:textId="77777777" w:rsidR="00177822" w:rsidRPr="008272DC" w:rsidRDefault="00177822" w:rsidP="00443191">
            <w:pPr>
              <w:pStyle w:val="IEEEStdsTableData-Left"/>
              <w:jc w:val="center"/>
              <w:rPr>
                <w:sz w:val="20"/>
              </w:rPr>
            </w:pPr>
            <w:r w:rsidRPr="008272DC">
              <w:rPr>
                <w:sz w:val="20"/>
              </w:rPr>
              <w:t>27 m</w:t>
            </w:r>
          </w:p>
        </w:tc>
      </w:tr>
      <w:tr w:rsidR="00177822" w:rsidRPr="008272DC" w14:paraId="1D8F5B26" w14:textId="77777777" w:rsidTr="00443191">
        <w:trPr>
          <w:jc w:val="center"/>
        </w:trPr>
        <w:tc>
          <w:tcPr>
            <w:tcW w:w="0" w:type="auto"/>
          </w:tcPr>
          <w:p w14:paraId="62BB824B" w14:textId="77777777" w:rsidR="00177822" w:rsidRPr="008272DC" w:rsidRDefault="00177822" w:rsidP="00443191">
            <w:pPr>
              <w:pStyle w:val="IEEEStdsTableData-Left"/>
              <w:rPr>
                <w:sz w:val="20"/>
              </w:rPr>
            </w:pPr>
            <w:r w:rsidRPr="008272DC">
              <w:rPr>
                <w:sz w:val="20"/>
              </w:rPr>
              <w:t>Ultrasonic</w:t>
            </w:r>
          </w:p>
        </w:tc>
        <w:tc>
          <w:tcPr>
            <w:tcW w:w="0" w:type="auto"/>
          </w:tcPr>
          <w:p w14:paraId="4E825342" w14:textId="77777777" w:rsidR="00177822" w:rsidRPr="008272DC" w:rsidRDefault="00177822" w:rsidP="00443191">
            <w:pPr>
              <w:pStyle w:val="IEEEStdsTableData-Left"/>
              <w:jc w:val="center"/>
              <w:rPr>
                <w:sz w:val="20"/>
              </w:rPr>
            </w:pPr>
          </w:p>
        </w:tc>
        <w:tc>
          <w:tcPr>
            <w:tcW w:w="0" w:type="auto"/>
          </w:tcPr>
          <w:p w14:paraId="78C0F54C" w14:textId="77777777" w:rsidR="00177822" w:rsidRPr="008272DC" w:rsidRDefault="00177822" w:rsidP="00443191">
            <w:pPr>
              <w:pStyle w:val="IEEEStdsTableData-Left"/>
              <w:jc w:val="center"/>
              <w:rPr>
                <w:sz w:val="20"/>
              </w:rPr>
            </w:pPr>
            <w:r w:rsidRPr="008272DC">
              <w:rPr>
                <w:sz w:val="20"/>
              </w:rPr>
              <w:t>55 m2 to 204 m2</w:t>
            </w:r>
          </w:p>
        </w:tc>
      </w:tr>
      <w:tr w:rsidR="00177822" w:rsidRPr="008272DC" w14:paraId="25816651" w14:textId="77777777" w:rsidTr="00443191">
        <w:trPr>
          <w:jc w:val="center"/>
        </w:trPr>
        <w:tc>
          <w:tcPr>
            <w:tcW w:w="0" w:type="auto"/>
          </w:tcPr>
          <w:p w14:paraId="1FA88212" w14:textId="77777777" w:rsidR="00177822" w:rsidRPr="008272DC" w:rsidRDefault="00177822" w:rsidP="00443191">
            <w:pPr>
              <w:pStyle w:val="IEEEStdsTableData-Left"/>
              <w:rPr>
                <w:sz w:val="20"/>
              </w:rPr>
            </w:pPr>
            <w:r w:rsidRPr="008272DC">
              <w:rPr>
                <w:sz w:val="20"/>
              </w:rPr>
              <w:t>Microwave: Short Range</w:t>
            </w:r>
          </w:p>
        </w:tc>
        <w:tc>
          <w:tcPr>
            <w:tcW w:w="0" w:type="auto"/>
          </w:tcPr>
          <w:p w14:paraId="1E92A809" w14:textId="77777777" w:rsidR="00177822" w:rsidRPr="008272DC" w:rsidRDefault="00177822" w:rsidP="00443191">
            <w:pPr>
              <w:pStyle w:val="IEEEStdsTableData-Left"/>
              <w:jc w:val="center"/>
              <w:rPr>
                <w:sz w:val="20"/>
              </w:rPr>
            </w:pPr>
          </w:p>
        </w:tc>
        <w:tc>
          <w:tcPr>
            <w:tcW w:w="0" w:type="auto"/>
          </w:tcPr>
          <w:p w14:paraId="7B451D49" w14:textId="77777777" w:rsidR="00177822" w:rsidRPr="008272DC" w:rsidRDefault="00177822" w:rsidP="00443191">
            <w:pPr>
              <w:pStyle w:val="IEEEStdsTableData-Left"/>
              <w:jc w:val="center"/>
              <w:rPr>
                <w:sz w:val="20"/>
              </w:rPr>
            </w:pPr>
            <w:r w:rsidRPr="008272DC">
              <w:rPr>
                <w:sz w:val="20"/>
              </w:rPr>
              <w:t>30 m</w:t>
            </w:r>
          </w:p>
        </w:tc>
      </w:tr>
      <w:tr w:rsidR="00177822" w:rsidRPr="008272DC" w14:paraId="0DEDF8E8" w14:textId="77777777" w:rsidTr="00443191">
        <w:trPr>
          <w:jc w:val="center"/>
        </w:trPr>
        <w:tc>
          <w:tcPr>
            <w:tcW w:w="0" w:type="auto"/>
          </w:tcPr>
          <w:p w14:paraId="703F015F" w14:textId="77777777" w:rsidR="00177822" w:rsidRPr="008272DC" w:rsidRDefault="00177822" w:rsidP="00443191">
            <w:pPr>
              <w:pStyle w:val="IEEEStdsTableData-Left"/>
              <w:rPr>
                <w:sz w:val="20"/>
              </w:rPr>
            </w:pPr>
            <w:r w:rsidRPr="008272DC">
              <w:rPr>
                <w:sz w:val="20"/>
              </w:rPr>
              <w:t>Microwave: Long Range</w:t>
            </w:r>
          </w:p>
        </w:tc>
        <w:tc>
          <w:tcPr>
            <w:tcW w:w="0" w:type="auto"/>
          </w:tcPr>
          <w:p w14:paraId="3C249272" w14:textId="77777777" w:rsidR="00177822" w:rsidRPr="008272DC" w:rsidRDefault="00177822" w:rsidP="00443191">
            <w:pPr>
              <w:pStyle w:val="IEEEStdsTableData-Left"/>
              <w:jc w:val="center"/>
              <w:rPr>
                <w:sz w:val="20"/>
              </w:rPr>
            </w:pPr>
          </w:p>
        </w:tc>
        <w:tc>
          <w:tcPr>
            <w:tcW w:w="0" w:type="auto"/>
          </w:tcPr>
          <w:p w14:paraId="6212FFD8" w14:textId="77777777" w:rsidR="00177822" w:rsidRPr="008272DC" w:rsidRDefault="00177822" w:rsidP="00443191">
            <w:pPr>
              <w:pStyle w:val="IEEEStdsTableData-Left"/>
              <w:jc w:val="center"/>
              <w:rPr>
                <w:sz w:val="20"/>
              </w:rPr>
            </w:pPr>
            <w:r w:rsidRPr="008272DC">
              <w:rPr>
                <w:sz w:val="20"/>
              </w:rPr>
              <w:t>60 m</w:t>
            </w:r>
          </w:p>
        </w:tc>
      </w:tr>
    </w:tbl>
    <w:p w14:paraId="7D72A449" w14:textId="77777777" w:rsidR="00177822" w:rsidRPr="008272DC" w:rsidRDefault="00177822" w:rsidP="00177822">
      <w:pPr>
        <w:tabs>
          <w:tab w:val="left" w:pos="0"/>
        </w:tabs>
        <w:rPr>
          <w:sz w:val="20"/>
        </w:rPr>
      </w:pPr>
    </w:p>
    <w:p w14:paraId="321573B7" w14:textId="77777777" w:rsidR="00177822" w:rsidRPr="008272DC" w:rsidRDefault="00177822" w:rsidP="00177822">
      <w:pPr>
        <w:pStyle w:val="IEEEStdsParagraph"/>
      </w:pPr>
      <w:r w:rsidRPr="008272DC">
        <w:t>Applications for occupancy sensors typically may include:</w:t>
      </w:r>
    </w:p>
    <w:p w14:paraId="7C04FC3C" w14:textId="77777777" w:rsidR="00177822" w:rsidRPr="008272DC" w:rsidRDefault="00177822" w:rsidP="00E95451">
      <w:pPr>
        <w:pStyle w:val="IEEEStdsNumberedListLevel1"/>
        <w:numPr>
          <w:ilvl w:val="0"/>
          <w:numId w:val="27"/>
        </w:numPr>
        <w:spacing w:before="60" w:after="60" w:line="240" w:lineRule="auto"/>
        <w:contextualSpacing w:val="0"/>
        <w:outlineLvl w:val="0"/>
      </w:pPr>
      <w:r w:rsidRPr="008272DC">
        <w:t>Small private offices, less than 25 m</w:t>
      </w:r>
      <w:r w:rsidRPr="008272DC">
        <w:rPr>
          <w:vertAlign w:val="superscript"/>
        </w:rPr>
        <w:t>2</w:t>
      </w:r>
      <w:r w:rsidRPr="008272DC">
        <w:t xml:space="preserve">, and classrooms.  The normal condition of the occupancy sensor is to OFF.  The occupant switches lighting to ON.  </w:t>
      </w:r>
    </w:p>
    <w:p w14:paraId="664D71F2" w14:textId="77777777" w:rsidR="00177822" w:rsidRPr="008272DC" w:rsidRDefault="00177822" w:rsidP="00E95451">
      <w:pPr>
        <w:pStyle w:val="IEEEStdsNumberedListLevel1"/>
        <w:numPr>
          <w:ilvl w:val="0"/>
          <w:numId w:val="27"/>
        </w:numPr>
        <w:spacing w:before="60" w:after="60" w:line="240" w:lineRule="auto"/>
        <w:contextualSpacing w:val="0"/>
        <w:outlineLvl w:val="0"/>
      </w:pPr>
      <w:r w:rsidRPr="008272DC">
        <w:t>Interior corridors in hotels, motels and high-rise residential occupancies.  The normal condition of the occupancy sensor is to provide 50 % light.  When the space is occupied the occupancy sensor automatically switches to 100 % light</w:t>
      </w:r>
    </w:p>
    <w:p w14:paraId="44193D56" w14:textId="77777777" w:rsidR="00177822" w:rsidRPr="008272DC" w:rsidRDefault="00177822" w:rsidP="00E95451">
      <w:pPr>
        <w:pStyle w:val="IEEEStdsNumberedListLevel1"/>
        <w:numPr>
          <w:ilvl w:val="0"/>
          <w:numId w:val="27"/>
        </w:numPr>
        <w:spacing w:before="60" w:after="60" w:line="240" w:lineRule="auto"/>
        <w:contextualSpacing w:val="0"/>
        <w:outlineLvl w:val="0"/>
      </w:pPr>
      <w:r w:rsidRPr="008272DC">
        <w:t xml:space="preserve">Library and storage aisles in the stack areas.  The normal condition of the occupancy sensor is to provide 50 % light or no light, depending upon the lighting system technology and safety and security concerns.  When the space is occupied the occupancy sensor automatically switches to 100 % light. </w:t>
      </w:r>
    </w:p>
    <w:p w14:paraId="1752DFB7" w14:textId="77777777" w:rsidR="00177822" w:rsidRPr="008272DC" w:rsidRDefault="00177822" w:rsidP="00177822">
      <w:pPr>
        <w:pStyle w:val="IEEEStdsParagraph"/>
      </w:pPr>
      <w:r w:rsidRPr="008272DC">
        <w:t>NOTE—Refer to NEMA LSD 22 Demand Reduction and Energy Savings Using Occupancy Sensors [16].</w:t>
      </w:r>
    </w:p>
    <w:p w14:paraId="105DE238" w14:textId="77777777" w:rsidR="009C0226" w:rsidRPr="009C0226" w:rsidRDefault="00177822" w:rsidP="00E95451">
      <w:pPr>
        <w:pStyle w:val="IEEEStdsLevel3Header"/>
        <w:numPr>
          <w:ilvl w:val="2"/>
          <w:numId w:val="1"/>
        </w:numPr>
        <w:rPr>
          <w:rFonts w:ascii="Times New Roman" w:hAnsi="Times New Roman"/>
          <w:b w:val="0"/>
        </w:rPr>
      </w:pPr>
      <w:r w:rsidRPr="00734288">
        <w:t>Photocontrols.</w:t>
      </w:r>
      <w:r w:rsidRPr="008272DC">
        <w:rPr>
          <w:rFonts w:ascii="Times New Roman" w:hAnsi="Times New Roman"/>
        </w:rPr>
        <w:t xml:space="preserve">  </w:t>
      </w:r>
    </w:p>
    <w:p w14:paraId="615D304B" w14:textId="5D26274B" w:rsidR="00177822" w:rsidRPr="008272DC" w:rsidRDefault="00177822" w:rsidP="009C0226">
      <w:pPr>
        <w:pStyle w:val="IEEEStdsParagraph"/>
      </w:pPr>
      <w:r w:rsidRPr="008272DC">
        <w:t xml:space="preserve">Photocontrols enable the practical use of daylighting and for lumen maintenance control applications.  The capability of photocontrols for daylighting schemes are shown in </w:t>
      </w:r>
      <w:r w:rsidR="00141744">
        <w:fldChar w:fldCharType="begin"/>
      </w:r>
      <w:r w:rsidR="00141744">
        <w:instrText xml:space="preserve"> REF _Ref69568236 \r \h </w:instrText>
      </w:r>
      <w:r w:rsidR="00141744">
        <w:fldChar w:fldCharType="separate"/>
      </w:r>
      <w:r w:rsidR="006D7B93">
        <w:t>Table 8</w:t>
      </w:r>
      <w:r w:rsidR="00141744">
        <w:fldChar w:fldCharType="end"/>
      </w:r>
      <w:r w:rsidRPr="008272DC">
        <w:t>:</w:t>
      </w:r>
    </w:p>
    <w:p w14:paraId="4F128BA8" w14:textId="77777777" w:rsidR="00177822" w:rsidRPr="008272DC" w:rsidRDefault="00177822" w:rsidP="00177822">
      <w:pPr>
        <w:pStyle w:val="IEEEStdsRegularTableCaption"/>
        <w:tabs>
          <w:tab w:val="num" w:pos="1080"/>
        </w:tabs>
        <w:rPr>
          <w:rFonts w:ascii="Times New Roman" w:hAnsi="Times New Roman"/>
        </w:rPr>
      </w:pPr>
      <w:bookmarkStart w:id="188" w:name="_Ref69568236"/>
      <w:r w:rsidRPr="008272DC">
        <w:rPr>
          <w:rFonts w:ascii="Times New Roman" w:hAnsi="Times New Roman"/>
        </w:rPr>
        <w:lastRenderedPageBreak/>
        <w:t>— Daylighting Photocontrols Capability</w:t>
      </w:r>
      <w:bookmarkEnd w:id="1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89"/>
        <w:gridCol w:w="1815"/>
        <w:gridCol w:w="1302"/>
        <w:gridCol w:w="4024"/>
      </w:tblGrid>
      <w:tr w:rsidR="00177822" w:rsidRPr="008272DC" w14:paraId="01E14086" w14:textId="77777777" w:rsidTr="00443191">
        <w:tc>
          <w:tcPr>
            <w:tcW w:w="0" w:type="auto"/>
          </w:tcPr>
          <w:p w14:paraId="158480C7" w14:textId="77777777" w:rsidR="00177822" w:rsidRPr="008272DC" w:rsidRDefault="00177822" w:rsidP="00443191">
            <w:pPr>
              <w:pStyle w:val="IEEEStdsTableColumnHead"/>
              <w:rPr>
                <w:bCs/>
                <w:sz w:val="20"/>
              </w:rPr>
            </w:pPr>
            <w:r w:rsidRPr="008272DC">
              <w:rPr>
                <w:bCs/>
                <w:sz w:val="20"/>
              </w:rPr>
              <w:t>Application</w:t>
            </w:r>
          </w:p>
        </w:tc>
        <w:tc>
          <w:tcPr>
            <w:tcW w:w="0" w:type="auto"/>
          </w:tcPr>
          <w:p w14:paraId="174D167B" w14:textId="77777777" w:rsidR="00177822" w:rsidRPr="008272DC" w:rsidRDefault="00177822" w:rsidP="00443191">
            <w:pPr>
              <w:pStyle w:val="IEEEStdsTableColumnHead"/>
              <w:rPr>
                <w:bCs/>
                <w:sz w:val="20"/>
              </w:rPr>
            </w:pPr>
            <w:r w:rsidRPr="008272DC">
              <w:rPr>
                <w:bCs/>
                <w:sz w:val="20"/>
              </w:rPr>
              <w:t>Illumination Range</w:t>
            </w:r>
          </w:p>
          <w:p w14:paraId="03642B67" w14:textId="77777777" w:rsidR="00177822" w:rsidRPr="008272DC" w:rsidRDefault="00177822" w:rsidP="00443191">
            <w:pPr>
              <w:pStyle w:val="IEEEStdsTableColumnHead"/>
              <w:rPr>
                <w:bCs/>
                <w:sz w:val="20"/>
              </w:rPr>
            </w:pPr>
            <w:r w:rsidRPr="008272DC">
              <w:rPr>
                <w:bCs/>
                <w:sz w:val="20"/>
              </w:rPr>
              <w:t>lux</w:t>
            </w:r>
          </w:p>
        </w:tc>
        <w:tc>
          <w:tcPr>
            <w:tcW w:w="0" w:type="auto"/>
          </w:tcPr>
          <w:p w14:paraId="34E1C32B" w14:textId="77777777" w:rsidR="00177822" w:rsidRPr="008272DC" w:rsidRDefault="00177822" w:rsidP="00443191">
            <w:pPr>
              <w:pStyle w:val="IEEEStdsTableColumnHead"/>
              <w:rPr>
                <w:bCs/>
                <w:sz w:val="20"/>
              </w:rPr>
            </w:pPr>
            <w:r w:rsidRPr="008272DC">
              <w:rPr>
                <w:bCs/>
                <w:sz w:val="20"/>
              </w:rPr>
              <w:t>Field of View</w:t>
            </w:r>
          </w:p>
          <w:p w14:paraId="54091DAA" w14:textId="157A4739" w:rsidR="00177822" w:rsidRPr="008272DC" w:rsidRDefault="00263621" w:rsidP="00443191">
            <w:pPr>
              <w:pStyle w:val="IEEEStdsTableColumnHead"/>
              <w:rPr>
                <w:bCs/>
                <w:sz w:val="20"/>
              </w:rPr>
            </w:pPr>
            <w:r w:rsidRPr="008272DC">
              <w:rPr>
                <w:bCs/>
                <w:sz w:val="20"/>
              </w:rPr>
              <w:t>D</w:t>
            </w:r>
            <w:r w:rsidR="00177822" w:rsidRPr="008272DC">
              <w:rPr>
                <w:bCs/>
                <w:sz w:val="20"/>
              </w:rPr>
              <w:t>egrees</w:t>
            </w:r>
          </w:p>
        </w:tc>
        <w:tc>
          <w:tcPr>
            <w:tcW w:w="0" w:type="auto"/>
          </w:tcPr>
          <w:p w14:paraId="7CC3E2D0" w14:textId="77777777" w:rsidR="00177822" w:rsidRPr="008272DC" w:rsidRDefault="00177822" w:rsidP="00443191">
            <w:pPr>
              <w:pStyle w:val="IEEEStdsTableColumnHead"/>
              <w:rPr>
                <w:bCs/>
                <w:sz w:val="20"/>
              </w:rPr>
            </w:pPr>
            <w:r w:rsidRPr="008272DC">
              <w:rPr>
                <w:bCs/>
                <w:sz w:val="20"/>
              </w:rPr>
              <w:t>Remarks</w:t>
            </w:r>
          </w:p>
        </w:tc>
      </w:tr>
      <w:tr w:rsidR="00177822" w:rsidRPr="008272DC" w14:paraId="327903D0" w14:textId="77777777" w:rsidTr="00443191">
        <w:tc>
          <w:tcPr>
            <w:tcW w:w="0" w:type="auto"/>
          </w:tcPr>
          <w:p w14:paraId="39750B01" w14:textId="77777777" w:rsidR="00177822" w:rsidRPr="008272DC" w:rsidRDefault="00177822" w:rsidP="00443191">
            <w:pPr>
              <w:pStyle w:val="IEEEStdsTableData-Left"/>
              <w:rPr>
                <w:sz w:val="20"/>
              </w:rPr>
            </w:pPr>
            <w:r w:rsidRPr="008272DC">
              <w:rPr>
                <w:sz w:val="20"/>
              </w:rPr>
              <w:t>Indoor sensors</w:t>
            </w:r>
          </w:p>
        </w:tc>
        <w:tc>
          <w:tcPr>
            <w:tcW w:w="0" w:type="auto"/>
          </w:tcPr>
          <w:p w14:paraId="5A33F34A" w14:textId="77777777" w:rsidR="00177822" w:rsidRPr="008272DC" w:rsidRDefault="00177822" w:rsidP="00443191">
            <w:pPr>
              <w:pStyle w:val="IEEEStdsTableData-Left"/>
              <w:jc w:val="center"/>
              <w:rPr>
                <w:sz w:val="20"/>
              </w:rPr>
            </w:pPr>
            <w:r w:rsidRPr="008272DC">
              <w:rPr>
                <w:sz w:val="20"/>
              </w:rPr>
              <w:t xml:space="preserve">64 to 538 </w:t>
            </w:r>
          </w:p>
        </w:tc>
        <w:tc>
          <w:tcPr>
            <w:tcW w:w="0" w:type="auto"/>
          </w:tcPr>
          <w:p w14:paraId="16094B22" w14:textId="77777777" w:rsidR="00177822" w:rsidRPr="008272DC" w:rsidRDefault="00177822" w:rsidP="00443191">
            <w:pPr>
              <w:pStyle w:val="IEEEStdsTableData-Left"/>
              <w:jc w:val="center"/>
              <w:rPr>
                <w:sz w:val="20"/>
              </w:rPr>
            </w:pPr>
            <w:r w:rsidRPr="008272DC">
              <w:rPr>
                <w:sz w:val="20"/>
              </w:rPr>
              <w:t xml:space="preserve">60 </w:t>
            </w:r>
          </w:p>
        </w:tc>
        <w:tc>
          <w:tcPr>
            <w:tcW w:w="0" w:type="auto"/>
          </w:tcPr>
          <w:p w14:paraId="7D940461" w14:textId="77777777" w:rsidR="00177822" w:rsidRPr="008272DC" w:rsidRDefault="00177822" w:rsidP="00443191">
            <w:pPr>
              <w:pStyle w:val="IEEEStdsTableData-Left"/>
              <w:rPr>
                <w:sz w:val="20"/>
              </w:rPr>
            </w:pPr>
            <w:r w:rsidRPr="008272DC">
              <w:rPr>
                <w:sz w:val="20"/>
              </w:rPr>
              <w:t>Mounted in ceiling facing downward to the desktop</w:t>
            </w:r>
          </w:p>
        </w:tc>
      </w:tr>
      <w:tr w:rsidR="00177822" w:rsidRPr="008272DC" w14:paraId="6F3FC9AA" w14:textId="77777777" w:rsidTr="00443191">
        <w:tc>
          <w:tcPr>
            <w:tcW w:w="0" w:type="auto"/>
          </w:tcPr>
          <w:p w14:paraId="6793FEBA" w14:textId="77777777" w:rsidR="00177822" w:rsidRPr="008272DC" w:rsidRDefault="00177822" w:rsidP="00443191">
            <w:pPr>
              <w:pStyle w:val="IEEEStdsTableData-Left"/>
              <w:rPr>
                <w:sz w:val="20"/>
              </w:rPr>
            </w:pPr>
            <w:r w:rsidRPr="008272DC">
              <w:rPr>
                <w:sz w:val="20"/>
              </w:rPr>
              <w:t>Outdoor sensors</w:t>
            </w:r>
          </w:p>
        </w:tc>
        <w:tc>
          <w:tcPr>
            <w:tcW w:w="0" w:type="auto"/>
          </w:tcPr>
          <w:p w14:paraId="33A0204E" w14:textId="77777777" w:rsidR="00177822" w:rsidRPr="008272DC" w:rsidRDefault="00177822" w:rsidP="00443191">
            <w:pPr>
              <w:pStyle w:val="IEEEStdsTableData-Left"/>
              <w:jc w:val="center"/>
              <w:rPr>
                <w:sz w:val="20"/>
              </w:rPr>
            </w:pPr>
            <w:r w:rsidRPr="008272DC">
              <w:rPr>
                <w:sz w:val="20"/>
              </w:rPr>
              <w:t xml:space="preserve">21 to 430 </w:t>
            </w:r>
          </w:p>
        </w:tc>
        <w:tc>
          <w:tcPr>
            <w:tcW w:w="0" w:type="auto"/>
          </w:tcPr>
          <w:p w14:paraId="2104180B" w14:textId="77777777" w:rsidR="00177822" w:rsidRPr="008272DC" w:rsidRDefault="00177822" w:rsidP="00443191">
            <w:pPr>
              <w:pStyle w:val="IEEEStdsTableData-Left"/>
              <w:jc w:val="center"/>
              <w:rPr>
                <w:sz w:val="20"/>
              </w:rPr>
            </w:pPr>
            <w:r w:rsidRPr="008272DC">
              <w:rPr>
                <w:sz w:val="20"/>
              </w:rPr>
              <w:t xml:space="preserve">60 </w:t>
            </w:r>
          </w:p>
        </w:tc>
        <w:tc>
          <w:tcPr>
            <w:tcW w:w="0" w:type="auto"/>
          </w:tcPr>
          <w:p w14:paraId="351B3151" w14:textId="77777777" w:rsidR="00177822" w:rsidRPr="008272DC" w:rsidRDefault="00177822" w:rsidP="00443191">
            <w:pPr>
              <w:pStyle w:val="IEEEStdsTableData-Left"/>
              <w:rPr>
                <w:sz w:val="20"/>
              </w:rPr>
            </w:pPr>
            <w:r w:rsidRPr="008272DC">
              <w:rPr>
                <w:sz w:val="20"/>
              </w:rPr>
              <w:t>Points horizontally, facing north</w:t>
            </w:r>
          </w:p>
        </w:tc>
      </w:tr>
      <w:tr w:rsidR="00177822" w:rsidRPr="008272DC" w14:paraId="23D91901" w14:textId="77777777" w:rsidTr="00443191">
        <w:tc>
          <w:tcPr>
            <w:tcW w:w="0" w:type="auto"/>
          </w:tcPr>
          <w:p w14:paraId="7D286568" w14:textId="77777777" w:rsidR="00177822" w:rsidRPr="008272DC" w:rsidRDefault="00177822" w:rsidP="00443191">
            <w:pPr>
              <w:pStyle w:val="IEEEStdsTableData-Left"/>
              <w:rPr>
                <w:sz w:val="20"/>
              </w:rPr>
            </w:pPr>
            <w:r w:rsidRPr="008272DC">
              <w:rPr>
                <w:sz w:val="20"/>
              </w:rPr>
              <w:t>Atrium sensor</w:t>
            </w:r>
          </w:p>
        </w:tc>
        <w:tc>
          <w:tcPr>
            <w:tcW w:w="0" w:type="auto"/>
          </w:tcPr>
          <w:p w14:paraId="11C7414B" w14:textId="77777777" w:rsidR="00177822" w:rsidRPr="008272DC" w:rsidRDefault="00177822" w:rsidP="00443191">
            <w:pPr>
              <w:pStyle w:val="IEEEStdsTableData-Left"/>
              <w:jc w:val="center"/>
              <w:rPr>
                <w:sz w:val="20"/>
              </w:rPr>
            </w:pPr>
            <w:r w:rsidRPr="008272DC">
              <w:rPr>
                <w:sz w:val="20"/>
              </w:rPr>
              <w:t xml:space="preserve">430 to 8070 </w:t>
            </w:r>
          </w:p>
        </w:tc>
        <w:tc>
          <w:tcPr>
            <w:tcW w:w="0" w:type="auto"/>
          </w:tcPr>
          <w:p w14:paraId="24208D20" w14:textId="77777777" w:rsidR="00177822" w:rsidRPr="008272DC" w:rsidRDefault="00177822" w:rsidP="00443191">
            <w:pPr>
              <w:pStyle w:val="IEEEStdsTableData-Left"/>
              <w:jc w:val="center"/>
              <w:rPr>
                <w:sz w:val="20"/>
              </w:rPr>
            </w:pPr>
            <w:r w:rsidRPr="008272DC">
              <w:rPr>
                <w:sz w:val="20"/>
              </w:rPr>
              <w:t xml:space="preserve">180 </w:t>
            </w:r>
          </w:p>
        </w:tc>
        <w:tc>
          <w:tcPr>
            <w:tcW w:w="0" w:type="auto"/>
          </w:tcPr>
          <w:p w14:paraId="0FD2C4EB" w14:textId="77777777" w:rsidR="00177822" w:rsidRPr="008272DC" w:rsidRDefault="00177822" w:rsidP="00443191">
            <w:pPr>
              <w:pStyle w:val="IEEEStdsTableData-Left"/>
              <w:rPr>
                <w:sz w:val="20"/>
              </w:rPr>
            </w:pPr>
            <w:r w:rsidRPr="008272DC">
              <w:rPr>
                <w:sz w:val="20"/>
              </w:rPr>
              <w:t>Points horizontally</w:t>
            </w:r>
          </w:p>
        </w:tc>
      </w:tr>
      <w:tr w:rsidR="00177822" w:rsidRPr="008272DC" w14:paraId="01603CF1" w14:textId="77777777" w:rsidTr="00443191">
        <w:trPr>
          <w:trHeight w:val="62"/>
        </w:trPr>
        <w:tc>
          <w:tcPr>
            <w:tcW w:w="0" w:type="auto"/>
          </w:tcPr>
          <w:p w14:paraId="5AA10697" w14:textId="77777777" w:rsidR="00177822" w:rsidRPr="008272DC" w:rsidRDefault="00177822" w:rsidP="00443191">
            <w:pPr>
              <w:pStyle w:val="IEEEStdsTableData-Left"/>
              <w:rPr>
                <w:sz w:val="20"/>
              </w:rPr>
            </w:pPr>
            <w:r w:rsidRPr="008272DC">
              <w:rPr>
                <w:sz w:val="20"/>
              </w:rPr>
              <w:t>Skylight sensor</w:t>
            </w:r>
          </w:p>
        </w:tc>
        <w:tc>
          <w:tcPr>
            <w:tcW w:w="0" w:type="auto"/>
          </w:tcPr>
          <w:p w14:paraId="6E86B6C7" w14:textId="77777777" w:rsidR="00177822" w:rsidRPr="008272DC" w:rsidRDefault="00177822" w:rsidP="00443191">
            <w:pPr>
              <w:pStyle w:val="IEEEStdsTableData-Left"/>
              <w:jc w:val="center"/>
              <w:rPr>
                <w:sz w:val="20"/>
              </w:rPr>
            </w:pPr>
            <w:r w:rsidRPr="008272DC">
              <w:rPr>
                <w:sz w:val="20"/>
              </w:rPr>
              <w:t xml:space="preserve">4300 to 32 280 </w:t>
            </w:r>
          </w:p>
        </w:tc>
        <w:tc>
          <w:tcPr>
            <w:tcW w:w="0" w:type="auto"/>
          </w:tcPr>
          <w:p w14:paraId="411EEE06" w14:textId="77777777" w:rsidR="00177822" w:rsidRPr="008272DC" w:rsidRDefault="00177822" w:rsidP="00443191">
            <w:pPr>
              <w:pStyle w:val="IEEEStdsTableData-Left"/>
              <w:jc w:val="center"/>
              <w:rPr>
                <w:sz w:val="20"/>
              </w:rPr>
            </w:pPr>
            <w:r w:rsidRPr="008272DC">
              <w:rPr>
                <w:sz w:val="20"/>
              </w:rPr>
              <w:t xml:space="preserve">180 </w:t>
            </w:r>
          </w:p>
        </w:tc>
        <w:tc>
          <w:tcPr>
            <w:tcW w:w="0" w:type="auto"/>
          </w:tcPr>
          <w:p w14:paraId="5A9E2E3A" w14:textId="77777777" w:rsidR="00177822" w:rsidRPr="008272DC" w:rsidRDefault="00177822" w:rsidP="00443191">
            <w:pPr>
              <w:pStyle w:val="IEEEStdsTableData-Left"/>
              <w:rPr>
                <w:sz w:val="20"/>
              </w:rPr>
            </w:pPr>
            <w:r w:rsidRPr="008272DC">
              <w:rPr>
                <w:sz w:val="20"/>
              </w:rPr>
              <w:t>Aimed upward</w:t>
            </w:r>
          </w:p>
        </w:tc>
      </w:tr>
    </w:tbl>
    <w:p w14:paraId="20969C9D" w14:textId="45AE03B0" w:rsidR="00177822" w:rsidRPr="008272DC" w:rsidRDefault="00177822" w:rsidP="00177822">
      <w:pPr>
        <w:tabs>
          <w:tab w:val="left" w:pos="0"/>
        </w:tabs>
        <w:rPr>
          <w:sz w:val="20"/>
        </w:rPr>
      </w:pPr>
    </w:p>
    <w:p w14:paraId="0BDB0DA9" w14:textId="77777777" w:rsidR="009C0226" w:rsidRPr="009C0226" w:rsidRDefault="00177822" w:rsidP="00E95451">
      <w:pPr>
        <w:pStyle w:val="IEEEStdsLevel3Header"/>
        <w:numPr>
          <w:ilvl w:val="2"/>
          <w:numId w:val="1"/>
        </w:numPr>
        <w:rPr>
          <w:rFonts w:ascii="Times New Roman" w:hAnsi="Times New Roman"/>
          <w:b w:val="0"/>
        </w:rPr>
      </w:pPr>
      <w:r>
        <w:t>Switching and Dimming Controls</w:t>
      </w:r>
    </w:p>
    <w:p w14:paraId="4D02F8DE" w14:textId="14D57320" w:rsidR="00177822" w:rsidRPr="008272DC" w:rsidRDefault="00177822" w:rsidP="009C0226">
      <w:pPr>
        <w:pStyle w:val="IEEEStdsParagraph"/>
      </w:pPr>
      <w:r w:rsidRPr="008272DC">
        <w:t xml:space="preserve">Lighting control equipment devices are shown in </w:t>
      </w:r>
      <w:r w:rsidR="00141744">
        <w:fldChar w:fldCharType="begin"/>
      </w:r>
      <w:r w:rsidR="00141744">
        <w:instrText xml:space="preserve"> REF _Ref69568268 \r \h </w:instrText>
      </w:r>
      <w:r w:rsidR="00141744">
        <w:fldChar w:fldCharType="separate"/>
      </w:r>
      <w:r w:rsidR="006D7B93">
        <w:t>Table 9</w:t>
      </w:r>
      <w:r w:rsidR="00141744">
        <w:fldChar w:fldCharType="end"/>
      </w:r>
      <w:r w:rsidRPr="008272DC">
        <w:t xml:space="preserve"> and </w:t>
      </w:r>
      <w:r w:rsidR="009C0226">
        <w:fldChar w:fldCharType="begin"/>
      </w:r>
      <w:r w:rsidR="009C0226">
        <w:instrText xml:space="preserve"> REF _Ref69568739 \r \h </w:instrText>
      </w:r>
      <w:r w:rsidR="009C0226">
        <w:fldChar w:fldCharType="separate"/>
      </w:r>
      <w:r w:rsidR="006D7B93">
        <w:t>Table 10</w:t>
      </w:r>
      <w:r w:rsidR="009C0226">
        <w:fldChar w:fldCharType="end"/>
      </w:r>
      <w:r>
        <w:t>.</w:t>
      </w:r>
    </w:p>
    <w:p w14:paraId="06124195" w14:textId="2B2F5E2B" w:rsidR="00177822" w:rsidRPr="008272DC" w:rsidRDefault="00177822" w:rsidP="00177822">
      <w:pPr>
        <w:pStyle w:val="IEEEStdsRegularTableCaption"/>
        <w:tabs>
          <w:tab w:val="num" w:pos="1080"/>
        </w:tabs>
        <w:rPr>
          <w:rFonts w:ascii="Times New Roman" w:hAnsi="Times New Roman"/>
        </w:rPr>
      </w:pPr>
      <w:bookmarkStart w:id="189" w:name="_Ref69568268"/>
      <w:r w:rsidRPr="008272DC">
        <w:rPr>
          <w:rFonts w:ascii="Times New Roman" w:hAnsi="Times New Roman"/>
        </w:rPr>
        <w:lastRenderedPageBreak/>
        <w:t xml:space="preserve">— </w:t>
      </w:r>
      <w:bookmarkEnd w:id="189"/>
      <w:r w:rsidR="009C0226" w:rsidRPr="009C0226">
        <w:t xml:space="preserve">Lighting </w:t>
      </w:r>
      <w:r w:rsidR="009C0226">
        <w:t>c</w:t>
      </w:r>
      <w:r w:rsidR="009C0226" w:rsidRPr="009C0226">
        <w:t xml:space="preserve">ontrol </w:t>
      </w:r>
      <w:r w:rsidR="009C0226">
        <w:t>e</w:t>
      </w:r>
      <w:r w:rsidR="009C0226" w:rsidRPr="009C0226">
        <w:t>quipment</w:t>
      </w:r>
      <w:r w:rsidR="009C0226">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2"/>
        <w:gridCol w:w="6968"/>
      </w:tblGrid>
      <w:tr w:rsidR="00177822" w:rsidRPr="008272DC" w14:paraId="6553D5D6" w14:textId="77777777" w:rsidTr="00443191">
        <w:trPr>
          <w:cantSplit/>
        </w:trPr>
        <w:tc>
          <w:tcPr>
            <w:tcW w:w="8630" w:type="dxa"/>
            <w:gridSpan w:val="2"/>
          </w:tcPr>
          <w:p w14:paraId="056A97F2" w14:textId="77777777" w:rsidR="00177822" w:rsidRPr="008272DC" w:rsidRDefault="00177822" w:rsidP="00443191">
            <w:pPr>
              <w:pStyle w:val="IEEEStdsTableColumnHead"/>
              <w:rPr>
                <w:bCs/>
                <w:sz w:val="20"/>
              </w:rPr>
            </w:pPr>
            <w:r w:rsidRPr="008272DC">
              <w:rPr>
                <w:bCs/>
                <w:sz w:val="20"/>
              </w:rPr>
              <w:t>Switching Controls</w:t>
            </w:r>
          </w:p>
        </w:tc>
      </w:tr>
      <w:tr w:rsidR="00177822" w:rsidRPr="008272DC" w14:paraId="20CF315B" w14:textId="77777777" w:rsidTr="00443191">
        <w:tc>
          <w:tcPr>
            <w:tcW w:w="0" w:type="auto"/>
          </w:tcPr>
          <w:p w14:paraId="5C3F520D" w14:textId="77777777" w:rsidR="00177822" w:rsidRPr="008272DC" w:rsidRDefault="00177822" w:rsidP="00443191">
            <w:pPr>
              <w:pStyle w:val="IEEEStdsTableData-Center"/>
              <w:jc w:val="left"/>
              <w:rPr>
                <w:sz w:val="20"/>
              </w:rPr>
            </w:pPr>
            <w:r w:rsidRPr="008272DC">
              <w:rPr>
                <w:sz w:val="20"/>
              </w:rPr>
              <w:t>Lighting contactors</w:t>
            </w:r>
          </w:p>
        </w:tc>
        <w:tc>
          <w:tcPr>
            <w:tcW w:w="6968" w:type="dxa"/>
          </w:tcPr>
          <w:p w14:paraId="043B985D" w14:textId="77777777" w:rsidR="00177822" w:rsidRPr="008272DC" w:rsidRDefault="00177822" w:rsidP="00443191">
            <w:pPr>
              <w:pStyle w:val="IEEEStdsTableData-Left"/>
              <w:rPr>
                <w:sz w:val="20"/>
              </w:rPr>
            </w:pPr>
            <w:r w:rsidRPr="008272DC">
              <w:rPr>
                <w:sz w:val="20"/>
              </w:rPr>
              <w:t>(1) Up to 1200 A for large blocks of load, to switch an entire panelboard.</w:t>
            </w:r>
          </w:p>
          <w:p w14:paraId="7D50E0E1" w14:textId="77777777" w:rsidR="00177822" w:rsidRPr="008272DC" w:rsidRDefault="00177822" w:rsidP="00443191">
            <w:pPr>
              <w:pStyle w:val="IEEEStdsTableData-Left"/>
              <w:rPr>
                <w:sz w:val="20"/>
              </w:rPr>
            </w:pPr>
            <w:r w:rsidRPr="008272DC">
              <w:rPr>
                <w:sz w:val="20"/>
              </w:rPr>
              <w:t xml:space="preserve">(2) Up to 12-pole, 20 A, for switching a sub-feed panel </w:t>
            </w:r>
          </w:p>
          <w:p w14:paraId="22D00150" w14:textId="77777777" w:rsidR="00177822" w:rsidRPr="008272DC" w:rsidRDefault="00177822" w:rsidP="00443191">
            <w:pPr>
              <w:pStyle w:val="IEEEStdsTableData-Left"/>
              <w:rPr>
                <w:sz w:val="20"/>
              </w:rPr>
            </w:pPr>
            <w:r w:rsidRPr="008272DC">
              <w:rPr>
                <w:sz w:val="20"/>
              </w:rPr>
              <w:t xml:space="preserve">(3) Single-pole for sub-branch or luminaire </w:t>
            </w:r>
          </w:p>
        </w:tc>
      </w:tr>
      <w:tr w:rsidR="00177822" w:rsidRPr="008272DC" w14:paraId="6C7C448D" w14:textId="77777777" w:rsidTr="00443191">
        <w:tc>
          <w:tcPr>
            <w:tcW w:w="0" w:type="auto"/>
          </w:tcPr>
          <w:p w14:paraId="47A53AFD" w14:textId="77777777" w:rsidR="00177822" w:rsidRPr="008272DC" w:rsidRDefault="00177822" w:rsidP="00443191">
            <w:pPr>
              <w:pStyle w:val="IEEEStdsTableData-Left"/>
              <w:rPr>
                <w:sz w:val="20"/>
              </w:rPr>
            </w:pPr>
            <w:r w:rsidRPr="008272DC">
              <w:rPr>
                <w:sz w:val="20"/>
              </w:rPr>
              <w:t>Lighting panelboards</w:t>
            </w:r>
          </w:p>
          <w:p w14:paraId="28D4C7F7" w14:textId="77777777" w:rsidR="00177822" w:rsidRPr="008272DC" w:rsidRDefault="00177822" w:rsidP="00443191">
            <w:pPr>
              <w:pStyle w:val="IEEEStdsTableData-Left"/>
              <w:rPr>
                <w:sz w:val="20"/>
              </w:rPr>
            </w:pPr>
            <w:r w:rsidRPr="008272DC">
              <w:rPr>
                <w:sz w:val="20"/>
              </w:rPr>
              <w:t xml:space="preserve">with electrically-      </w:t>
            </w:r>
          </w:p>
          <w:p w14:paraId="06081039" w14:textId="77777777" w:rsidR="00177822" w:rsidRPr="008272DC" w:rsidRDefault="00177822" w:rsidP="00443191">
            <w:pPr>
              <w:pStyle w:val="IEEEStdsTableData-Left"/>
              <w:rPr>
                <w:sz w:val="20"/>
              </w:rPr>
            </w:pPr>
            <w:r w:rsidRPr="008272DC">
              <w:rPr>
                <w:sz w:val="20"/>
              </w:rPr>
              <w:t>operated branch</w:t>
            </w:r>
          </w:p>
          <w:p w14:paraId="7E6304BD" w14:textId="77777777" w:rsidR="00177822" w:rsidRPr="008272DC" w:rsidRDefault="00177822" w:rsidP="00443191">
            <w:pPr>
              <w:pStyle w:val="IEEEStdsTableData-Left"/>
              <w:rPr>
                <w:sz w:val="20"/>
              </w:rPr>
            </w:pPr>
            <w:r w:rsidRPr="008272DC">
              <w:rPr>
                <w:sz w:val="20"/>
              </w:rPr>
              <w:t>circuit breakers</w:t>
            </w:r>
          </w:p>
        </w:tc>
        <w:tc>
          <w:tcPr>
            <w:tcW w:w="6968" w:type="dxa"/>
          </w:tcPr>
          <w:p w14:paraId="37B9C30B" w14:textId="77777777" w:rsidR="00177822" w:rsidRPr="008272DC" w:rsidRDefault="00177822" w:rsidP="00443191">
            <w:pPr>
              <w:pStyle w:val="IEEEStdsTableData-Left"/>
              <w:rPr>
                <w:sz w:val="20"/>
              </w:rPr>
            </w:pPr>
            <w:r w:rsidRPr="008272DC">
              <w:rPr>
                <w:sz w:val="20"/>
              </w:rPr>
              <w:t>Lighting panelboards with individual branch circuit control by use of molded case circuit breakers with solenoids or micro-motors. The signals to the control unit may be programmed into the microprocessor or may be telephoned into the microprocessor by authorized personnel. For example, an employee may be authorized to control the lighting in their workplace area by telephoning control to switch ON an additional circuit that controls every other luminaire in the ceiling grid. The microprocessor control in the panelboard may sweep the circuits at a predetermined times-of-day</w:t>
            </w:r>
            <w:r>
              <w:rPr>
                <w:sz w:val="20"/>
              </w:rPr>
              <w:t>.</w:t>
            </w:r>
          </w:p>
        </w:tc>
      </w:tr>
      <w:tr w:rsidR="00177822" w:rsidRPr="008272DC" w14:paraId="0E1D6C20" w14:textId="77777777" w:rsidTr="00443191">
        <w:tc>
          <w:tcPr>
            <w:tcW w:w="0" w:type="auto"/>
          </w:tcPr>
          <w:p w14:paraId="765EC0F7" w14:textId="77777777" w:rsidR="00177822" w:rsidRPr="008272DC" w:rsidRDefault="00177822" w:rsidP="00443191">
            <w:pPr>
              <w:pStyle w:val="IEEEStdsTableData-Left"/>
              <w:rPr>
                <w:sz w:val="20"/>
              </w:rPr>
            </w:pPr>
            <w:r w:rsidRPr="008272DC">
              <w:rPr>
                <w:sz w:val="20"/>
              </w:rPr>
              <w:t>Local wall switches</w:t>
            </w:r>
          </w:p>
        </w:tc>
        <w:tc>
          <w:tcPr>
            <w:tcW w:w="6968" w:type="dxa"/>
          </w:tcPr>
          <w:p w14:paraId="2C1DCBBA" w14:textId="77777777" w:rsidR="00177822" w:rsidRPr="008272DC" w:rsidRDefault="00177822" w:rsidP="00443191">
            <w:pPr>
              <w:pStyle w:val="IEEEStdsTableData-Left"/>
              <w:rPr>
                <w:sz w:val="20"/>
              </w:rPr>
            </w:pPr>
            <w:r w:rsidRPr="008272DC">
              <w:rPr>
                <w:sz w:val="20"/>
              </w:rPr>
              <w:t xml:space="preserve">Snap switches for switching entire branch circuits or a single luminaire. </w:t>
            </w:r>
          </w:p>
        </w:tc>
      </w:tr>
      <w:tr w:rsidR="00177822" w:rsidRPr="008272DC" w14:paraId="307A3C66" w14:textId="77777777" w:rsidTr="00443191">
        <w:tc>
          <w:tcPr>
            <w:tcW w:w="0" w:type="auto"/>
          </w:tcPr>
          <w:p w14:paraId="19C9BB07" w14:textId="77777777" w:rsidR="00177822" w:rsidRPr="008272DC" w:rsidRDefault="00177822" w:rsidP="00443191">
            <w:pPr>
              <w:pStyle w:val="IEEEStdsTableData-Left"/>
              <w:rPr>
                <w:sz w:val="20"/>
              </w:rPr>
            </w:pPr>
            <w:r w:rsidRPr="008272DC">
              <w:rPr>
                <w:sz w:val="20"/>
              </w:rPr>
              <w:t xml:space="preserve">Key-activated  </w:t>
            </w:r>
          </w:p>
        </w:tc>
        <w:tc>
          <w:tcPr>
            <w:tcW w:w="6968" w:type="dxa"/>
          </w:tcPr>
          <w:p w14:paraId="6B18C63F" w14:textId="77777777" w:rsidR="00177822" w:rsidRPr="008272DC" w:rsidRDefault="00177822" w:rsidP="00443191">
            <w:pPr>
              <w:pStyle w:val="IEEEStdsTableData-Left"/>
              <w:rPr>
                <w:sz w:val="20"/>
              </w:rPr>
            </w:pPr>
            <w:r w:rsidRPr="008272DC">
              <w:rPr>
                <w:sz w:val="20"/>
              </w:rPr>
              <w:t>Snap switches accessible by an authorized key</w:t>
            </w:r>
          </w:p>
        </w:tc>
      </w:tr>
      <w:tr w:rsidR="00177822" w:rsidRPr="008272DC" w14:paraId="5FCB012B" w14:textId="77777777" w:rsidTr="00443191">
        <w:tc>
          <w:tcPr>
            <w:tcW w:w="0" w:type="auto"/>
          </w:tcPr>
          <w:p w14:paraId="5C6BE2E7" w14:textId="77777777" w:rsidR="00177822" w:rsidRPr="008272DC" w:rsidRDefault="00177822" w:rsidP="00443191">
            <w:pPr>
              <w:pStyle w:val="IEEEStdsTableData-Left"/>
              <w:rPr>
                <w:sz w:val="20"/>
              </w:rPr>
            </w:pPr>
            <w:r w:rsidRPr="008272DC">
              <w:rPr>
                <w:sz w:val="20"/>
              </w:rPr>
              <w:t xml:space="preserve">Intelligent on-off devices </w:t>
            </w:r>
          </w:p>
        </w:tc>
        <w:tc>
          <w:tcPr>
            <w:tcW w:w="6968" w:type="dxa"/>
          </w:tcPr>
          <w:p w14:paraId="31ECAD8E" w14:textId="77777777" w:rsidR="00177822" w:rsidRPr="008272DC" w:rsidRDefault="00177822" w:rsidP="00443191">
            <w:pPr>
              <w:pStyle w:val="IEEEStdsTableData-Left"/>
              <w:rPr>
                <w:sz w:val="20"/>
              </w:rPr>
            </w:pPr>
            <w:r w:rsidRPr="008272DC">
              <w:rPr>
                <w:sz w:val="20"/>
              </w:rPr>
              <w:t>A logic module and a power switching module</w:t>
            </w:r>
          </w:p>
        </w:tc>
      </w:tr>
      <w:tr w:rsidR="00177822" w:rsidRPr="008272DC" w14:paraId="757479FA" w14:textId="77777777" w:rsidTr="00443191">
        <w:tc>
          <w:tcPr>
            <w:tcW w:w="1662" w:type="dxa"/>
          </w:tcPr>
          <w:p w14:paraId="09F8ADA2" w14:textId="77777777" w:rsidR="00177822" w:rsidRPr="008272DC" w:rsidRDefault="00177822" w:rsidP="00443191">
            <w:pPr>
              <w:pStyle w:val="IEEEStdsTableData-Left"/>
              <w:rPr>
                <w:sz w:val="20"/>
              </w:rPr>
            </w:pPr>
            <w:r w:rsidRPr="008272DC">
              <w:rPr>
                <w:sz w:val="20"/>
              </w:rPr>
              <w:t>Timers</w:t>
            </w:r>
          </w:p>
        </w:tc>
        <w:tc>
          <w:tcPr>
            <w:tcW w:w="6968" w:type="dxa"/>
          </w:tcPr>
          <w:p w14:paraId="2429DF9E" w14:textId="77777777" w:rsidR="00177822" w:rsidRPr="008272DC" w:rsidRDefault="00177822" w:rsidP="00443191">
            <w:pPr>
              <w:pStyle w:val="IEEEStdsTableData-Left"/>
              <w:rPr>
                <w:sz w:val="20"/>
              </w:rPr>
            </w:pPr>
            <w:r w:rsidRPr="008272DC">
              <w:rPr>
                <w:sz w:val="20"/>
              </w:rPr>
              <w:t>Timer switches</w:t>
            </w:r>
            <w:r>
              <w:rPr>
                <w:sz w:val="20"/>
              </w:rPr>
              <w:t xml:space="preserve"> or </w:t>
            </w:r>
            <w:r w:rsidRPr="008272DC">
              <w:rPr>
                <w:sz w:val="20"/>
              </w:rPr>
              <w:t>time clocks</w:t>
            </w:r>
            <w:r>
              <w:rPr>
                <w:sz w:val="20"/>
              </w:rPr>
              <w:t xml:space="preserve"> </w:t>
            </w:r>
            <w:r w:rsidRPr="008272DC">
              <w:rPr>
                <w:sz w:val="20"/>
              </w:rPr>
              <w:t>activate circuits for a predetermined time or by a user selectable time. Available as electromechanical devices or microprocessor based controls. When used for outdoor lighting astronomical timers should be used to correlate with dusk to dawn settings of photocontrols.</w:t>
            </w:r>
          </w:p>
        </w:tc>
      </w:tr>
      <w:tr w:rsidR="00177822" w:rsidRPr="008272DC" w14:paraId="2E0D7AAA" w14:textId="77777777" w:rsidTr="00443191">
        <w:tc>
          <w:tcPr>
            <w:tcW w:w="1662" w:type="dxa"/>
          </w:tcPr>
          <w:p w14:paraId="107853E6" w14:textId="77777777" w:rsidR="00177822" w:rsidRPr="008272DC" w:rsidRDefault="00177822" w:rsidP="00443191">
            <w:pPr>
              <w:pStyle w:val="IEEEStdsTableData-Left"/>
              <w:rPr>
                <w:sz w:val="20"/>
              </w:rPr>
            </w:pPr>
            <w:r w:rsidRPr="008272DC">
              <w:rPr>
                <w:sz w:val="20"/>
              </w:rPr>
              <w:t>Occupancy sensors</w:t>
            </w:r>
          </w:p>
        </w:tc>
        <w:tc>
          <w:tcPr>
            <w:tcW w:w="6968" w:type="dxa"/>
          </w:tcPr>
          <w:p w14:paraId="73375D91" w14:textId="77777777" w:rsidR="00177822" w:rsidRPr="008272DC" w:rsidRDefault="00177822" w:rsidP="00443191">
            <w:pPr>
              <w:pStyle w:val="IEEEStdsTableData-Left"/>
              <w:rPr>
                <w:sz w:val="20"/>
              </w:rPr>
            </w:pPr>
            <w:r w:rsidRPr="008272DC">
              <w:rPr>
                <w:sz w:val="20"/>
              </w:rPr>
              <w:t>Infrared, ultrasonic, or microwave sensors detect the absence of people and signal a power module to switch the lighting circuit. Selectable time delays are needed to set reasonable delay times (e.g., 20 min) after the absence of people is detected to prolong lamp life.</w:t>
            </w:r>
          </w:p>
        </w:tc>
      </w:tr>
      <w:tr w:rsidR="00177822" w:rsidRPr="008272DC" w14:paraId="35B93831" w14:textId="77777777" w:rsidTr="00443191">
        <w:tc>
          <w:tcPr>
            <w:tcW w:w="1662" w:type="dxa"/>
          </w:tcPr>
          <w:p w14:paraId="56279051" w14:textId="77777777" w:rsidR="00177822" w:rsidRPr="008272DC" w:rsidRDefault="00177822" w:rsidP="00443191">
            <w:pPr>
              <w:pStyle w:val="IEEEStdsTableData-Left"/>
              <w:rPr>
                <w:sz w:val="20"/>
              </w:rPr>
            </w:pPr>
            <w:r w:rsidRPr="008272DC">
              <w:rPr>
                <w:sz w:val="20"/>
              </w:rPr>
              <w:t>Photocells</w:t>
            </w:r>
          </w:p>
        </w:tc>
        <w:tc>
          <w:tcPr>
            <w:tcW w:w="6968" w:type="dxa"/>
          </w:tcPr>
          <w:p w14:paraId="46D854FB" w14:textId="77777777" w:rsidR="00177822" w:rsidRPr="008272DC" w:rsidRDefault="00177822" w:rsidP="00443191">
            <w:pPr>
              <w:pStyle w:val="IEEEStdsTableData-Left"/>
              <w:rPr>
                <w:sz w:val="20"/>
              </w:rPr>
            </w:pPr>
            <w:r w:rsidRPr="008272DC">
              <w:rPr>
                <w:sz w:val="20"/>
              </w:rPr>
              <w:t>Indoors:</w:t>
            </w:r>
          </w:p>
          <w:p w14:paraId="74410E0D" w14:textId="77777777" w:rsidR="00177822" w:rsidRPr="008272DC" w:rsidRDefault="00177822" w:rsidP="00443191">
            <w:pPr>
              <w:pStyle w:val="IEEEStdsTableData-Left"/>
              <w:rPr>
                <w:sz w:val="20"/>
              </w:rPr>
            </w:pPr>
            <w:r w:rsidRPr="008272DC">
              <w:rPr>
                <w:sz w:val="20"/>
              </w:rPr>
              <w:t>Photocells detect the presence of ambient light and may then control a 0 V to 10 V circuit connected to dimming ballasts so that available daylight can contribute to a reduction in electric lighting.</w:t>
            </w:r>
          </w:p>
          <w:p w14:paraId="7EC50600" w14:textId="77777777" w:rsidR="00177822" w:rsidRPr="008272DC" w:rsidRDefault="00177822" w:rsidP="00443191">
            <w:pPr>
              <w:pStyle w:val="IEEEStdsTableData-Left"/>
              <w:rPr>
                <w:sz w:val="20"/>
              </w:rPr>
            </w:pPr>
            <w:r w:rsidRPr="008272DC">
              <w:rPr>
                <w:sz w:val="20"/>
              </w:rPr>
              <w:t>Outdoors:</w:t>
            </w:r>
          </w:p>
          <w:p w14:paraId="678422D0" w14:textId="77777777" w:rsidR="00177822" w:rsidRPr="008272DC" w:rsidRDefault="00177822" w:rsidP="00443191">
            <w:pPr>
              <w:pStyle w:val="IEEEStdsTableData-Left"/>
              <w:rPr>
                <w:sz w:val="20"/>
              </w:rPr>
            </w:pPr>
            <w:r w:rsidRPr="008272DC">
              <w:rPr>
                <w:sz w:val="20"/>
              </w:rPr>
              <w:t>Fail OFF photocontrols switch OFF the luminaire if the photocontrol fails. Fail ON photocontrols switch ON the luminaire if the photocontrol fails and this become “day burners” and are continuously ON.</w:t>
            </w:r>
          </w:p>
          <w:p w14:paraId="5338664B" w14:textId="77777777" w:rsidR="00177822" w:rsidRPr="008272DC" w:rsidRDefault="00177822" w:rsidP="00443191">
            <w:pPr>
              <w:pStyle w:val="IEEEStdsTableData-Left"/>
              <w:rPr>
                <w:sz w:val="20"/>
              </w:rPr>
            </w:pPr>
            <w:r w:rsidRPr="008272DC">
              <w:rPr>
                <w:sz w:val="20"/>
              </w:rPr>
              <w:t>Part night photocontrols switch ON the lighting at dusk then switch OFF the lighting part way through the night. Example: car lots can apply the Part Night photocontrol to the metal halide lighting and maintain high-pressure sodium security lighting ON throughout the night.</w:t>
            </w:r>
          </w:p>
        </w:tc>
      </w:tr>
      <w:tr w:rsidR="00177822" w:rsidRPr="008272DC" w14:paraId="69EA08BC" w14:textId="77777777" w:rsidTr="00443191">
        <w:tc>
          <w:tcPr>
            <w:tcW w:w="1662" w:type="dxa"/>
          </w:tcPr>
          <w:p w14:paraId="1DAD8DB0" w14:textId="77777777" w:rsidR="00177822" w:rsidRPr="008272DC" w:rsidRDefault="00177822" w:rsidP="00443191">
            <w:pPr>
              <w:pStyle w:val="IEEEStdsTableData-Left"/>
              <w:rPr>
                <w:sz w:val="20"/>
              </w:rPr>
            </w:pPr>
            <w:r w:rsidRPr="008272DC">
              <w:rPr>
                <w:sz w:val="20"/>
              </w:rPr>
              <w:t xml:space="preserve">Low-voltage </w:t>
            </w:r>
          </w:p>
        </w:tc>
        <w:tc>
          <w:tcPr>
            <w:tcW w:w="6968" w:type="dxa"/>
          </w:tcPr>
          <w:p w14:paraId="26216345" w14:textId="77777777" w:rsidR="00177822" w:rsidRPr="008272DC" w:rsidRDefault="00177822" w:rsidP="00443191">
            <w:pPr>
              <w:pStyle w:val="IEEEStdsTableData-Left"/>
              <w:rPr>
                <w:sz w:val="20"/>
              </w:rPr>
            </w:pPr>
            <w:r w:rsidRPr="008272DC">
              <w:rPr>
                <w:sz w:val="20"/>
              </w:rPr>
              <w:t>Low voltage controls include a 24 V transformer to supply relays that switch branch loads or individual luminaires. Switching is at</w:t>
            </w:r>
            <w:r>
              <w:rPr>
                <w:sz w:val="20"/>
              </w:rPr>
              <w:t xml:space="preserve"> the </w:t>
            </w:r>
            <w:r w:rsidRPr="008272DC">
              <w:rPr>
                <w:sz w:val="20"/>
              </w:rPr>
              <w:t>24</w:t>
            </w:r>
            <w:r>
              <w:rPr>
                <w:sz w:val="20"/>
              </w:rPr>
              <w:t xml:space="preserve"> </w:t>
            </w:r>
            <w:r w:rsidRPr="008272DC">
              <w:rPr>
                <w:sz w:val="20"/>
              </w:rPr>
              <w:t>V</w:t>
            </w:r>
            <w:r>
              <w:rPr>
                <w:sz w:val="20"/>
              </w:rPr>
              <w:t xml:space="preserve"> level</w:t>
            </w:r>
            <w:r w:rsidRPr="008272DC">
              <w:rPr>
                <w:sz w:val="20"/>
              </w:rPr>
              <w:t xml:space="preserve"> </w:t>
            </w:r>
            <w:r>
              <w:rPr>
                <w:sz w:val="20"/>
              </w:rPr>
              <w:t xml:space="preserve">and </w:t>
            </w:r>
            <w:r w:rsidRPr="008272DC">
              <w:rPr>
                <w:sz w:val="20"/>
              </w:rPr>
              <w:t>can be used to perform complex switching from several locations.</w:t>
            </w:r>
          </w:p>
        </w:tc>
      </w:tr>
      <w:tr w:rsidR="00177822" w:rsidRPr="008272DC" w14:paraId="3F22EEC8" w14:textId="77777777" w:rsidTr="00443191">
        <w:tc>
          <w:tcPr>
            <w:tcW w:w="1662" w:type="dxa"/>
          </w:tcPr>
          <w:p w14:paraId="525DF6C0" w14:textId="77777777" w:rsidR="00177822" w:rsidRPr="008272DC" w:rsidRDefault="00177822" w:rsidP="00443191">
            <w:pPr>
              <w:pStyle w:val="IEEEStdsTableData-Left"/>
              <w:rPr>
                <w:sz w:val="20"/>
              </w:rPr>
            </w:pPr>
            <w:r w:rsidRPr="008272DC">
              <w:rPr>
                <w:sz w:val="20"/>
              </w:rPr>
              <w:t xml:space="preserve">Power-line carrier </w:t>
            </w:r>
          </w:p>
        </w:tc>
        <w:tc>
          <w:tcPr>
            <w:tcW w:w="6968" w:type="dxa"/>
          </w:tcPr>
          <w:p w14:paraId="79D01783" w14:textId="77777777" w:rsidR="00177822" w:rsidRPr="008272DC" w:rsidRDefault="00177822" w:rsidP="00443191">
            <w:pPr>
              <w:pStyle w:val="IEEEStdsTableData-Left"/>
              <w:rPr>
                <w:sz w:val="20"/>
              </w:rPr>
            </w:pPr>
            <w:r w:rsidRPr="008272DC">
              <w:rPr>
                <w:sz w:val="20"/>
              </w:rPr>
              <w:t>Power line carrier signals are transmitted over existing wiring to addressable modules inside individual luminaires to control ballast operators. Control can be initiated from a wall box switch or centrally.</w:t>
            </w:r>
          </w:p>
        </w:tc>
      </w:tr>
      <w:tr w:rsidR="00177822" w:rsidRPr="008272DC" w14:paraId="6EFD0B6C" w14:textId="77777777" w:rsidTr="00443191">
        <w:tc>
          <w:tcPr>
            <w:tcW w:w="1662" w:type="dxa"/>
          </w:tcPr>
          <w:p w14:paraId="3A2F419A" w14:textId="77777777" w:rsidR="00177822" w:rsidRPr="008272DC" w:rsidRDefault="00177822" w:rsidP="00443191">
            <w:pPr>
              <w:pStyle w:val="IEEEStdsTableData-Left"/>
              <w:rPr>
                <w:sz w:val="20"/>
              </w:rPr>
            </w:pPr>
            <w:r w:rsidRPr="008272DC">
              <w:rPr>
                <w:sz w:val="20"/>
              </w:rPr>
              <w:t>Bi-level or Tri-Level</w:t>
            </w:r>
          </w:p>
          <w:p w14:paraId="41F48DB5" w14:textId="77777777" w:rsidR="00177822" w:rsidRPr="008272DC" w:rsidRDefault="00177822" w:rsidP="00443191">
            <w:pPr>
              <w:pStyle w:val="IEEEStdsTableData-Left"/>
              <w:rPr>
                <w:sz w:val="20"/>
              </w:rPr>
            </w:pPr>
            <w:r w:rsidRPr="008272DC">
              <w:rPr>
                <w:sz w:val="20"/>
              </w:rPr>
              <w:t xml:space="preserve">HID </w:t>
            </w:r>
          </w:p>
        </w:tc>
        <w:tc>
          <w:tcPr>
            <w:tcW w:w="6968" w:type="dxa"/>
          </w:tcPr>
          <w:p w14:paraId="5DED2DA5" w14:textId="77777777" w:rsidR="00177822" w:rsidRPr="008272DC" w:rsidRDefault="00177822" w:rsidP="00443191">
            <w:pPr>
              <w:pStyle w:val="IEEEStdsTableData-Left"/>
              <w:rPr>
                <w:sz w:val="20"/>
              </w:rPr>
            </w:pPr>
            <w:r w:rsidRPr="008272DC">
              <w:rPr>
                <w:sz w:val="20"/>
              </w:rPr>
              <w:t xml:space="preserve">Occupancy sensors control individual or groups of luminaires to reduce power to a predetermined level, not lower than 50 % (unless approved by the lamp manufacturer), by switching inductance or capacitance into the ballast output circuit to reduce lamp wattage.  </w:t>
            </w:r>
          </w:p>
        </w:tc>
      </w:tr>
    </w:tbl>
    <w:p w14:paraId="7CAC316E" w14:textId="5AFC9848" w:rsidR="00141744" w:rsidRDefault="00141744" w:rsidP="00177822">
      <w:pPr>
        <w:pStyle w:val="Header"/>
        <w:tabs>
          <w:tab w:val="left" w:pos="0"/>
        </w:tabs>
        <w:rPr>
          <w:rFonts w:ascii="Times New Roman" w:hAnsi="Times New Roman"/>
          <w:sz w:val="20"/>
        </w:rPr>
      </w:pPr>
    </w:p>
    <w:p w14:paraId="276ADA0D" w14:textId="77777777" w:rsidR="00141744" w:rsidRDefault="00141744">
      <w:pPr>
        <w:rPr>
          <w:rFonts w:eastAsia="Arial Unicode MS"/>
          <w:noProof/>
          <w:sz w:val="20"/>
        </w:rPr>
      </w:pPr>
      <w:r>
        <w:rPr>
          <w:sz w:val="20"/>
        </w:rPr>
        <w:br w:type="page"/>
      </w:r>
    </w:p>
    <w:p w14:paraId="12C2ECA1" w14:textId="1F3699B7" w:rsidR="00177822" w:rsidRDefault="00141744" w:rsidP="00141744">
      <w:pPr>
        <w:pStyle w:val="IEEEStdsRegularTableCaption"/>
      </w:pPr>
      <w:bookmarkStart w:id="190" w:name="_Ref69568739"/>
      <w:r>
        <w:lastRenderedPageBreak/>
        <w:t>—</w:t>
      </w:r>
      <w:bookmarkEnd w:id="190"/>
      <w:r w:rsidR="009C0226" w:rsidRPr="009C0226">
        <w:t xml:space="preserve"> Lighting </w:t>
      </w:r>
      <w:r w:rsidR="009C0226">
        <w:t>c</w:t>
      </w:r>
      <w:r w:rsidR="009C0226" w:rsidRPr="009C0226">
        <w:t xml:space="preserve">ontrol </w:t>
      </w:r>
      <w:r w:rsidR="009C0226">
        <w:t>e</w:t>
      </w:r>
      <w:r w:rsidR="009C0226" w:rsidRPr="009C0226">
        <w:t>quipment</w:t>
      </w:r>
      <w:r w:rsidR="009C0226">
        <w:t xml:space="preserve"> (cont’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2"/>
        <w:gridCol w:w="6968"/>
      </w:tblGrid>
      <w:tr w:rsidR="00177822" w:rsidRPr="008272DC" w14:paraId="67E11E62" w14:textId="77777777" w:rsidTr="00443191">
        <w:tc>
          <w:tcPr>
            <w:tcW w:w="8630" w:type="dxa"/>
            <w:gridSpan w:val="2"/>
          </w:tcPr>
          <w:p w14:paraId="74F14B42" w14:textId="77777777" w:rsidR="00177822" w:rsidRPr="008272DC" w:rsidRDefault="00177822" w:rsidP="00443191">
            <w:pPr>
              <w:pStyle w:val="IEEEStdsTableData-Left"/>
              <w:jc w:val="center"/>
              <w:rPr>
                <w:b/>
                <w:sz w:val="20"/>
              </w:rPr>
            </w:pPr>
            <w:r w:rsidRPr="008272DC">
              <w:rPr>
                <w:b/>
                <w:bCs/>
                <w:sz w:val="20"/>
              </w:rPr>
              <w:t>Dimming Controls (Regulating Controls)</w:t>
            </w:r>
          </w:p>
        </w:tc>
      </w:tr>
      <w:tr w:rsidR="00177822" w:rsidRPr="008272DC" w14:paraId="032B386B" w14:textId="77777777" w:rsidTr="00443191">
        <w:tc>
          <w:tcPr>
            <w:tcW w:w="1662" w:type="dxa"/>
          </w:tcPr>
          <w:p w14:paraId="425775BC" w14:textId="77777777" w:rsidR="00177822" w:rsidRPr="008272DC" w:rsidRDefault="00177822" w:rsidP="00443191">
            <w:pPr>
              <w:pStyle w:val="IEEEStdsTableData-Left"/>
              <w:rPr>
                <w:sz w:val="20"/>
              </w:rPr>
            </w:pPr>
            <w:r w:rsidRPr="008272DC">
              <w:rPr>
                <w:sz w:val="20"/>
              </w:rPr>
              <w:t>Dimming devices</w:t>
            </w:r>
          </w:p>
        </w:tc>
        <w:tc>
          <w:tcPr>
            <w:tcW w:w="6968" w:type="dxa"/>
          </w:tcPr>
          <w:p w14:paraId="304C88DC" w14:textId="77777777" w:rsidR="00177822" w:rsidRPr="008272DC" w:rsidRDefault="00177822" w:rsidP="00443191">
            <w:pPr>
              <w:pStyle w:val="IEEEStdsTableData-Left"/>
              <w:rPr>
                <w:sz w:val="20"/>
              </w:rPr>
            </w:pPr>
            <w:r w:rsidRPr="008272DC">
              <w:rPr>
                <w:sz w:val="20"/>
              </w:rPr>
              <w:t>Voltage reduction and waveform management (phase control)</w:t>
            </w:r>
          </w:p>
        </w:tc>
      </w:tr>
      <w:tr w:rsidR="00177822" w:rsidRPr="008272DC" w14:paraId="08DF3F8E" w14:textId="77777777" w:rsidTr="00443191">
        <w:tc>
          <w:tcPr>
            <w:tcW w:w="1662" w:type="dxa"/>
          </w:tcPr>
          <w:p w14:paraId="2C2001D7" w14:textId="77777777" w:rsidR="00177822" w:rsidRPr="008272DC" w:rsidRDefault="00177822" w:rsidP="00443191">
            <w:pPr>
              <w:pStyle w:val="IEEEStdsTableData-Left"/>
              <w:rPr>
                <w:sz w:val="20"/>
              </w:rPr>
            </w:pPr>
            <w:r w:rsidRPr="008272DC">
              <w:rPr>
                <w:sz w:val="20"/>
              </w:rPr>
              <w:t xml:space="preserve">Wall box dimmers </w:t>
            </w:r>
          </w:p>
        </w:tc>
        <w:tc>
          <w:tcPr>
            <w:tcW w:w="6968" w:type="dxa"/>
          </w:tcPr>
          <w:p w14:paraId="62F36BF3" w14:textId="77777777" w:rsidR="00177822" w:rsidRPr="008272DC" w:rsidRDefault="00177822" w:rsidP="00443191">
            <w:pPr>
              <w:pStyle w:val="IEEEStdsTableData-Left"/>
              <w:rPr>
                <w:sz w:val="20"/>
              </w:rPr>
            </w:pPr>
            <w:r w:rsidRPr="008272DC">
              <w:rPr>
                <w:sz w:val="20"/>
              </w:rPr>
              <w:t>Manual control of a single luminaire or a branch circuit.</w:t>
            </w:r>
          </w:p>
          <w:p w14:paraId="2F8127C3" w14:textId="77777777" w:rsidR="00177822" w:rsidRPr="008272DC" w:rsidRDefault="00177822" w:rsidP="00443191">
            <w:pPr>
              <w:pStyle w:val="IEEEStdsTableData-Left"/>
              <w:rPr>
                <w:sz w:val="20"/>
              </w:rPr>
            </w:pPr>
            <w:r w:rsidRPr="008272DC">
              <w:rPr>
                <w:sz w:val="20"/>
              </w:rPr>
              <w:t>May be used with wireless and infrared controls.</w:t>
            </w:r>
          </w:p>
        </w:tc>
      </w:tr>
      <w:tr w:rsidR="00177822" w:rsidRPr="008272DC" w14:paraId="0E213389" w14:textId="77777777" w:rsidTr="00443191">
        <w:tc>
          <w:tcPr>
            <w:tcW w:w="1662" w:type="dxa"/>
          </w:tcPr>
          <w:p w14:paraId="7795EAA6" w14:textId="77777777" w:rsidR="00177822" w:rsidRPr="008272DC" w:rsidRDefault="00177822" w:rsidP="00443191">
            <w:pPr>
              <w:pStyle w:val="IEEEStdsTableData-Left"/>
              <w:rPr>
                <w:sz w:val="20"/>
              </w:rPr>
            </w:pPr>
            <w:r w:rsidRPr="008272DC">
              <w:rPr>
                <w:sz w:val="20"/>
              </w:rPr>
              <w:t>Integrated dimmers</w:t>
            </w:r>
          </w:p>
        </w:tc>
        <w:tc>
          <w:tcPr>
            <w:tcW w:w="6968" w:type="dxa"/>
          </w:tcPr>
          <w:p w14:paraId="4D57C7C2" w14:textId="77777777" w:rsidR="00177822" w:rsidRPr="008272DC" w:rsidRDefault="00177822" w:rsidP="00443191">
            <w:pPr>
              <w:pStyle w:val="IEEEStdsTableData-Left"/>
              <w:rPr>
                <w:sz w:val="20"/>
              </w:rPr>
            </w:pPr>
            <w:r w:rsidRPr="008272DC">
              <w:rPr>
                <w:sz w:val="20"/>
              </w:rPr>
              <w:t>Multiple channel control of all or selected luminaires:</w:t>
            </w:r>
          </w:p>
          <w:p w14:paraId="3B973538" w14:textId="77777777" w:rsidR="00177822" w:rsidRPr="008272DC" w:rsidRDefault="00177822" w:rsidP="00443191">
            <w:pPr>
              <w:pStyle w:val="IEEEStdsTableData-Left"/>
              <w:rPr>
                <w:sz w:val="20"/>
              </w:rPr>
            </w:pPr>
            <w:r w:rsidRPr="008272DC">
              <w:rPr>
                <w:sz w:val="20"/>
              </w:rPr>
              <w:t>Level I: control a single circuit</w:t>
            </w:r>
          </w:p>
          <w:p w14:paraId="32E173B8" w14:textId="77777777" w:rsidR="00177822" w:rsidRPr="008272DC" w:rsidRDefault="00177822" w:rsidP="00443191">
            <w:pPr>
              <w:pStyle w:val="IEEEStdsTableData-Left"/>
              <w:rPr>
                <w:sz w:val="20"/>
              </w:rPr>
            </w:pPr>
            <w:r w:rsidRPr="008272DC">
              <w:rPr>
                <w:sz w:val="20"/>
              </w:rPr>
              <w:t>Level II: control multiple circuits</w:t>
            </w:r>
          </w:p>
        </w:tc>
      </w:tr>
      <w:tr w:rsidR="00177822" w:rsidRPr="008272DC" w14:paraId="53D8559D" w14:textId="77777777" w:rsidTr="00443191">
        <w:tc>
          <w:tcPr>
            <w:tcW w:w="1662" w:type="dxa"/>
          </w:tcPr>
          <w:p w14:paraId="2AC2D282" w14:textId="77777777" w:rsidR="00177822" w:rsidRPr="008272DC" w:rsidRDefault="00177822" w:rsidP="00443191">
            <w:pPr>
              <w:pStyle w:val="IEEEStdsTableData-Left"/>
              <w:rPr>
                <w:sz w:val="20"/>
              </w:rPr>
            </w:pPr>
            <w:r w:rsidRPr="008272DC">
              <w:rPr>
                <w:sz w:val="20"/>
              </w:rPr>
              <w:t>System dimmers</w:t>
            </w:r>
          </w:p>
        </w:tc>
        <w:tc>
          <w:tcPr>
            <w:tcW w:w="6968" w:type="dxa"/>
          </w:tcPr>
          <w:p w14:paraId="0F128080" w14:textId="77777777" w:rsidR="00177822" w:rsidRPr="008272DC" w:rsidRDefault="00177822" w:rsidP="00443191">
            <w:pPr>
              <w:pStyle w:val="IEEEStdsTableData-Left"/>
              <w:rPr>
                <w:sz w:val="20"/>
              </w:rPr>
            </w:pPr>
            <w:r w:rsidRPr="008272DC">
              <w:rPr>
                <w:sz w:val="20"/>
              </w:rPr>
              <w:t>Multiple dimmer cabinets and control stations interconnected with Class 2 control wiring for large area control.</w:t>
            </w:r>
          </w:p>
        </w:tc>
      </w:tr>
      <w:tr w:rsidR="00177822" w:rsidRPr="008272DC" w14:paraId="5ED0C406" w14:textId="77777777" w:rsidTr="00443191">
        <w:tc>
          <w:tcPr>
            <w:tcW w:w="1662" w:type="dxa"/>
          </w:tcPr>
          <w:p w14:paraId="2D593AD5" w14:textId="77777777" w:rsidR="00177822" w:rsidRPr="008272DC" w:rsidRDefault="00177822" w:rsidP="00443191">
            <w:pPr>
              <w:pStyle w:val="IEEEStdsTableData-Left"/>
              <w:rPr>
                <w:sz w:val="20"/>
              </w:rPr>
            </w:pPr>
            <w:r w:rsidRPr="008272DC">
              <w:rPr>
                <w:sz w:val="20"/>
              </w:rPr>
              <w:t>Variable output ballasts</w:t>
            </w:r>
          </w:p>
        </w:tc>
        <w:tc>
          <w:tcPr>
            <w:tcW w:w="6968" w:type="dxa"/>
          </w:tcPr>
          <w:p w14:paraId="5332CC34" w14:textId="77777777" w:rsidR="00177822" w:rsidRPr="008272DC" w:rsidRDefault="00177822" w:rsidP="00443191">
            <w:pPr>
              <w:pStyle w:val="IEEEStdsTableData-Left"/>
              <w:rPr>
                <w:sz w:val="20"/>
              </w:rPr>
            </w:pPr>
            <w:r w:rsidRPr="008272DC">
              <w:rPr>
                <w:sz w:val="20"/>
              </w:rPr>
              <w:t xml:space="preserve">Ballasts with integrated dimming control interconnected with class 2 wiring and photocell to control the light output in a predetermined sequence for lumen depreciation compensation, using daylight contributions, or for demand control. </w:t>
            </w:r>
          </w:p>
        </w:tc>
      </w:tr>
      <w:tr w:rsidR="00177822" w:rsidRPr="008272DC" w14:paraId="26D1E89A" w14:textId="77777777" w:rsidTr="00443191">
        <w:tc>
          <w:tcPr>
            <w:tcW w:w="1662" w:type="dxa"/>
          </w:tcPr>
          <w:p w14:paraId="09FD11EB" w14:textId="77777777" w:rsidR="00177822" w:rsidRPr="008272DC" w:rsidRDefault="00177822" w:rsidP="00443191">
            <w:pPr>
              <w:pStyle w:val="IEEEStdsTableData-Left"/>
              <w:rPr>
                <w:sz w:val="20"/>
              </w:rPr>
            </w:pPr>
            <w:r w:rsidRPr="008272DC">
              <w:rPr>
                <w:sz w:val="20"/>
              </w:rPr>
              <w:t>Daylight compensation controls</w:t>
            </w:r>
          </w:p>
        </w:tc>
        <w:tc>
          <w:tcPr>
            <w:tcW w:w="6968" w:type="dxa"/>
          </w:tcPr>
          <w:p w14:paraId="4CA521E3" w14:textId="77777777" w:rsidR="00177822" w:rsidRPr="008272DC" w:rsidRDefault="00177822" w:rsidP="00443191">
            <w:pPr>
              <w:pStyle w:val="IEEEStdsTableData-Left"/>
              <w:rPr>
                <w:sz w:val="20"/>
              </w:rPr>
            </w:pPr>
            <w:r w:rsidRPr="008272DC">
              <w:rPr>
                <w:sz w:val="20"/>
              </w:rPr>
              <w:t xml:space="preserve">Perimeter zones adjacent </w:t>
            </w:r>
            <w:r>
              <w:rPr>
                <w:sz w:val="20"/>
              </w:rPr>
              <w:t xml:space="preserve">to </w:t>
            </w:r>
            <w:r w:rsidRPr="008272DC">
              <w:rPr>
                <w:sz w:val="20"/>
              </w:rPr>
              <w:t>windows: Integrate waveform control dimmers or variable output ballasts in this zone and control by photocell. Run power wiring parallel to the windows for these luminaires. Proper photocell selection and placement is essential.</w:t>
            </w:r>
          </w:p>
          <w:p w14:paraId="7611E02C" w14:textId="77777777" w:rsidR="00177822" w:rsidRPr="008272DC" w:rsidRDefault="00177822" w:rsidP="00443191">
            <w:pPr>
              <w:pStyle w:val="IEEEStdsTableData-Left"/>
              <w:rPr>
                <w:sz w:val="20"/>
              </w:rPr>
            </w:pPr>
            <w:r w:rsidRPr="008272DC">
              <w:rPr>
                <w:sz w:val="20"/>
              </w:rPr>
              <w:t>Skylit zones:  These zones are more uniformly lit and may be controlled by voltage reduction techniques or waveform control or variable output ballasts.</w:t>
            </w:r>
          </w:p>
        </w:tc>
      </w:tr>
      <w:tr w:rsidR="00177822" w:rsidRPr="008272DC" w14:paraId="3201D441" w14:textId="77777777" w:rsidTr="00443191">
        <w:tc>
          <w:tcPr>
            <w:tcW w:w="1662" w:type="dxa"/>
          </w:tcPr>
          <w:p w14:paraId="5DD53615" w14:textId="77777777" w:rsidR="00177822" w:rsidRPr="008272DC" w:rsidRDefault="00177822" w:rsidP="00443191">
            <w:pPr>
              <w:pStyle w:val="IEEEStdsTableData-Left"/>
              <w:rPr>
                <w:sz w:val="20"/>
              </w:rPr>
            </w:pPr>
            <w:r w:rsidRPr="008272DC">
              <w:rPr>
                <w:sz w:val="20"/>
              </w:rPr>
              <w:t>Lumen depreciation compensation controls</w:t>
            </w:r>
          </w:p>
        </w:tc>
        <w:tc>
          <w:tcPr>
            <w:tcW w:w="6968" w:type="dxa"/>
          </w:tcPr>
          <w:p w14:paraId="5788B12C" w14:textId="77777777" w:rsidR="00177822" w:rsidRPr="008272DC" w:rsidRDefault="00177822" w:rsidP="00443191">
            <w:pPr>
              <w:pStyle w:val="IEEEStdsTableData-Left"/>
              <w:rPr>
                <w:sz w:val="20"/>
              </w:rPr>
            </w:pPr>
            <w:r w:rsidRPr="008272DC">
              <w:rPr>
                <w:sz w:val="20"/>
              </w:rPr>
              <w:t xml:space="preserve">Photocells used for lumen depreciation control are usually high gain devices compared to the low-gain daylight harvesting photocell. Attempting to use one type of photocell for both functions can lead to compromising the other function severely. Lumen depreciation compensation control also needs to take into account the group </w:t>
            </w:r>
            <w:proofErr w:type="spellStart"/>
            <w:r w:rsidRPr="008272DC">
              <w:rPr>
                <w:sz w:val="20"/>
              </w:rPr>
              <w:t>relamping</w:t>
            </w:r>
            <w:proofErr w:type="spellEnd"/>
            <w:r w:rsidRPr="008272DC">
              <w:rPr>
                <w:sz w:val="20"/>
              </w:rPr>
              <w:t xml:space="preserve"> and spot </w:t>
            </w:r>
            <w:proofErr w:type="spellStart"/>
            <w:r w:rsidRPr="008272DC">
              <w:rPr>
                <w:sz w:val="20"/>
              </w:rPr>
              <w:t>relamping</w:t>
            </w:r>
            <w:proofErr w:type="spellEnd"/>
            <w:r w:rsidRPr="008272DC">
              <w:rPr>
                <w:sz w:val="20"/>
              </w:rPr>
              <w:t xml:space="preserve"> program.</w:t>
            </w:r>
          </w:p>
        </w:tc>
      </w:tr>
      <w:tr w:rsidR="00177822" w:rsidRPr="008272DC" w14:paraId="142C7446" w14:textId="77777777" w:rsidTr="00443191">
        <w:tc>
          <w:tcPr>
            <w:tcW w:w="8630" w:type="dxa"/>
            <w:gridSpan w:val="2"/>
          </w:tcPr>
          <w:p w14:paraId="0B389157" w14:textId="77777777" w:rsidR="00177822" w:rsidRPr="008272DC" w:rsidRDefault="00177822" w:rsidP="00443191">
            <w:pPr>
              <w:pStyle w:val="IEEEStdsTableData-Left"/>
              <w:jc w:val="center"/>
              <w:rPr>
                <w:b/>
                <w:sz w:val="20"/>
              </w:rPr>
            </w:pPr>
            <w:r w:rsidRPr="008272DC">
              <w:rPr>
                <w:b/>
                <w:bCs/>
                <w:sz w:val="20"/>
              </w:rPr>
              <w:t>Integrated Lighting Control Systems</w:t>
            </w:r>
          </w:p>
        </w:tc>
      </w:tr>
      <w:tr w:rsidR="00177822" w:rsidRPr="008272DC" w14:paraId="41D7C707" w14:textId="77777777" w:rsidTr="00443191">
        <w:tc>
          <w:tcPr>
            <w:tcW w:w="1662" w:type="dxa"/>
          </w:tcPr>
          <w:p w14:paraId="087567B7" w14:textId="77777777" w:rsidR="00177822" w:rsidRPr="008272DC" w:rsidRDefault="00177822" w:rsidP="00443191">
            <w:pPr>
              <w:pStyle w:val="IEEEStdsTableData-Left"/>
              <w:rPr>
                <w:sz w:val="20"/>
              </w:rPr>
            </w:pPr>
            <w:r w:rsidRPr="008272DC">
              <w:rPr>
                <w:sz w:val="20"/>
              </w:rPr>
              <w:t>Microprocessor-based</w:t>
            </w:r>
          </w:p>
          <w:p w14:paraId="1B18997F" w14:textId="77777777" w:rsidR="00177822" w:rsidRPr="008272DC" w:rsidRDefault="00177822" w:rsidP="00443191">
            <w:pPr>
              <w:pStyle w:val="IEEEStdsTableData-Left"/>
              <w:rPr>
                <w:sz w:val="20"/>
              </w:rPr>
            </w:pPr>
            <w:r w:rsidRPr="008272DC">
              <w:rPr>
                <w:sz w:val="20"/>
              </w:rPr>
              <w:t>centralized programmable lighting control</w:t>
            </w:r>
          </w:p>
        </w:tc>
        <w:tc>
          <w:tcPr>
            <w:tcW w:w="6968" w:type="dxa"/>
          </w:tcPr>
          <w:p w14:paraId="19C55197" w14:textId="77777777" w:rsidR="00177822" w:rsidRPr="008272DC" w:rsidRDefault="00177822" w:rsidP="00443191">
            <w:pPr>
              <w:pStyle w:val="IEEEStdsTableData-Left"/>
              <w:rPr>
                <w:sz w:val="20"/>
              </w:rPr>
            </w:pPr>
            <w:r w:rsidRPr="008272DC">
              <w:rPr>
                <w:sz w:val="20"/>
              </w:rPr>
              <w:t>Microprocessor interface networks with all the lighting control points by various wiring media, or wirelessly, performing load demand control, control of lighting by scheduling, occupancy, traffic, etc., management of emergency lighting testing, and provide logging, trending, reporting capabilities.</w:t>
            </w:r>
          </w:p>
        </w:tc>
      </w:tr>
      <w:tr w:rsidR="00177822" w:rsidRPr="008272DC" w14:paraId="7E2539AB" w14:textId="77777777" w:rsidTr="00443191">
        <w:tc>
          <w:tcPr>
            <w:tcW w:w="1662" w:type="dxa"/>
          </w:tcPr>
          <w:p w14:paraId="0DFB21BA" w14:textId="77777777" w:rsidR="00177822" w:rsidRPr="008272DC" w:rsidRDefault="00177822" w:rsidP="00443191">
            <w:pPr>
              <w:pStyle w:val="IEEEStdsTableData-Left"/>
              <w:rPr>
                <w:sz w:val="20"/>
              </w:rPr>
            </w:pPr>
            <w:r w:rsidRPr="008272DC">
              <w:rPr>
                <w:sz w:val="20"/>
              </w:rPr>
              <w:t xml:space="preserve"> Building automation systems</w:t>
            </w:r>
          </w:p>
        </w:tc>
        <w:tc>
          <w:tcPr>
            <w:tcW w:w="6968" w:type="dxa"/>
          </w:tcPr>
          <w:p w14:paraId="7649894D" w14:textId="77777777" w:rsidR="00177822" w:rsidRPr="008272DC" w:rsidRDefault="00177822" w:rsidP="00443191">
            <w:pPr>
              <w:pStyle w:val="IEEEStdsTableData-Left"/>
              <w:rPr>
                <w:sz w:val="20"/>
              </w:rPr>
            </w:pPr>
            <w:r w:rsidRPr="008272DC">
              <w:rPr>
                <w:sz w:val="20"/>
              </w:rPr>
              <w:t>Building automation system control of lighting interfaces with the lighting control points as well as other systems, e.g. HVAC, in the facility.</w:t>
            </w:r>
          </w:p>
        </w:tc>
      </w:tr>
    </w:tbl>
    <w:p w14:paraId="1E4EE53C" w14:textId="77777777" w:rsidR="00177822" w:rsidRPr="008272DC" w:rsidRDefault="00177822" w:rsidP="00177822">
      <w:pPr>
        <w:pStyle w:val="IEEEStdsParagraph"/>
      </w:pPr>
    </w:p>
    <w:p w14:paraId="53BCE44B" w14:textId="77777777" w:rsidR="00177822" w:rsidRPr="008272DC" w:rsidRDefault="00177822" w:rsidP="00E95451">
      <w:pPr>
        <w:pStyle w:val="IEEEStdsLevel3Header"/>
        <w:numPr>
          <w:ilvl w:val="2"/>
          <w:numId w:val="1"/>
        </w:numPr>
        <w:rPr>
          <w:rFonts w:ascii="Times New Roman" w:hAnsi="Times New Roman"/>
          <w:b w:val="0"/>
        </w:rPr>
      </w:pPr>
      <w:r w:rsidRPr="00734288">
        <w:t xml:space="preserve">Switching for 480Y/277 V </w:t>
      </w:r>
      <w:r>
        <w:t>d</w:t>
      </w:r>
      <w:r w:rsidRPr="00734288">
        <w:t xml:space="preserve">istribution </w:t>
      </w:r>
      <w:r>
        <w:t>s</w:t>
      </w:r>
      <w:r w:rsidRPr="00734288">
        <w:t>ystems.</w:t>
      </w:r>
      <w:r w:rsidRPr="008272DC">
        <w:rPr>
          <w:rFonts w:ascii="Times New Roman" w:hAnsi="Times New Roman"/>
        </w:rPr>
        <w:t xml:space="preserve"> </w:t>
      </w:r>
      <w:r w:rsidRPr="008272DC">
        <w:rPr>
          <w:rFonts w:ascii="Times New Roman" w:hAnsi="Times New Roman"/>
          <w:b w:val="0"/>
        </w:rPr>
        <w:t>Wall switches that are listed for 300 V can be employed to switch the lighting fixtures on 277 V branch circuits. These wall switches may be installed when the voltage between switches is limited to 300 V, and using grounded barriers when the voltage exceeds 300 V, as when two phases of the 480 V system occupy the same enclosure.</w:t>
      </w:r>
    </w:p>
    <w:p w14:paraId="108F059D" w14:textId="77777777" w:rsidR="00177822" w:rsidRPr="008272DC" w:rsidRDefault="00177822" w:rsidP="00E95451">
      <w:pPr>
        <w:pStyle w:val="IEEEStdsLevel3Header"/>
        <w:numPr>
          <w:ilvl w:val="2"/>
          <w:numId w:val="1"/>
        </w:numPr>
        <w:rPr>
          <w:rFonts w:ascii="Times New Roman" w:hAnsi="Times New Roman"/>
          <w:b w:val="0"/>
        </w:rPr>
      </w:pPr>
      <w:r w:rsidRPr="00734288">
        <w:t xml:space="preserve">Remote </w:t>
      </w:r>
      <w:r>
        <w:t>c</w:t>
      </w:r>
      <w:r w:rsidRPr="00734288">
        <w:t xml:space="preserve">ontrol </w:t>
      </w:r>
      <w:r>
        <w:t>s</w:t>
      </w:r>
      <w:r w:rsidRPr="00734288">
        <w:t xml:space="preserve">witching </w:t>
      </w:r>
      <w:r>
        <w:t>r</w:t>
      </w:r>
      <w:r w:rsidRPr="00734288">
        <w:t xml:space="preserve">elays and </w:t>
      </w:r>
      <w:r>
        <w:t>l</w:t>
      </w:r>
      <w:r w:rsidRPr="00734288">
        <w:t xml:space="preserve">ighting </w:t>
      </w:r>
      <w:r>
        <w:t>c</w:t>
      </w:r>
      <w:r w:rsidRPr="00734288">
        <w:t>ontactors.</w:t>
      </w:r>
      <w:r w:rsidRPr="008272DC">
        <w:rPr>
          <w:rFonts w:ascii="Times New Roman" w:hAnsi="Times New Roman"/>
        </w:rPr>
        <w:t xml:space="preserve"> </w:t>
      </w:r>
      <w:r w:rsidRPr="008272DC">
        <w:rPr>
          <w:rFonts w:ascii="Times New Roman" w:hAnsi="Times New Roman"/>
          <w:b w:val="0"/>
        </w:rPr>
        <w:t>Low voltage (usually 24 V) remote control switching systems can be used for branch</w:t>
      </w:r>
      <w:r w:rsidRPr="008272DC">
        <w:rPr>
          <w:rFonts w:ascii="Times New Roman" w:hAnsi="Times New Roman"/>
          <w:b w:val="0"/>
        </w:rPr>
        <w:noBreakHyphen/>
        <w:t>circuit and individual luminaire control. This control uses a low voltage switch at the control point to actuate a relay in the branch circuit. Since the branch circuit wiring goes only to the luminaire and relay and not to the control point, there may be some cost saving in the wiring. Substantial savings result with remote control in installations where considerable flexibility is needed, and control is employed at several locations.</w:t>
      </w:r>
    </w:p>
    <w:p w14:paraId="59D70EE2" w14:textId="77777777" w:rsidR="00177822" w:rsidRPr="008272DC" w:rsidRDefault="00177822" w:rsidP="00177822">
      <w:pPr>
        <w:pStyle w:val="IEEEStdsParagraph"/>
      </w:pPr>
      <w:r w:rsidRPr="008272DC">
        <w:t>Lighting contactors are used for controlling large blocks of lighting and for multiple preselected controls of branch circuits. They are generally available in 20 A through 225 A ratings and are mounted in panelboards or separate enclosures.  The 20 A rating is typically used to control branch circuits. Multiple</w:t>
      </w:r>
      <w:r w:rsidRPr="008272DC">
        <w:noBreakHyphen/>
        <w:t>pole contactors can switch up to 12 circuits each. The larger sizes are intended for switching the load of a panelboard. Standard control voltages are 24 V (dc), 24 V (ac), 120 V, and 277 V</w:t>
      </w:r>
      <w:r>
        <w:t xml:space="preserve">. </w:t>
      </w:r>
      <w:r w:rsidRPr="008272DC">
        <w:t xml:space="preserve">Building management systems </w:t>
      </w:r>
      <w:r>
        <w:t xml:space="preserve">typically </w:t>
      </w:r>
      <w:r w:rsidRPr="008272DC">
        <w:t xml:space="preserve">use the 24 V controls. </w:t>
      </w:r>
    </w:p>
    <w:p w14:paraId="2A62CC72" w14:textId="77777777" w:rsidR="00177822" w:rsidRPr="008272DC" w:rsidRDefault="00177822" w:rsidP="00177822">
      <w:pPr>
        <w:pStyle w:val="IEEEStdsParagraph"/>
      </w:pPr>
      <w:r w:rsidRPr="008272DC">
        <w:lastRenderedPageBreak/>
        <w:t xml:space="preserve">Remote control allows switching grids of light from convenient locations. A lighting contactor can be controlled from any number of control stations, or from time switches, photoelectric cell relays, occupancy sensors, or </w:t>
      </w:r>
      <w:r>
        <w:t xml:space="preserve">a </w:t>
      </w:r>
      <w:r w:rsidRPr="008272DC">
        <w:t>computerized building management system.</w:t>
      </w:r>
    </w:p>
    <w:p w14:paraId="2B49EAD0" w14:textId="33FA2803" w:rsidR="00177822" w:rsidRPr="008272DC" w:rsidRDefault="00177822" w:rsidP="00177822">
      <w:pPr>
        <w:pStyle w:val="IEEEStdsParagraph"/>
      </w:pPr>
      <w:r>
        <w:t>M</w:t>
      </w:r>
      <w:r w:rsidRPr="008272DC">
        <w:t xml:space="preserve">echanically held </w:t>
      </w:r>
      <w:r>
        <w:t>l</w:t>
      </w:r>
      <w:r w:rsidRPr="008272DC">
        <w:t>ighting contactors are recommended rather than the magnetically held type to eliminate coil hum and the loss of</w:t>
      </w:r>
      <w:r>
        <w:t xml:space="preserve"> </w:t>
      </w:r>
      <w:r w:rsidRPr="008272DC">
        <w:t>light during a voltage dip. Mechanically held lighting contactors will not change contact position upon a drop in or loss of control voltage. The operating coil is only energized during the opening or closing operation, thereby eliminating coil hum and power drain</w:t>
      </w:r>
      <w:r>
        <w:t>.</w:t>
      </w:r>
    </w:p>
    <w:p w14:paraId="4DC1E648" w14:textId="77777777" w:rsidR="00177822" w:rsidRPr="008272DC" w:rsidRDefault="00177822" w:rsidP="00177822">
      <w:pPr>
        <w:pStyle w:val="IEEEStdsParagraph"/>
      </w:pPr>
      <w:r w:rsidRPr="008272DC">
        <w:t>Auxiliary relays and other interface control options may be used with lighting contactors to accommodate long runs between the lighting contactor and the control switch for two</w:t>
      </w:r>
      <w:r w:rsidRPr="008272DC">
        <w:noBreakHyphen/>
        <w:t>wire control, for low</w:t>
      </w:r>
      <w:r w:rsidRPr="008272DC">
        <w:noBreakHyphen/>
        <w:t>voltage control, and for control by pilot contact devices.</w:t>
      </w:r>
    </w:p>
    <w:p w14:paraId="22AC4541" w14:textId="77777777" w:rsidR="00177822" w:rsidRPr="008272DC" w:rsidRDefault="00177822" w:rsidP="00177822">
      <w:pPr>
        <w:pStyle w:val="IEEEStdsParagraph"/>
      </w:pPr>
      <w:r w:rsidRPr="008272DC">
        <w:t xml:space="preserve">Control systems with microprocessors reduce the number of wires through multiplexing. </w:t>
      </w:r>
    </w:p>
    <w:p w14:paraId="45E99412" w14:textId="77777777" w:rsidR="00177822" w:rsidRPr="008272DC" w:rsidRDefault="00177822" w:rsidP="00177822">
      <w:pPr>
        <w:pStyle w:val="IEEEStdsParagraph"/>
      </w:pPr>
      <w:r w:rsidRPr="008272DC">
        <w:t>Control points have receiver/switches; the latter component is usually a low</w:t>
      </w:r>
      <w:r w:rsidRPr="008272DC">
        <w:noBreakHyphen/>
        <w:t xml:space="preserve">voltage relay. </w:t>
      </w:r>
    </w:p>
    <w:p w14:paraId="2CE25EFE" w14:textId="77777777" w:rsidR="00177822" w:rsidRPr="008272DC" w:rsidRDefault="00177822" w:rsidP="00E95451">
      <w:pPr>
        <w:pStyle w:val="IEEEStdsLevel3Header"/>
        <w:numPr>
          <w:ilvl w:val="2"/>
          <w:numId w:val="1"/>
        </w:numPr>
        <w:rPr>
          <w:rFonts w:ascii="Times New Roman" w:hAnsi="Times New Roman"/>
          <w:b w:val="0"/>
        </w:rPr>
      </w:pPr>
      <w:r w:rsidRPr="00734288">
        <w:t xml:space="preserve">Lighting </w:t>
      </w:r>
      <w:r>
        <w:t>p</w:t>
      </w:r>
      <w:r w:rsidRPr="00734288">
        <w:t xml:space="preserve">anelboards with </w:t>
      </w:r>
      <w:r>
        <w:t>m</w:t>
      </w:r>
      <w:r w:rsidRPr="00734288">
        <w:t xml:space="preserve">icroprocessor </w:t>
      </w:r>
      <w:r>
        <w:t>c</w:t>
      </w:r>
      <w:r w:rsidRPr="00734288">
        <w:t xml:space="preserve">ontrol of </w:t>
      </w:r>
      <w:r>
        <w:t>e</w:t>
      </w:r>
      <w:r w:rsidRPr="00734288">
        <w:t xml:space="preserve">lectrically </w:t>
      </w:r>
      <w:r>
        <w:t>o</w:t>
      </w:r>
      <w:r w:rsidRPr="00734288">
        <w:t>perated Circuit Breakers.</w:t>
      </w:r>
      <w:r w:rsidRPr="008272DC">
        <w:rPr>
          <w:rFonts w:ascii="Times New Roman" w:hAnsi="Times New Roman"/>
        </w:rPr>
        <w:t xml:space="preserve"> </w:t>
      </w:r>
      <w:r w:rsidRPr="008272DC">
        <w:rPr>
          <w:rFonts w:ascii="Times New Roman" w:hAnsi="Times New Roman"/>
          <w:b w:val="0"/>
        </w:rPr>
        <w:t>Lighting panelboards with microprocessors and electrically operated circuit breakers enable an entire year of lighting schedules to be programmed. The microprocessor can respond to outside controls, such as photocontrols, commands from authorized users issued over the Internet or by telephone, and other sensors. The electrically operated panelboard branch circuit breakers then respond to the microprocessor instructions.</w:t>
      </w:r>
    </w:p>
    <w:p w14:paraId="0362F1B2" w14:textId="77777777" w:rsidR="00177822" w:rsidRPr="008272DC" w:rsidRDefault="00177822" w:rsidP="00E95451">
      <w:pPr>
        <w:pStyle w:val="IEEEStdsLevel3Header"/>
        <w:numPr>
          <w:ilvl w:val="2"/>
          <w:numId w:val="1"/>
        </w:numPr>
        <w:rPr>
          <w:rFonts w:ascii="Times New Roman" w:hAnsi="Times New Roman"/>
          <w:b w:val="0"/>
        </w:rPr>
      </w:pPr>
      <w:r w:rsidRPr="00734288">
        <w:t xml:space="preserve">Dimming and </w:t>
      </w:r>
      <w:r>
        <w:t>f</w:t>
      </w:r>
      <w:r w:rsidRPr="00734288">
        <w:t xml:space="preserve">lashing of </w:t>
      </w:r>
      <w:r>
        <w:t>l</w:t>
      </w:r>
      <w:r w:rsidRPr="00734288">
        <w:t>amps.</w:t>
      </w:r>
      <w:r w:rsidRPr="008272DC">
        <w:rPr>
          <w:rFonts w:ascii="Times New Roman" w:hAnsi="Times New Roman"/>
        </w:rPr>
        <w:t xml:space="preserve"> </w:t>
      </w:r>
      <w:r w:rsidRPr="008272DC">
        <w:rPr>
          <w:rFonts w:ascii="Times New Roman" w:hAnsi="Times New Roman"/>
          <w:b w:val="0"/>
        </w:rPr>
        <w:t>Dimming of incandescent lamps is accomplished by changing the voltage at the lamp socket. Electronic wall switch dimmers are available for lower dimming losses.</w:t>
      </w:r>
    </w:p>
    <w:p w14:paraId="05DEEEB8" w14:textId="77777777" w:rsidR="00177822" w:rsidRPr="008272DC" w:rsidRDefault="00177822" w:rsidP="00177822">
      <w:pPr>
        <w:pStyle w:val="IEEEStdsParagraph"/>
      </w:pPr>
      <w:r w:rsidRPr="008272DC">
        <w:t>Other methods of dimming include</w:t>
      </w:r>
    </w:p>
    <w:p w14:paraId="5478AD08" w14:textId="77777777" w:rsidR="00177822" w:rsidRPr="008272DC" w:rsidRDefault="00177822" w:rsidP="00E95451">
      <w:pPr>
        <w:pStyle w:val="IEEEStdsNumberedListLevel1"/>
        <w:numPr>
          <w:ilvl w:val="0"/>
          <w:numId w:val="28"/>
        </w:numPr>
        <w:spacing w:before="60" w:after="60" w:line="240" w:lineRule="auto"/>
        <w:contextualSpacing w:val="0"/>
        <w:outlineLvl w:val="0"/>
      </w:pPr>
      <w:r w:rsidRPr="008272DC">
        <w:t>Variable resistance (rheostat)</w:t>
      </w:r>
    </w:p>
    <w:p w14:paraId="349301D8" w14:textId="77777777" w:rsidR="00177822" w:rsidRPr="008272DC" w:rsidRDefault="00177822" w:rsidP="00E95451">
      <w:pPr>
        <w:pStyle w:val="IEEEStdsNumberedListLevel1"/>
        <w:numPr>
          <w:ilvl w:val="0"/>
          <w:numId w:val="28"/>
        </w:numPr>
        <w:spacing w:before="60" w:after="60" w:line="240" w:lineRule="auto"/>
        <w:contextualSpacing w:val="0"/>
        <w:outlineLvl w:val="0"/>
      </w:pPr>
      <w:r w:rsidRPr="008272DC">
        <w:t>Variable autotransformer</w:t>
      </w:r>
    </w:p>
    <w:p w14:paraId="06BA9191" w14:textId="77777777" w:rsidR="00177822" w:rsidRPr="008272DC" w:rsidRDefault="00177822" w:rsidP="00E95451">
      <w:pPr>
        <w:pStyle w:val="IEEEStdsNumberedListLevel1"/>
        <w:numPr>
          <w:ilvl w:val="0"/>
          <w:numId w:val="28"/>
        </w:numPr>
        <w:spacing w:before="60" w:after="60" w:line="240" w:lineRule="auto"/>
        <w:contextualSpacing w:val="0"/>
        <w:outlineLvl w:val="0"/>
      </w:pPr>
      <w:r w:rsidRPr="008272DC">
        <w:t>Variable reactance</w:t>
      </w:r>
    </w:p>
    <w:p w14:paraId="3E6F0FD6" w14:textId="77777777" w:rsidR="00177822" w:rsidRPr="008272DC" w:rsidRDefault="00177822" w:rsidP="00E95451">
      <w:pPr>
        <w:pStyle w:val="IEEEStdsNumberedListLevel1"/>
        <w:numPr>
          <w:ilvl w:val="0"/>
          <w:numId w:val="28"/>
        </w:numPr>
        <w:spacing w:before="60" w:after="60" w:line="240" w:lineRule="auto"/>
        <w:contextualSpacing w:val="0"/>
        <w:outlineLvl w:val="0"/>
      </w:pPr>
      <w:r w:rsidRPr="008272DC">
        <w:t>Solid</w:t>
      </w:r>
      <w:r w:rsidRPr="008272DC">
        <w:noBreakHyphen/>
        <w:t>state electronics</w:t>
      </w:r>
    </w:p>
    <w:p w14:paraId="45BF6C5E" w14:textId="77777777" w:rsidR="00177822" w:rsidRPr="008272DC" w:rsidRDefault="00177822" w:rsidP="00177822">
      <w:pPr>
        <w:pStyle w:val="IEEEStdsParagraph"/>
      </w:pPr>
      <w:r w:rsidRPr="008272DC">
        <w:t>Dimming devices can be manually controlled by an operator. However, remote control of the dimming is sometimes needed. Geared motor drives can be employed for this purpose on low</w:t>
      </w:r>
      <w:r w:rsidRPr="008272DC">
        <w:noBreakHyphen/>
        <w:t>voltage (typically 24 V) remote control systems.</w:t>
      </w:r>
    </w:p>
    <w:p w14:paraId="5BAD3401" w14:textId="77777777" w:rsidR="00177822" w:rsidRPr="008272DC" w:rsidRDefault="00177822" w:rsidP="00177822">
      <w:pPr>
        <w:pStyle w:val="IEEEStdsParagraph"/>
      </w:pPr>
      <w:r w:rsidRPr="008272DC">
        <w:t>Incandescent lamps can be flashed with a contactor, which switches the circuit on and off. Some contactors are motor driven units that can flash lamps simultaneously or in a sequence. Small button contactors employing thermal elements can also be used in individual lamp sockets to create flashing. Since the lamps are inoperative during part of a flashing cycle, actual service time will be longer than the rated life of the lamps.</w:t>
      </w:r>
    </w:p>
    <w:p w14:paraId="1EB0ECBF" w14:textId="77777777" w:rsidR="00177822" w:rsidRPr="008272DC" w:rsidRDefault="00177822" w:rsidP="00177822">
      <w:pPr>
        <w:pStyle w:val="IEEEStdsParagraph"/>
      </w:pPr>
      <w:r w:rsidRPr="008272DC">
        <w:t>Practical dimming and flashing can be accomplished with certain fluorescent lamps.</w:t>
      </w:r>
    </w:p>
    <w:p w14:paraId="047721D3" w14:textId="77777777" w:rsidR="00177822" w:rsidRPr="008272DC" w:rsidRDefault="00177822" w:rsidP="00E95451">
      <w:pPr>
        <w:pStyle w:val="IEEEStdsLevel3Header"/>
        <w:numPr>
          <w:ilvl w:val="2"/>
          <w:numId w:val="1"/>
        </w:numPr>
        <w:rPr>
          <w:rFonts w:ascii="Times New Roman" w:hAnsi="Times New Roman"/>
          <w:b w:val="0"/>
          <w:bCs/>
        </w:rPr>
      </w:pPr>
      <w:r w:rsidRPr="00734288">
        <w:t xml:space="preserve">Dimming of </w:t>
      </w:r>
      <w:r>
        <w:t>m</w:t>
      </w:r>
      <w:r w:rsidRPr="00734288">
        <w:t xml:space="preserve">etal </w:t>
      </w:r>
      <w:r>
        <w:t>h</w:t>
      </w:r>
      <w:r w:rsidRPr="00734288">
        <w:t xml:space="preserve">alide and </w:t>
      </w:r>
      <w:r>
        <w:t>h</w:t>
      </w:r>
      <w:r w:rsidRPr="00734288">
        <w:t xml:space="preserve">igh </w:t>
      </w:r>
      <w:r>
        <w:t>p</w:t>
      </w:r>
      <w:r w:rsidRPr="00734288">
        <w:t xml:space="preserve">ressure </w:t>
      </w:r>
      <w:r>
        <w:t>s</w:t>
      </w:r>
      <w:r w:rsidRPr="00734288">
        <w:t xml:space="preserve">odium </w:t>
      </w:r>
      <w:r>
        <w:t>l</w:t>
      </w:r>
      <w:r w:rsidRPr="00734288">
        <w:t>amps.</w:t>
      </w:r>
      <w:r w:rsidRPr="008272DC">
        <w:rPr>
          <w:rFonts w:ascii="Times New Roman" w:hAnsi="Times New Roman"/>
        </w:rPr>
        <w:t xml:space="preserve"> </w:t>
      </w:r>
      <w:r w:rsidRPr="008272DC">
        <w:rPr>
          <w:rFonts w:ascii="Times New Roman" w:hAnsi="Times New Roman"/>
          <w:b w:val="0"/>
        </w:rPr>
        <w:t xml:space="preserve">Dimming response times, minimum ON times, and power levels are determined by consultation with the lamp manufacturer to achieve the best life and operating characteristics from the lamps. HID dimming systems are ideal in applications to conserve energy during low activity times where the lighting levels can be raised instantly to full intensity upon initiation by occupancy sensors.  </w:t>
      </w:r>
    </w:p>
    <w:p w14:paraId="6959453C" w14:textId="77777777" w:rsidR="00177822" w:rsidRPr="008272DC" w:rsidRDefault="00177822" w:rsidP="00177822">
      <w:pPr>
        <w:pStyle w:val="IEEEStdsParagraph"/>
      </w:pPr>
      <w:r w:rsidRPr="008272DC">
        <w:t>If the HID luminaire is equipped with controllable digital electronic ballast then it is possible to use carrier current or radio signals to change the lighting level remotely. Refer also to NEMA LSD 14-2002 Guidelines on the Application of Dimming to High Intensity Discharge Lamps [15].</w:t>
      </w:r>
    </w:p>
    <w:p w14:paraId="20C207BC" w14:textId="77777777" w:rsidR="00177822" w:rsidRPr="008272DC" w:rsidRDefault="00177822" w:rsidP="00177822">
      <w:pPr>
        <w:pStyle w:val="IEEEStdsParagraph"/>
      </w:pPr>
      <w:r w:rsidRPr="008272DC">
        <w:lastRenderedPageBreak/>
        <w:t>Electronic digital ballasts also can improve the lamp lumen depreciation (LLD) by adjusting the lamp power level as the lamp ages thus providing more constant illumination throughout lamp life. This improvement in the LLD can be taken into account in the initial design since the improvement in the light loss factor (LLF) may result in a lesser quantity of installed luminaires. Consult the HID electronic ballast manufacturer for data on the lamp lumen maintenance improvement.</w:t>
      </w:r>
    </w:p>
    <w:p w14:paraId="4EAF7137" w14:textId="77777777" w:rsidR="00177822" w:rsidRPr="008272DC" w:rsidRDefault="00177822" w:rsidP="00177822">
      <w:pPr>
        <w:pStyle w:val="IEEEStdsParagraph"/>
      </w:pPr>
      <w:r w:rsidRPr="008272DC">
        <w:t xml:space="preserve">Through use of photocontrols sensing the ambient light, and its daylight contribution, the electronic controllable ballast can automatically adjust the lamp to maintain a constant </w:t>
      </w:r>
      <w:proofErr w:type="spellStart"/>
      <w:r w:rsidRPr="008272DC">
        <w:t>workplane</w:t>
      </w:r>
      <w:proofErr w:type="spellEnd"/>
      <w:r w:rsidRPr="008272DC">
        <w:t xml:space="preserve"> lighting level </w:t>
      </w:r>
    </w:p>
    <w:p w14:paraId="3B97347B" w14:textId="77777777" w:rsidR="00177822" w:rsidRDefault="00177822" w:rsidP="00177822">
      <w:pPr>
        <w:pStyle w:val="IEEEStdsParagraph"/>
      </w:pPr>
    </w:p>
    <w:p w14:paraId="32C522EF" w14:textId="77777777" w:rsidR="00177822" w:rsidRPr="00285A60" w:rsidRDefault="00177822" w:rsidP="00177822">
      <w:pPr>
        <w:pStyle w:val="IEEEStdsParagraph"/>
      </w:pPr>
    </w:p>
    <w:p w14:paraId="4FD9F2E8" w14:textId="77777777" w:rsidR="00177822" w:rsidRDefault="00177822" w:rsidP="00E95451">
      <w:pPr>
        <w:pStyle w:val="IEEEStdsLevel1Header"/>
        <w:keepNext w:val="0"/>
        <w:keepLines w:val="0"/>
        <w:numPr>
          <w:ilvl w:val="0"/>
          <w:numId w:val="1"/>
        </w:numPr>
        <w:suppressAutoHyphens w:val="0"/>
      </w:pPr>
      <w:bookmarkStart w:id="191" w:name="_Toc65304732"/>
      <w:r>
        <w:t xml:space="preserve">Campus Lighting Systems Lighting Concepts  </w:t>
      </w:r>
      <w:r w:rsidRPr="00B45469">
        <w:t>(Michael An</w:t>
      </w:r>
      <w:r>
        <w:t>t</w:t>
      </w:r>
      <w:r w:rsidRPr="00B45469">
        <w:t>hony)</w:t>
      </w:r>
      <w:bookmarkEnd w:id="191"/>
    </w:p>
    <w:p w14:paraId="77487E14" w14:textId="77777777" w:rsidR="00177822" w:rsidRPr="00117121" w:rsidRDefault="00177822" w:rsidP="00177822">
      <w:pPr>
        <w:pStyle w:val="IEEEStdsParagraph"/>
      </w:pPr>
    </w:p>
    <w:p w14:paraId="3319B044" w14:textId="77777777" w:rsidR="00177822" w:rsidRDefault="00177822" w:rsidP="00E95451">
      <w:pPr>
        <w:pStyle w:val="IEEEStdsLevel2Header"/>
        <w:numPr>
          <w:ilvl w:val="1"/>
          <w:numId w:val="1"/>
        </w:numPr>
      </w:pPr>
      <w:bookmarkStart w:id="192" w:name="_Toc65304733"/>
      <w:r>
        <w:t>General Discussion</w:t>
      </w:r>
      <w:bookmarkEnd w:id="192"/>
      <w:r>
        <w:t xml:space="preserve">  </w:t>
      </w:r>
    </w:p>
    <w:p w14:paraId="7B8BE2DD" w14:textId="77777777" w:rsidR="00177822" w:rsidRDefault="00177822" w:rsidP="00177822">
      <w:pPr>
        <w:pStyle w:val="IEEEStdsParagraph"/>
      </w:pPr>
      <w:r>
        <w:t xml:space="preserve">Scope.  In this section we cover energy supply and control wiring methods for the complex outdoor illumination systems of  a multi-building educational campuses or estates. </w:t>
      </w:r>
      <w:r>
        <w:tab/>
        <w:t xml:space="preserve">  </w:t>
      </w:r>
    </w:p>
    <w:p w14:paraId="408B2109" w14:textId="77777777" w:rsidR="00177822" w:rsidRDefault="00177822" w:rsidP="00177822">
      <w:pPr>
        <w:pStyle w:val="IEEEStdsParagraph"/>
      </w:pPr>
      <w:r>
        <w:t xml:space="preserve">These systems are an architectural design element in the landscape setting in addition to it functional qualities for safety,  wayfinding, sustainability and night-sky objectives.  Outdoor lighting wiring system design is more challenging than wiring  interior lighting because fewer fixtures contribute their light to a given area.  Annual extreme temperature and wind conditions must be taken into consideration, unlike interior illumination systems, which increases maintenance cost  because wiring systems are under snow and ice.   </w:t>
      </w:r>
    </w:p>
    <w:p w14:paraId="347F2DB6" w14:textId="77777777" w:rsidR="00177822" w:rsidRDefault="00177822" w:rsidP="00177822">
      <w:pPr>
        <w:pStyle w:val="IEEEStdsParagraph"/>
      </w:pPr>
      <w:r>
        <w:t xml:space="preserve">As the largest non-residential construction market in the United States educational campuses are continually under renovation so outdoor lighting systems are continually affected by those projects.  Temporary construction lighting wiring  systems must be supplied through an extension of the existing underground network or from an adjacent building or a dedicated construction service. Construction lighting wiring systems must supply fixtures that do not have permanent  intention but they must provide safety for workers throughout the construction site and provide security at night.  The  National Electrical Code provides guidance on temporary and festoon lighting wiring safety. Since a pole-mounted luminaires are heavy components, proper and secure mounting is extremely important for  pedestrian and driver safety.  The mechanical requirements affect the electrical construction of the fixture itself; its access  and maintainability.  In the emergent Smart Campus the fixtures will be “smart” -- i.e. web-enabled and similar to  addressable elements in interior building fire alarm systems.    </w:t>
      </w:r>
    </w:p>
    <w:p w14:paraId="0E0977FC" w14:textId="77777777" w:rsidR="00177822" w:rsidRDefault="00177822" w:rsidP="00177822">
      <w:pPr>
        <w:pStyle w:val="IEEEStdsParagraph"/>
      </w:pPr>
      <w:r>
        <w:t xml:space="preserve">Apart from the general electrical safety rules cited in the NEC and NESC there is virtually no IEEE literature dealing with  the technical specifics of designing, building, operating and maintaining the supply and control of these large systems.  </w:t>
      </w:r>
    </w:p>
    <w:p w14:paraId="1C4CC25C" w14:textId="77777777" w:rsidR="00177822" w:rsidRDefault="00177822" w:rsidP="00177822">
      <w:pPr>
        <w:pStyle w:val="IEEEStdsParagraph"/>
      </w:pPr>
      <w:r>
        <w:t xml:space="preserve">The standard of care for large outdoor systems has been developed by the engineering staffs of investor owned or  cooperative utilities that have borrowed concepts and best practices for over 100 years; guided somewhat by NEMA from  a product standpoint but not a system standpoint.. </w:t>
      </w:r>
    </w:p>
    <w:p w14:paraId="47C905A9" w14:textId="77777777" w:rsidR="00177822" w:rsidRDefault="00177822" w:rsidP="00177822">
      <w:pPr>
        <w:pStyle w:val="IEEEStdsParagraph"/>
      </w:pPr>
      <w:r>
        <w:t xml:space="preserve">Not in Scope.  Low voltage accent, bollard, handrail and landscaping lighting, the growing use of PV lighting and  </w:t>
      </w:r>
    </w:p>
    <w:p w14:paraId="05EAEDC1" w14:textId="77777777" w:rsidR="00177822" w:rsidRDefault="00177822" w:rsidP="00177822">
      <w:pPr>
        <w:pStyle w:val="IEEEStdsParagraph"/>
      </w:pPr>
      <w:r>
        <w:t xml:space="preserve">surveillance luminaires, Smart sensor-aided and IoT-enabled outdoor lighting can offer the ultimate smart management  platform  --  while essential to the safety and atmospherics and sustainability -- are not included in this section.  </w:t>
      </w:r>
    </w:p>
    <w:p w14:paraId="20AFB1EC" w14:textId="77777777" w:rsidR="00177822" w:rsidRDefault="00177822" w:rsidP="00177822">
      <w:pPr>
        <w:pStyle w:val="IEEEStdsParagraph"/>
      </w:pPr>
      <w:r>
        <w:lastRenderedPageBreak/>
        <w:t xml:space="preserve">Financing methods are evolving such that manufacturers or contractors are capitalizing, owning and maintaining these  lighting systems for the institution; also not in scope.  </w:t>
      </w:r>
    </w:p>
    <w:p w14:paraId="0F49760A" w14:textId="77777777" w:rsidR="00177822" w:rsidRDefault="00177822" w:rsidP="00E95451">
      <w:pPr>
        <w:pStyle w:val="IEEEStdsLevel2Header"/>
        <w:numPr>
          <w:ilvl w:val="1"/>
          <w:numId w:val="1"/>
        </w:numPr>
      </w:pPr>
      <w:bookmarkStart w:id="193" w:name="_Toc65304734"/>
      <w:r>
        <w:t>Characteristics</w:t>
      </w:r>
      <w:bookmarkEnd w:id="193"/>
      <w:r>
        <w:t xml:space="preserve">  </w:t>
      </w:r>
    </w:p>
    <w:p w14:paraId="1042262B" w14:textId="77777777" w:rsidR="00177822" w:rsidRDefault="00177822" w:rsidP="00177822">
      <w:pPr>
        <w:pStyle w:val="IEEEStdsParagraph"/>
      </w:pPr>
      <w:r>
        <w:t xml:space="preserve">Campus outdoor lighting energy supply and control systems have the following characteristics:  </w:t>
      </w:r>
    </w:p>
    <w:p w14:paraId="54BEEC81" w14:textId="77777777" w:rsidR="00177822" w:rsidRDefault="00177822" w:rsidP="00177822">
      <w:pPr>
        <w:pStyle w:val="IEEEStdsParagraph"/>
      </w:pPr>
      <w:r>
        <w:t xml:space="preserve">1. </w:t>
      </w:r>
      <w:r w:rsidRPr="005E2C4D">
        <w:rPr>
          <w:u w:val="single"/>
        </w:rPr>
        <w:t>Complex ownership regimes</w:t>
      </w:r>
      <w:r>
        <w:t xml:space="preserve">.  They are most aptly classified as “premise wiring” from the standpoint of the  National Electrical Code (NEC) in which the land area of the campus is the premise even though individual departments within the individual unit may own and manage their  own outdoor lighting assets on their own  </w:t>
      </w:r>
    </w:p>
    <w:p w14:paraId="3B83E323" w14:textId="77777777" w:rsidR="00177822" w:rsidRDefault="00177822" w:rsidP="00177822">
      <w:pPr>
        <w:pStyle w:val="IEEEStdsParagraph"/>
      </w:pPr>
      <w:r>
        <w:t xml:space="preserve">premise (or footprint on the campus).  The NEC, as a document developed by NFPA, a fire safety organization, is inspired by fire safety within a building -- not fire safety of electrical systems between buildings.  The NESC, as a document developed by IEEE and primarily authored by the public utility industry, contains very little information that guides campus outdoor lighting power and control wiring systems apart from underground raceway.  It is fair to say that campus outdoor lighting systems effectively “falls between the cracks” of two technical cultures.    </w:t>
      </w:r>
    </w:p>
    <w:p w14:paraId="4DAD7A20" w14:textId="77777777" w:rsidR="00177822" w:rsidRDefault="00177822" w:rsidP="00177822">
      <w:pPr>
        <w:pStyle w:val="IEEEStdsParagraph"/>
      </w:pPr>
      <w:r>
        <w:t xml:space="preserve">To understand this complexity it is instructive to consider a pedestrian path from a building to a parked car that will  typically involve 3 systems with 3 different lumen coverages, spillover, supply and control characteristics.  For example; when leaving any room in an educational facility to pedestrian traces the following path:  </w:t>
      </w:r>
    </w:p>
    <w:p w14:paraId="1332F13F" w14:textId="77777777" w:rsidR="00177822" w:rsidRDefault="00177822" w:rsidP="00177822">
      <w:pPr>
        <w:pStyle w:val="IEEEStdsParagraph"/>
      </w:pPr>
      <w:r>
        <w:t xml:space="preserve">A. Building vestibule, sconce and/or exit supplied from a dedicated branch or feeder circuit from the building service.  The fixtures on the exterior of the building may be supplied from an emergency egress  circuit that will run on emergency power for 90  to 120 minutes.  Security cameras or cameras for facial  recognition may or may not be supplied from the building emergency circuit are most effective when the  illumination is present.  </w:t>
      </w:r>
    </w:p>
    <w:p w14:paraId="245DCCA3" w14:textId="77777777" w:rsidR="00177822" w:rsidRDefault="00177822" w:rsidP="00177822">
      <w:pPr>
        <w:pStyle w:val="IEEEStdsParagraph"/>
      </w:pPr>
      <w:r>
        <w:t xml:space="preserve">B.  Once outside the building, sidewalk lighting supplied by a dedicated public safety circuit that has its own circuit and metering regime. Lumens on the perimeter of the building are charged to the public safety budget and not the building interior lighting budget that bears the cost of the vestibule or egress exit lighting.  </w:t>
      </w:r>
    </w:p>
    <w:p w14:paraId="3D805F62" w14:textId="77777777" w:rsidR="00177822" w:rsidRDefault="00177822" w:rsidP="00177822">
      <w:pPr>
        <w:pStyle w:val="IEEEStdsParagraph"/>
      </w:pPr>
      <w:r>
        <w:t xml:space="preserve">C. Once off the sidewalk, parking lot and/or parking structure lighting may be a dedicated circuit owned and maintained by the parking services department with its own metering, management and revenue stream.  Any point along that path or perimeter the coverage of a municipal and/or investor-owned lighting system may be present.   Some parking structure systems have multiple time-of-day controls.   </w:t>
      </w:r>
    </w:p>
    <w:p w14:paraId="00D80819" w14:textId="77777777" w:rsidR="00177822" w:rsidRDefault="00177822" w:rsidP="00177822">
      <w:pPr>
        <w:pStyle w:val="IEEEStdsParagraph"/>
      </w:pPr>
      <w:r>
        <w:t xml:space="preserve">D. Feature lighting such as lighted bollards, hand rail lights, in-wall lights, step lights and in-ground lights  may have dedicated supply and control circuits that are centrally controlled either through an energy management system or a system operated by the campus public safety department.   </w:t>
      </w:r>
    </w:p>
    <w:p w14:paraId="7ABB6438" w14:textId="77777777" w:rsidR="00177822" w:rsidRDefault="00177822" w:rsidP="00177822">
      <w:pPr>
        <w:pStyle w:val="IEEEStdsParagraph"/>
      </w:pPr>
      <w:r>
        <w:t xml:space="preserve">E.  Roadway and way-finding lighting.  Many campuses own and operate their own roads and are required to conform to municipal and state roadway lighting regulations.  They usually conform to AASHTO illumination requirements but the guidance for supply wiring and control in AASHTO documents  are strong on large roadway lighting systems but weak in complicated wiring interdependencies present  on a large university campus; especially a campus nested in a large city.  </w:t>
      </w:r>
    </w:p>
    <w:p w14:paraId="0200C0F1" w14:textId="77777777" w:rsidR="00177822" w:rsidRDefault="00177822" w:rsidP="00177822">
      <w:pPr>
        <w:pStyle w:val="IEEEStdsParagraph"/>
      </w:pPr>
      <w:r>
        <w:t xml:space="preserve">2. </w:t>
      </w:r>
      <w:r w:rsidRPr="005E2C4D">
        <w:rPr>
          <w:u w:val="single"/>
        </w:rPr>
        <w:t>Elevated community awareness</w:t>
      </w:r>
      <w:r>
        <w:t xml:space="preserve">.   The risk profile of an educational campus is different from most investor-owned community lighting systems because of the age and gender considerations.   Citizen, faculty, staff and student activism in night-sky and safety issues present technical and policy challenges.   Many college towns have spirited debates over model lighting ordinances that coordinate specification of the fixtures.  </w:t>
      </w:r>
    </w:p>
    <w:p w14:paraId="71F6A1A8" w14:textId="77777777" w:rsidR="00177822" w:rsidRDefault="00177822" w:rsidP="00177822">
      <w:pPr>
        <w:pStyle w:val="IEEEStdsParagraph"/>
      </w:pPr>
      <w:r>
        <w:lastRenderedPageBreak/>
        <w:t xml:space="preserve">3. </w:t>
      </w:r>
      <w:r w:rsidRPr="005E2C4D">
        <w:rPr>
          <w:u w:val="single"/>
        </w:rPr>
        <w:t>Health Care Delivery Complexes</w:t>
      </w:r>
      <w:r>
        <w:t xml:space="preserve">.   High reliability requirement for lighted wayfinding to patient intake areas, wayfinding and emergency vehicle guidance across a large region where emergency vehicles require wayfinding  from common entrance points to a hospital emergency room.  Monitoring the status of the emergency intake wayfinding systems may require a separate wiring system; or at least daily or weekly operations and maintenance  checks.  </w:t>
      </w:r>
    </w:p>
    <w:p w14:paraId="1DA4AE82" w14:textId="77777777" w:rsidR="00177822" w:rsidRDefault="00177822" w:rsidP="00177822">
      <w:pPr>
        <w:pStyle w:val="IEEEStdsParagraph"/>
      </w:pPr>
      <w:r>
        <w:t xml:space="preserve">4. </w:t>
      </w:r>
      <w:r w:rsidRPr="005E2C4D">
        <w:rPr>
          <w:u w:val="single"/>
        </w:rPr>
        <w:t>Athletic facilities; exterior public concourse</w:t>
      </w:r>
      <w:r>
        <w:t xml:space="preserve">.   The NCAA has prescriptive requirements for lighting levels for non-televised and televised competition for all intercollegiate sports.  Our concern lies in the emergency systems  that supply power for spectator evacuation and crowd management.   [See Chapter XX emergency power systems and IEEE 300X.  Scoreboard lighting would be classified as business continuity power covered in Article 70X of the NEC but often scoreboards provide life safety instructions in NFPA 101 Section XX].  </w:t>
      </w:r>
    </w:p>
    <w:p w14:paraId="51C7812D" w14:textId="77777777" w:rsidR="00177822" w:rsidRDefault="00177822" w:rsidP="00177822">
      <w:pPr>
        <w:pStyle w:val="IEEEStdsParagraph"/>
      </w:pPr>
      <w:r>
        <w:t xml:space="preserve">5. </w:t>
      </w:r>
      <w:r w:rsidRPr="005E2C4D">
        <w:rPr>
          <w:u w:val="single"/>
        </w:rPr>
        <w:t>Fixture location</w:t>
      </w:r>
      <w:r>
        <w:t xml:space="preserve">.  Because campuses are effectively “cities-within-cities” the physical location of the fixtures are of concern to adjacent property owners.  Expect that the host municipality will have rights-of-way and approval processes. Fixtures are likely to be required to be located outside the drip lines or root zones of significant (in size or age) vegetation.  Stairs and abrupt changes in elevation to be illuminated to a specific illuminance level typically higher than straight and level paths.  </w:t>
      </w:r>
    </w:p>
    <w:p w14:paraId="6DB36DEB" w14:textId="77777777" w:rsidR="00177822" w:rsidRDefault="00177822" w:rsidP="00177822">
      <w:pPr>
        <w:pStyle w:val="IEEEStdsParagraph"/>
      </w:pPr>
      <w:r>
        <w:t xml:space="preserve">6. </w:t>
      </w:r>
      <w:r w:rsidRPr="005E2C4D">
        <w:rPr>
          <w:u w:val="single"/>
        </w:rPr>
        <w:t>Congestion</w:t>
      </w:r>
      <w:r>
        <w:t xml:space="preserve">.  Campuses have complex systems like HVAC, plumbing, lawn irrigation, storm sewer, sanitary sewer, water supply, and gas lines.  It is most economical to install lighting during adjacent projects but these projects need to be sufficiently complete to allow installation of lighting systems. Final grading should be completed and that appropriate site landscaping and irrigation systems are sufficiently completed.   </w:t>
      </w:r>
    </w:p>
    <w:p w14:paraId="178CB0A8" w14:textId="77777777" w:rsidR="00177822" w:rsidRDefault="00177822" w:rsidP="00177822">
      <w:pPr>
        <w:pStyle w:val="IEEEStdsParagraph"/>
      </w:pPr>
      <w:r>
        <w:t xml:space="preserve">6. </w:t>
      </w:r>
      <w:r w:rsidRPr="00FC646D">
        <w:rPr>
          <w:u w:val="single"/>
        </w:rPr>
        <w:t>Banners</w:t>
      </w:r>
      <w:r>
        <w:t xml:space="preserve">.  Campus light poles are used for public relations banners.   Campus light poles are sometimes  climbed by students who may be exposed to electrical energy at some level.  </w:t>
      </w:r>
    </w:p>
    <w:p w14:paraId="0B61E03F" w14:textId="77777777" w:rsidR="00177822" w:rsidRDefault="00177822" w:rsidP="00177822">
      <w:pPr>
        <w:pStyle w:val="IEEEStdsParagraph"/>
      </w:pPr>
      <w:r>
        <w:t xml:space="preserve">7.  </w:t>
      </w:r>
      <w:r w:rsidRPr="00FC646D">
        <w:rPr>
          <w:u w:val="single"/>
        </w:rPr>
        <w:t>Community security</w:t>
      </w:r>
      <w:r>
        <w:t xml:space="preserve">.  Campus power systems provide a vital safety feature for municipalities that experience forced outages of the investor-owned utilities.   The partial backup of IOU’s by many college outdoor lighting systems was validated during the 2003 North American major regional contingency and Hurricane Sandy when,  for days, campus power systems provided municipalities and hospitals power that hastened recovery and community remediation; for example.  The campus outdoor lighting system became, in effect, a public backup lighting system.   </w:t>
      </w:r>
    </w:p>
    <w:p w14:paraId="44E481BD" w14:textId="77777777" w:rsidR="00177822" w:rsidRDefault="00177822" w:rsidP="00177822">
      <w:pPr>
        <w:pStyle w:val="IEEEStdsParagraph"/>
      </w:pPr>
      <w:r>
        <w:t xml:space="preserve">All of the foregoing create a large target for litigation-minded entities and policy complexities when the power system does  not work or is controlled as designed.   Many campuses have a Master Plan for exterior lighting that intends to impart a sense of order, contribute to the overall campus aesthetic and ambience, enhance wayfinding, and support institutional identity.  Accordingly, the design, construction, operation and maintenance is complicated technically and politically.  </w:t>
      </w:r>
    </w:p>
    <w:p w14:paraId="0D5219FD" w14:textId="77777777" w:rsidR="00177822" w:rsidRDefault="00177822" w:rsidP="00E95451">
      <w:pPr>
        <w:pStyle w:val="IEEEStdsLevel2Header"/>
        <w:numPr>
          <w:ilvl w:val="1"/>
          <w:numId w:val="1"/>
        </w:numPr>
      </w:pPr>
      <w:bookmarkStart w:id="194" w:name="_Toc65304735"/>
      <w:r>
        <w:t>Power Chain Safety and Sustainable Design</w:t>
      </w:r>
      <w:bookmarkEnd w:id="194"/>
      <w:r>
        <w:t xml:space="preserve">  </w:t>
      </w:r>
    </w:p>
    <w:p w14:paraId="21BBA8B9" w14:textId="77777777" w:rsidR="00177822" w:rsidRDefault="00177822" w:rsidP="00177822">
      <w:pPr>
        <w:pStyle w:val="IEEEStdsParagraph"/>
      </w:pPr>
      <w:commentRangeStart w:id="195"/>
      <w:r>
        <w:t xml:space="preserve">Technical safety concepts originate in the two dominant consensus documents:  </w:t>
      </w:r>
      <w:commentRangeEnd w:id="195"/>
      <w:r>
        <w:rPr>
          <w:rStyle w:val="CommentReference"/>
        </w:rPr>
        <w:commentReference w:id="195"/>
      </w:r>
    </w:p>
    <w:p w14:paraId="37448252" w14:textId="77777777" w:rsidR="00177822" w:rsidRDefault="00177822" w:rsidP="00177822">
      <w:pPr>
        <w:pStyle w:val="IEEEStdsParagraph"/>
      </w:pPr>
      <w:r>
        <w:t xml:space="preserve">The National Electrical Code.  </w:t>
      </w:r>
    </w:p>
    <w:p w14:paraId="5A4857B5" w14:textId="77777777" w:rsidR="00177822" w:rsidRDefault="00177822" w:rsidP="00177822">
      <w:pPr>
        <w:pStyle w:val="IEEEStdsParagraph"/>
      </w:pPr>
      <w:r>
        <w:t xml:space="preserve">The NEC safety “canons” are: disconnect, grounding &amp; bonding, ampacity, overcurrent and short circuit  protection.  </w:t>
      </w:r>
    </w:p>
    <w:p w14:paraId="2459A561" w14:textId="77777777" w:rsidR="00177822" w:rsidRDefault="00177822" w:rsidP="00177822">
      <w:pPr>
        <w:pStyle w:val="IEEEStdsParagraph"/>
      </w:pPr>
      <w:r>
        <w:t xml:space="preserve">Articles 100 and 110.  Outdoor lighting is generally a continuous load (greater than 3 hours) so the entire  power chain is designed to with elements rated thermally for continuous operation.      </w:t>
      </w:r>
    </w:p>
    <w:p w14:paraId="1E2A3FED" w14:textId="77777777" w:rsidR="00177822" w:rsidRDefault="00177822" w:rsidP="00177822">
      <w:pPr>
        <w:pStyle w:val="IEEEStdsParagraph"/>
      </w:pPr>
      <w:r>
        <w:t xml:space="preserve">210-225 (Branch &amp; Feeders).  These article informs wiring ampacity and overcurrent protection  requirements.  Interrupting ratings.   Disconnects either at the source end of the supply circuit and/or at  every </w:t>
      </w:r>
      <w:r>
        <w:lastRenderedPageBreak/>
        <w:t xml:space="preserve">fixture and identification of supply source.  An in-line isolation method at each fixture, similar to interior fixtures.  </w:t>
      </w:r>
    </w:p>
    <w:p w14:paraId="55E317BA" w14:textId="77777777" w:rsidR="00177822" w:rsidRDefault="00177822" w:rsidP="00177822">
      <w:pPr>
        <w:pStyle w:val="IEEEStdsParagraph"/>
      </w:pPr>
      <w:r>
        <w:t xml:space="preserve">Article 240 (Overcurrent protection). Each fixture should be individually fused, with an in-line fuse located  in the pole base.  (Where should these fuse kits be located?)   </w:t>
      </w:r>
    </w:p>
    <w:p w14:paraId="04120FFE" w14:textId="77777777" w:rsidR="00177822" w:rsidRDefault="00177822" w:rsidP="00177822">
      <w:pPr>
        <w:pStyle w:val="IEEEStdsParagraph"/>
      </w:pPr>
      <w:r>
        <w:t xml:space="preserve">Sometimes 120V convenience outlets (with small transformers) mounted on outdoor luminaires is permitted provided that wiring of different voltages is partitioned.  Power outlet cabinets must have UL  labels and have a weatherproof rating (NEMA 3R). Outlets must be GFCI protected.   </w:t>
      </w:r>
    </w:p>
    <w:p w14:paraId="43FC3972" w14:textId="77777777" w:rsidR="00177822" w:rsidRDefault="00177822" w:rsidP="00177822">
      <w:pPr>
        <w:pStyle w:val="IEEEStdsParagraph"/>
      </w:pPr>
      <w:r>
        <w:t xml:space="preserve">Because of the length of the conductors and the illumination technology the wiring designer needs to  know the power factor of the luminaire, and what is the power consumption in the “off” state.  </w:t>
      </w:r>
    </w:p>
    <w:p w14:paraId="3E34B0C4" w14:textId="77777777" w:rsidR="00177822" w:rsidRDefault="00177822" w:rsidP="00177822">
      <w:pPr>
        <w:pStyle w:val="IEEEStdsParagraph"/>
      </w:pPr>
      <w:r>
        <w:t xml:space="preserve">(Article 250 Grounding &amp; Bonding)  Electrode driven (8-10’) at each pole and bonding requirements for,  in-pavement junction boxes, access and bonding to the electrode.   </w:t>
      </w:r>
    </w:p>
    <w:p w14:paraId="066E2DB1" w14:textId="77777777" w:rsidR="00177822" w:rsidRDefault="00177822" w:rsidP="00177822">
      <w:pPr>
        <w:pStyle w:val="IEEEStdsParagraph"/>
      </w:pPr>
      <w:r>
        <w:t xml:space="preserve">For customer-owned exterior premise lighting systems the NEC requires solid grounding. Investor-owned exterior lighting systems may be ungrounded and governed in rules found in the underground and overhead rules of the NESC.  Differing voltages will present safety and training considerations for maintenance personnel, not the least of which will be work coordination.   On some campus perimeters it is more economical for exterior illumination to be provided by the adjacent, perimeter utility and many utilities are permitted by public service commissions to offer this service. Operations and maintenance obligations -- who is responsible for the luminaire versus who is responsible  for the wiring -- needs clarity and training.  </w:t>
      </w:r>
    </w:p>
    <w:p w14:paraId="4BDB94A6" w14:textId="77777777" w:rsidR="00177822" w:rsidRDefault="00177822" w:rsidP="00177822">
      <w:pPr>
        <w:pStyle w:val="IEEEStdsParagraph"/>
      </w:pPr>
      <w:r>
        <w:t xml:space="preserve">In separately derived systems the earthing system typically features a  5/8 inch diameter x 8 foot long  copper clad ground rod for each light pole base for bonding to the pole ground lug.  </w:t>
      </w:r>
    </w:p>
    <w:p w14:paraId="41E28ABB" w14:textId="77777777" w:rsidR="00177822" w:rsidRDefault="00177822" w:rsidP="00177822">
      <w:pPr>
        <w:pStyle w:val="IEEEStdsParagraph"/>
      </w:pPr>
      <w:r>
        <w:t xml:space="preserve">Concrete poles generally insulate the public from accidental contact hazard but can cost more.  There an  internal steel cage.  </w:t>
      </w:r>
    </w:p>
    <w:p w14:paraId="2AF10D63" w14:textId="77777777" w:rsidR="00177822" w:rsidRDefault="00177822" w:rsidP="00177822">
      <w:pPr>
        <w:pStyle w:val="IEEEStdsParagraph"/>
      </w:pPr>
      <w:r>
        <w:t xml:space="preserve">Articles 300.  Excavation depths with conditions regarding the type of cover.  Sharing of power wiring with  other energy and information wiring systems  </w:t>
      </w:r>
    </w:p>
    <w:p w14:paraId="7C9B668D" w14:textId="77777777" w:rsidR="00177822" w:rsidRDefault="00177822" w:rsidP="00177822">
      <w:pPr>
        <w:pStyle w:val="IEEEStdsParagraph"/>
      </w:pPr>
      <w:r>
        <w:t xml:space="preserve">The underground junction boxes should be </w:t>
      </w:r>
      <w:proofErr w:type="spellStart"/>
      <w:r>
        <w:t>be</w:t>
      </w:r>
      <w:proofErr w:type="spellEnd"/>
      <w:r>
        <w:t xml:space="preserve"> precast polymer concrete, sized per the National Electrical  Code, have covers flush with finished grade, and have covers engraved with the word “SITE LIGHTING".  </w:t>
      </w:r>
    </w:p>
    <w:p w14:paraId="70BA3C63" w14:textId="77777777" w:rsidR="00177822" w:rsidRDefault="00177822" w:rsidP="00177822">
      <w:pPr>
        <w:pStyle w:val="IEEEStdsParagraph"/>
      </w:pPr>
      <w:r>
        <w:t xml:space="preserve">Chapter 3 -- Table 310 provides guidelines for direct buried cabling which is permitted (contingent upon burial depth) but not encouraged because of the congestion of other underground utilities in a typical educational campus.  Best practice puts all outdoor lighting in conduit and has industry acceptance as the  standard of care.   </w:t>
      </w:r>
    </w:p>
    <w:p w14:paraId="33AB83E6" w14:textId="77777777" w:rsidR="00177822" w:rsidRDefault="00177822" w:rsidP="00177822">
      <w:pPr>
        <w:pStyle w:val="IEEEStdsParagraph"/>
      </w:pPr>
      <w:r>
        <w:t xml:space="preserve">Copper or Aluminum?  Both materials are acceptable from the standpoint of the NEC.  Copper will be more expensive but have lower resistance and smaller cross sectional requirements and may fit into luminaire raceway easier.  Aluminum will be 1/3rd the cost of copper and provide economic benefits that  outweigh the additional cost of slightly larger raceway.  Anecdotally, most public utilities use aluminum wiring for community illumination but the engineering culture of educational institutions tends to favor copper,  </w:t>
      </w:r>
    </w:p>
    <w:p w14:paraId="55EFD19D" w14:textId="77777777" w:rsidR="00177822" w:rsidRDefault="00177822" w:rsidP="00177822">
      <w:pPr>
        <w:pStyle w:val="IEEEStdsParagraph"/>
      </w:pPr>
      <w:r>
        <w:t xml:space="preserve">Article 410 generally covers interior wiring but it does permit mounting of fixtures on trees which presents  wiring challenges.  Tap rules.   Remote disconnect should be lockable if there is no local disconnect at each fixture.     </w:t>
      </w:r>
    </w:p>
    <w:p w14:paraId="6C4963AD" w14:textId="77777777" w:rsidR="00177822" w:rsidRDefault="00177822" w:rsidP="00177822">
      <w:pPr>
        <w:pStyle w:val="IEEEStdsParagraph"/>
      </w:pPr>
      <w:r>
        <w:t xml:space="preserve">Article 411.  Low voltage lighting systems.   </w:t>
      </w:r>
    </w:p>
    <w:p w14:paraId="5681D669" w14:textId="77777777" w:rsidR="00177822" w:rsidRDefault="00177822" w:rsidP="00177822">
      <w:pPr>
        <w:pStyle w:val="IEEEStdsParagraph"/>
      </w:pPr>
      <w:r>
        <w:t xml:space="preserve">Chapter 7 --- Surge arresters are connected on the load side of the main overcurrent device and  not be  mounted in the meter enclosure.  New LED fixtures have surge protection as an option.  </w:t>
      </w:r>
    </w:p>
    <w:p w14:paraId="4E0B7002" w14:textId="77777777" w:rsidR="00177822" w:rsidRDefault="00177822" w:rsidP="00177822">
      <w:pPr>
        <w:pStyle w:val="IEEEStdsParagraph"/>
      </w:pPr>
      <w:r>
        <w:lastRenderedPageBreak/>
        <w:t xml:space="preserve">Chapter 8 ---  </w:t>
      </w:r>
    </w:p>
    <w:p w14:paraId="27D4CBDA" w14:textId="77777777" w:rsidR="00177822" w:rsidRDefault="00177822" w:rsidP="00177822">
      <w:pPr>
        <w:pStyle w:val="IEEEStdsParagraph"/>
      </w:pPr>
      <w:r>
        <w:t xml:space="preserve">National Electrical Safety Code.  </w:t>
      </w:r>
    </w:p>
    <w:p w14:paraId="299D3CD8" w14:textId="77777777" w:rsidR="00177822" w:rsidRDefault="00177822" w:rsidP="00177822">
      <w:pPr>
        <w:pStyle w:val="IEEEStdsParagraph"/>
      </w:pPr>
      <w:r>
        <w:t xml:space="preserve">The NESC guides the safety rules for overhead and underground supply conductors.   It provides a uniform system of spacings and clearances between and among energized conductors; sometimes owned by two or more entities.   There is very little guidance in the NESC that informs outdoor lighting apart from setting the standard of care for wiring electric supply and communication lines.  Most community lighting wiring practices are embedded in the design guidelines that have evolved over decades with regional specific requirements. </w:t>
      </w:r>
    </w:p>
    <w:p w14:paraId="1033EB5C" w14:textId="77777777" w:rsidR="00177822" w:rsidRDefault="00177822" w:rsidP="00177822">
      <w:pPr>
        <w:pStyle w:val="IEEEStdsParagraph"/>
      </w:pPr>
      <w:r>
        <w:t xml:space="preserve">Shared overhead or underground conduit systems with an investor-owned utility are discouraged but  anecdotal in temporary conditions on a case-by-case basis.   </w:t>
      </w:r>
    </w:p>
    <w:p w14:paraId="32D8E770" w14:textId="77777777" w:rsidR="00177822" w:rsidRDefault="00177822" w:rsidP="00177822">
      <w:pPr>
        <w:pStyle w:val="IEEEStdsParagraph"/>
      </w:pPr>
      <w:r>
        <w:t xml:space="preserve">There are rules for overhead wiring crossings; arresters.  </w:t>
      </w:r>
    </w:p>
    <w:p w14:paraId="4633844F" w14:textId="77777777" w:rsidR="00177822" w:rsidRDefault="00177822" w:rsidP="00177822">
      <w:pPr>
        <w:pStyle w:val="IEEEStdsParagraph"/>
      </w:pPr>
      <w:r>
        <w:t xml:space="preserve">Raceway or poles for campus lighting systems are a land improvement owned by the institutions  </w:t>
      </w:r>
    </w:p>
    <w:p w14:paraId="4167B59F" w14:textId="77777777" w:rsidR="00177822" w:rsidRDefault="00177822" w:rsidP="00177822">
      <w:pPr>
        <w:pStyle w:val="IEEEStdsParagraph"/>
      </w:pPr>
      <w:r>
        <w:t xml:space="preserve">NEMA Standards.   </w:t>
      </w:r>
    </w:p>
    <w:p w14:paraId="42AF7652" w14:textId="77777777" w:rsidR="00177822" w:rsidRDefault="00177822" w:rsidP="00177822">
      <w:pPr>
        <w:pStyle w:val="IEEEStdsParagraph"/>
      </w:pPr>
      <w:r>
        <w:t xml:space="preserve">NECA/IESNA-501, Recommended Practice for Installing Exterior Lighting Systems(ANSI).  </w:t>
      </w:r>
    </w:p>
    <w:p w14:paraId="605AEE4C" w14:textId="77777777" w:rsidR="00177822" w:rsidRDefault="00177822" w:rsidP="00177822">
      <w:pPr>
        <w:pStyle w:val="IEEEStdsParagraph"/>
      </w:pPr>
      <w:r>
        <w:t xml:space="preserve">AASHTO American Association of State Highway and Transportation Officials  guidelines are frequently  referenced in campus systems in which the educational institution owns the roadways.    </w:t>
      </w:r>
    </w:p>
    <w:p w14:paraId="1B74B087" w14:textId="77777777" w:rsidR="00177822" w:rsidRDefault="00177822" w:rsidP="00177822">
      <w:pPr>
        <w:pStyle w:val="IEEEStdsParagraph"/>
      </w:pPr>
      <w:r>
        <w:t xml:space="preserve">The complexity of campus power systems resemble municipal district systems supplied from a wye network,  recognized, but not covered in the NEC.  Arguably, the developmental criteria would indicate a wye-district  system.  </w:t>
      </w:r>
    </w:p>
    <w:p w14:paraId="66A4F97E" w14:textId="77777777" w:rsidR="00177822" w:rsidRDefault="00177822" w:rsidP="00177822">
      <w:pPr>
        <w:pStyle w:val="IEEEStdsParagraph"/>
      </w:pPr>
      <w:r>
        <w:t xml:space="preserve">Outdoor luminaires on poles provide illumination in every direction at distances of two to two and half times the mounting height from the pole. Thus, luminaires on a single pole can serve an area of about four times the mounting height - squared. For example, a 50-ft pole can cover about 40,000 sq ft and a 150-ft pole about  </w:t>
      </w:r>
    </w:p>
    <w:p w14:paraId="6204376E" w14:textId="77777777" w:rsidR="00177822" w:rsidRDefault="00177822" w:rsidP="00177822">
      <w:pPr>
        <w:pStyle w:val="IEEEStdsParagraph"/>
      </w:pPr>
      <w:r>
        <w:t xml:space="preserve">369,000 sq ft. You can use narrow beam floodlights to light a flat area extending to five times the mounting height  from the pole. However, at distances greater than two times the mounting height, uniformity and system efficiency  drop off considerably.    </w:t>
      </w:r>
    </w:p>
    <w:p w14:paraId="56CF5CF0" w14:textId="77777777" w:rsidR="00177822" w:rsidRDefault="00177822" w:rsidP="00177822">
      <w:pPr>
        <w:pStyle w:val="IEEEStdsParagraph"/>
      </w:pPr>
      <w:r>
        <w:t xml:space="preserve">Once you establish the luminaire locations and mounting heights, determine the quantity and type of luminaire. If  you select tall poles, you can use higher wattage lamps, which are more efficient than lower wattage light sources.  Generally, 1000W or 750W high-pressure sodium (HPS) or metal-halide (MH) lamps are the choice for high mast  applications.  </w:t>
      </w:r>
    </w:p>
    <w:p w14:paraId="6C2D4531" w14:textId="77777777" w:rsidR="00177822" w:rsidRDefault="00177822" w:rsidP="00177822">
      <w:pPr>
        <w:pStyle w:val="IEEEStdsParagraph"/>
      </w:pPr>
      <w:r>
        <w:t xml:space="preserve">Direct buried lighting supply circuits may be feasible on campuses that are not congested, well maintained with  up-to-date location documentation.  On other campuses, raceway (PVC, steel, etc.) may be needed to prevent  accident contact with the public or construction equipment  .  </w:t>
      </w:r>
    </w:p>
    <w:p w14:paraId="1FC4591F" w14:textId="77777777" w:rsidR="00177822" w:rsidRDefault="00177822" w:rsidP="00177822">
      <w:pPr>
        <w:pStyle w:val="IEEEStdsParagraph"/>
      </w:pPr>
      <w:r>
        <w:t xml:space="preserve">Under Paved Areas or Plants: Where cable is routed under paved streets, paved driveways, sidewalks, or areas  with planting, a 2-inch PVC conduit should be provided (for future cross-sectional area). This conduit should have a bushing on each end and extend a minimum of 1 foot beyond the pavement or planting. This conduit should be  </w:t>
      </w:r>
      <w:proofErr w:type="spellStart"/>
      <w:r>
        <w:t>be</w:t>
      </w:r>
      <w:proofErr w:type="spellEnd"/>
      <w:r>
        <w:t xml:space="preserve"> located a minimum of 24 inches below the concrete. If not, it should be </w:t>
      </w:r>
      <w:proofErr w:type="spellStart"/>
      <w:r>
        <w:t>be</w:t>
      </w:r>
      <w:proofErr w:type="spellEnd"/>
      <w:r>
        <w:t xml:space="preserve"> encased in concrete.  Pull tape.  </w:t>
      </w:r>
    </w:p>
    <w:p w14:paraId="4A9BB887" w14:textId="77777777" w:rsidR="00177822" w:rsidRDefault="00177822" w:rsidP="00177822">
      <w:pPr>
        <w:pStyle w:val="IEEEStdsParagraph"/>
      </w:pPr>
      <w:r>
        <w:t xml:space="preserve">Control.  Many campuses have time-of-day control of outdoor lighting that are controlled by photocells that monitor the natural light.  Many are controlled by a central building automation system shared with HVAC </w:t>
      </w:r>
      <w:r>
        <w:lastRenderedPageBreak/>
        <w:t xml:space="preserve">system  controls and operated by trained computer and/or mechanical personnel that may or may not have direct communication with campus public safety.   </w:t>
      </w:r>
    </w:p>
    <w:p w14:paraId="5302EAB5" w14:textId="77777777" w:rsidR="00177822" w:rsidRDefault="00177822" w:rsidP="00177822">
      <w:pPr>
        <w:pStyle w:val="IEEEStdsParagraph"/>
      </w:pPr>
      <w:r>
        <w:t xml:space="preserve">Selection of voltage may be contingent upon the length of supply circuits but the most common is 208, 240, 347,  480, 600 volts single phase.   </w:t>
      </w:r>
    </w:p>
    <w:p w14:paraId="31F30F86" w14:textId="77777777" w:rsidR="00177822" w:rsidRDefault="00177822" w:rsidP="00177822">
      <w:pPr>
        <w:pStyle w:val="IEEEStdsParagraph"/>
      </w:pPr>
      <w:r>
        <w:t xml:space="preserve">At the supply point -- the last overcurrent device -- these systems are controlled by lighting contactors.  A typical  specification: Lighting contactors for outdoor lighting should be </w:t>
      </w:r>
      <w:proofErr w:type="spellStart"/>
      <w:r>
        <w:t>be</w:t>
      </w:r>
      <w:proofErr w:type="spellEnd"/>
      <w:r>
        <w:t xml:space="preserve"> NEMA 1, 3-pole, 4-wire, 480 volt, 60 amp, combination fused switch contactors with 50 amp fuses. They should be </w:t>
      </w:r>
      <w:proofErr w:type="spellStart"/>
      <w:r>
        <w:t>be</w:t>
      </w:r>
      <w:proofErr w:type="spellEnd"/>
      <w:r>
        <w:t xml:space="preserve"> electrically held, and include a hand-off-auto switch and a 300VA, 277:120V control power transformer. Lighting contactors may be furnished by  the college or university central maintenance staff or contractor.   </w:t>
      </w:r>
    </w:p>
    <w:p w14:paraId="54A7657D" w14:textId="77777777" w:rsidR="00177822" w:rsidRDefault="00177822" w:rsidP="00177822">
      <w:pPr>
        <w:pStyle w:val="IEEEStdsParagraph"/>
      </w:pPr>
      <w:r>
        <w:t xml:space="preserve">Metering.   Many use time-of-day regimes which do not require metering.  Public utility rates designed around annual hourly rates developed from daylight and seasonal patterns.   The economic case for dedicated outdoor lighting meters is not a strong case unless breaking out the cost is needed.  </w:t>
      </w:r>
    </w:p>
    <w:p w14:paraId="34ED5623" w14:textId="77777777" w:rsidR="00177822" w:rsidRDefault="00177822" w:rsidP="00177822">
      <w:pPr>
        <w:pStyle w:val="IEEEStdsParagraph"/>
      </w:pPr>
      <w:r>
        <w:t xml:space="preserve">Utility guidelines for enclosures and metering instrument transformers for dedicated outdoor lighting services.  </w:t>
      </w:r>
    </w:p>
    <w:p w14:paraId="100E3B82" w14:textId="77777777" w:rsidR="00177822" w:rsidRDefault="00177822" w:rsidP="00177822">
      <w:pPr>
        <w:pStyle w:val="IEEEStdsParagraph"/>
      </w:pPr>
      <w:r>
        <w:t xml:space="preserve">Egress lighting batteries should be located remotely in a heated space.  </w:t>
      </w:r>
    </w:p>
    <w:p w14:paraId="0D0DA5F3" w14:textId="77777777" w:rsidR="00177822" w:rsidRDefault="00177822" w:rsidP="00177822">
      <w:pPr>
        <w:pStyle w:val="IEEEStdsParagraph"/>
      </w:pPr>
      <w:r>
        <w:t xml:space="preserve">All exterior site lighting fixtures should use Light Emitting Diodes (LED) as the lighting source, and the finish on light poles, support arms and luminaires should be Dark Bronze. Light Poles: Round tapered aluminum poles with  cast aluminum tenons, as manufactured by Valmont Structures, a division of Valmont Industries, Inc.   </w:t>
      </w:r>
    </w:p>
    <w:p w14:paraId="5FA405D6" w14:textId="77777777" w:rsidR="00177822" w:rsidRDefault="00177822" w:rsidP="00177822">
      <w:pPr>
        <w:pStyle w:val="IEEEStdsParagraph"/>
      </w:pPr>
      <w:r>
        <w:t xml:space="preserve">Exterior luminaires require watertight integrity so check all of the sealing needs for the luminaires and the related  electrical components, such as in-ground junction boxes or transformers. Inspect gaskets, O-rings, and other water sealing components and replace any defective items. Use only the potting or sealing compound recommended by the manufacturer — don't make substitutions. Avoid direct contact of dissimilar metals. Try to avoid the use of steel components and other materials subject to corrosion unless specifically directed by the fixture manufacturer or engineer.  </w:t>
      </w:r>
    </w:p>
    <w:p w14:paraId="3280C32D" w14:textId="77777777" w:rsidR="00177822" w:rsidRDefault="00177822" w:rsidP="00177822">
      <w:pPr>
        <w:pStyle w:val="IEEEStdsParagraph"/>
      </w:pPr>
      <w:r>
        <w:t xml:space="preserve">Underground raceway and access boxes.   Boxes are used to protect the public from exposed wiring or the boxes  themselves from contamination during open construction periods.  </w:t>
      </w:r>
    </w:p>
    <w:p w14:paraId="10CC666C" w14:textId="77777777" w:rsidR="00177822" w:rsidRDefault="00177822" w:rsidP="00177822">
      <w:pPr>
        <w:pStyle w:val="IEEEStdsParagraph"/>
      </w:pPr>
      <w:r>
        <w:t xml:space="preserve">Availability of parts over a long period of time  </w:t>
      </w:r>
    </w:p>
    <w:p w14:paraId="0C82053E" w14:textId="77777777" w:rsidR="00177822" w:rsidRDefault="00177822" w:rsidP="00177822">
      <w:pPr>
        <w:pStyle w:val="IEEEStdsParagraph"/>
      </w:pPr>
      <w:r>
        <w:t xml:space="preserve">Use of isolation transformers: 480 delta /480/277 V  </w:t>
      </w:r>
    </w:p>
    <w:p w14:paraId="730FE45A" w14:textId="77777777" w:rsidR="00177822" w:rsidRDefault="00177822" w:rsidP="00E95451">
      <w:pPr>
        <w:pStyle w:val="IEEEStdsLevel2Header"/>
        <w:numPr>
          <w:ilvl w:val="1"/>
          <w:numId w:val="1"/>
        </w:numPr>
      </w:pPr>
      <w:bookmarkStart w:id="196" w:name="_Toc65304736"/>
      <w:r>
        <w:t>Construction Specifications</w:t>
      </w:r>
      <w:bookmarkEnd w:id="196"/>
      <w:r>
        <w:t xml:space="preserve">  </w:t>
      </w:r>
    </w:p>
    <w:p w14:paraId="43B83FD0" w14:textId="77777777" w:rsidR="00177822" w:rsidRDefault="00177822" w:rsidP="00177822">
      <w:pPr>
        <w:pStyle w:val="IEEEStdsParagraph"/>
      </w:pPr>
      <w:r>
        <w:t xml:space="preserve">Campus outdoor lighting systems must be constructed consideration for possible physical abuse. Additionally, if the luminaire will be in an excessively hot or cold environment, its internal components, such as the ballast or capacitor, should be rated for the full range of weather conditions.    </w:t>
      </w:r>
    </w:p>
    <w:p w14:paraId="0E74F6CB" w14:textId="77777777" w:rsidR="00177822" w:rsidRDefault="00177822" w:rsidP="00177822">
      <w:pPr>
        <w:pStyle w:val="IEEEStdsParagraph"/>
      </w:pPr>
      <w:r>
        <w:t xml:space="preserve">Exterior luminaires require watertight integrity so check all of the sealing needs for the luminaires and the related  electrical components, such as in-ground junction boxes or transformers. Inspect gaskets, O-rings, and other water sealing components and replace any defective items. Use only the potting or sealing compound recommended by the manufacturer — don't make substitutions. Avoid direct contact of dissimilar metals. Try to  avoid the use of steel components and other materials subject to corrosion unless specifically directed by the fixture manufacturer or engineer.  </w:t>
      </w:r>
    </w:p>
    <w:p w14:paraId="382C7043" w14:textId="77777777" w:rsidR="00177822" w:rsidRDefault="00177822" w:rsidP="00177822">
      <w:pPr>
        <w:pStyle w:val="IEEEStdsParagraph"/>
      </w:pPr>
      <w:r>
        <w:t xml:space="preserve">Underground raceway and access boxes.   Boxes are used to protect the public from exposed wiring or the boxes  themselves from contamination during open construction periods.  </w:t>
      </w:r>
    </w:p>
    <w:p w14:paraId="1BDB7BC1" w14:textId="77777777" w:rsidR="00177822" w:rsidRDefault="00177822" w:rsidP="00177822">
      <w:pPr>
        <w:pStyle w:val="IEEEStdsParagraph"/>
      </w:pPr>
      <w:r>
        <w:lastRenderedPageBreak/>
        <w:t xml:space="preserve">Most campus outdoor lighting systems have a standard lighting fixture -- developed by a central planning staff  with community input -- that has watt, dimensional, and mounting specifications.   </w:t>
      </w:r>
    </w:p>
    <w:p w14:paraId="4E27648B" w14:textId="77777777" w:rsidR="00177822" w:rsidRDefault="00177822" w:rsidP="00177822">
      <w:pPr>
        <w:pStyle w:val="IEEEStdsParagraph"/>
      </w:pPr>
      <w:r>
        <w:t xml:space="preserve">Routing of circuits in a line that makes common sense.   Conduit should be used where cable is installed under a  permanent surface, such as concrete driveways or walks, unexcavated crawl space under buildings, or under floors where future construction work may occur  </w:t>
      </w:r>
    </w:p>
    <w:p w14:paraId="584902A2" w14:textId="77777777" w:rsidR="00177822" w:rsidRDefault="00177822" w:rsidP="00177822">
      <w:pPr>
        <w:pStyle w:val="IEEEStdsParagraph"/>
      </w:pPr>
      <w:r>
        <w:t xml:space="preserve">Roadways &amp; Parking Lots: 30 ft. poles with LED luminaires.  20 ft. poles with closer spacing may be used along  roadways or in parking areas when required to provide uniform lighting below the mature spread of street trees,   </w:t>
      </w:r>
    </w:p>
    <w:p w14:paraId="03F6EE67" w14:textId="77777777" w:rsidR="00177822" w:rsidRDefault="00177822" w:rsidP="00177822">
      <w:pPr>
        <w:pStyle w:val="IEEEStdsParagraph"/>
      </w:pPr>
      <w:r>
        <w:t xml:space="preserve">Light Pole Bases: Provide cast-in-place concrete light pole bases, per the university standard details in Appendix  A26.5, Light Pole Base Detail. Designers should be include these details in the construction documents for all projects that include site lighting.   </w:t>
      </w:r>
    </w:p>
    <w:p w14:paraId="332487F6" w14:textId="77777777" w:rsidR="00177822" w:rsidRDefault="00177822" w:rsidP="00177822">
      <w:pPr>
        <w:pStyle w:val="IEEEStdsParagraph"/>
      </w:pPr>
      <w:r>
        <w:t xml:space="preserve">Note that pole bases are NOT to be less than 30" diameter, nor less than 6 ft. embedded depth for 20 ft. poles,  nor less than 8 ft. embedded depth for 30 ft. poles.   </w:t>
      </w:r>
    </w:p>
    <w:p w14:paraId="1B80B818" w14:textId="77777777" w:rsidR="00177822" w:rsidRDefault="00177822" w:rsidP="00177822">
      <w:pPr>
        <w:pStyle w:val="IEEEStdsParagraph"/>
      </w:pPr>
      <w:r>
        <w:t xml:space="preserve">Adequate Cable Length. The electrical contractor will be responsible for leaving sufficient cable at the source for proper termination by utility personnel or contractors. Specifically, 6 feet of extra cable is required inside a transformer or pedestal and 5 feet beyond the secondary rack on a secondary cable pole. Since the contractor will generally not install the cable into the equipment or all the way up the pole, some judgment will be necessary.  </w:t>
      </w:r>
    </w:p>
    <w:p w14:paraId="34232E63" w14:textId="77777777" w:rsidR="00177822" w:rsidRDefault="00177822" w:rsidP="00177822">
      <w:pPr>
        <w:pStyle w:val="IEEEStdsParagraph"/>
      </w:pPr>
      <w:r>
        <w:t xml:space="preserve">Wires conform to the temperature rating on the luminaire label. If necessary, use tap conductors of the appropriate gauge and temperature from the fixture terminal connection to the branch-circuit wiring.  Wire connectors should have proper capacity, and where applicable, the connectors should have a below-grade rating  as a barrier.   </w:t>
      </w:r>
    </w:p>
    <w:p w14:paraId="44B7523F" w14:textId="77777777" w:rsidR="00177822" w:rsidRDefault="00177822" w:rsidP="00177822">
      <w:pPr>
        <w:pStyle w:val="IEEEStdsParagraph"/>
      </w:pPr>
      <w:r>
        <w:t xml:space="preserve">Determine if branch-circuit conductors will run through raceways, junction boxes, or outlet boxes that are part of the luminaire. If that's the case, be sure the luminaire is listed for this application. Refer to the luminaire label for the maximum size and number of conductors allowed for through wiring.  </w:t>
      </w:r>
    </w:p>
    <w:p w14:paraId="47DB2343" w14:textId="77777777" w:rsidR="00177822" w:rsidRDefault="00177822" w:rsidP="00177822">
      <w:pPr>
        <w:pStyle w:val="IEEEStdsParagraph"/>
      </w:pPr>
      <w:r>
        <w:t xml:space="preserve">Pole foundations, install conduits, ground wires, and other indicated electrical work should be done during form  preparations. Provide adequate sweeps of conduit and extensions.   </w:t>
      </w:r>
    </w:p>
    <w:p w14:paraId="3CE49C27" w14:textId="77777777" w:rsidR="00177822" w:rsidRDefault="00177822" w:rsidP="00177822">
      <w:pPr>
        <w:pStyle w:val="IEEEStdsParagraph"/>
      </w:pPr>
      <w:r>
        <w:t xml:space="preserve">Confirm that the location of junction boxes and branch circuit home runs are properly located. Inspect local or  supplementary grounding to confirm that things like ground rods and cables are installed and ready for final connection.  </w:t>
      </w:r>
    </w:p>
    <w:p w14:paraId="294763B4" w14:textId="77777777" w:rsidR="00177822" w:rsidRDefault="00177822" w:rsidP="00177822">
      <w:pPr>
        <w:pStyle w:val="IEEEStdsParagraph"/>
      </w:pPr>
      <w:r>
        <w:t xml:space="preserve">Poles have an electrical grounding nut attached to the pole interior near the hand hole for installing a ground connector and a bare ground wire. This conductor provides a low-impedance path for ground-fault current return  and ensures fast, effective operation of the circuit protective device in the event of a fault.  </w:t>
      </w:r>
    </w:p>
    <w:p w14:paraId="32C8BA92" w14:textId="77777777" w:rsidR="00177822" w:rsidRDefault="00177822" w:rsidP="00177822">
      <w:pPr>
        <w:pStyle w:val="IEEEStdsParagraph"/>
      </w:pPr>
      <w:r>
        <w:t xml:space="preserve">Installation of cable directly in earth is permitted in the NEC, it is not recommended for campus systems and will  not be covered here.   </w:t>
      </w:r>
    </w:p>
    <w:p w14:paraId="59AA4622" w14:textId="77777777" w:rsidR="00177822" w:rsidRDefault="00177822" w:rsidP="00177822">
      <w:pPr>
        <w:pStyle w:val="IEEEStdsParagraph"/>
      </w:pPr>
      <w:r>
        <w:t xml:space="preserve">Conduit Marking. Rigid nonmetallic conduit (PVC) should be marked per NEC 110-21 and 347-17.  </w:t>
      </w:r>
    </w:p>
    <w:p w14:paraId="7451710C" w14:textId="77777777" w:rsidR="00177822" w:rsidRDefault="00177822" w:rsidP="00177822">
      <w:pPr>
        <w:pStyle w:val="IEEEStdsParagraph"/>
      </w:pPr>
      <w:r>
        <w:t xml:space="preserve">At pole bases it is recommended to stub out a spare conduit from every fourth or fifth pole base, and especially at  corners and intersections, for expansion of the lighting circuit in the future.   </w:t>
      </w:r>
    </w:p>
    <w:p w14:paraId="736ACC5F" w14:textId="77777777" w:rsidR="00177822" w:rsidRDefault="00177822" w:rsidP="00177822">
      <w:pPr>
        <w:pStyle w:val="IEEEStdsParagraph"/>
      </w:pPr>
      <w:r>
        <w:t xml:space="preserve">Select pole bases with only one or two active conduits. Aim spare conduits toward open lawn areas for easy  access later. Specify Schedule 40 PVC or HDPE conduits to feed in-wall and in-ground lights.   </w:t>
      </w:r>
    </w:p>
    <w:p w14:paraId="632F51D2" w14:textId="77777777" w:rsidR="00177822" w:rsidRDefault="00177822" w:rsidP="00177822">
      <w:pPr>
        <w:pStyle w:val="IEEEStdsParagraph"/>
      </w:pPr>
      <w:r>
        <w:lastRenderedPageBreak/>
        <w:t xml:space="preserve">Avoid locating in-ground junction boxes in sidewalks or driveways. Hide them in landscaping whenever possible.   </w:t>
      </w:r>
    </w:p>
    <w:p w14:paraId="2962C220" w14:textId="77777777" w:rsidR="00177822" w:rsidRDefault="00177822" w:rsidP="00177822">
      <w:pPr>
        <w:pStyle w:val="IEEEStdsParagraph"/>
      </w:pPr>
      <w:r>
        <w:t xml:space="preserve">Apply circuit identification to luminaires for safety and maintenance purposes.  Confirm whether or not special  wiring requirements for control circuits or emergency power must be satisfied.  </w:t>
      </w:r>
    </w:p>
    <w:p w14:paraId="4CBE217D" w14:textId="77777777" w:rsidR="00177822" w:rsidRDefault="00177822" w:rsidP="00177822">
      <w:pPr>
        <w:pStyle w:val="IEEEStdsParagraph"/>
      </w:pPr>
      <w:r>
        <w:t xml:space="preserve">Design underground conduit runs parallel to parking lot edges, sidewalks, and driveways, and adjacent to the  pavement edges, to avoid interfering with future landscaping or other excavations.   </w:t>
      </w:r>
    </w:p>
    <w:p w14:paraId="35178669" w14:textId="77777777" w:rsidR="00177822" w:rsidRDefault="00177822" w:rsidP="00177822">
      <w:pPr>
        <w:pStyle w:val="IEEEStdsParagraph"/>
      </w:pPr>
      <w:r>
        <w:t xml:space="preserve">When streets, parking lots, or sidewalks are cut for the installation of any underground utilities, provide a 6 inch  sleeve for future outdoor lighting circuits.   </w:t>
      </w:r>
    </w:p>
    <w:p w14:paraId="628C475B" w14:textId="77777777" w:rsidR="00177822" w:rsidRDefault="00177822" w:rsidP="00177822">
      <w:pPr>
        <w:pStyle w:val="IEEEStdsParagraph"/>
      </w:pPr>
      <w:r>
        <w:t xml:space="preserve">Photocell placement, specification, installation, operations and maintenance.  Identity them on circuit maps and  label them at the application point.   </w:t>
      </w:r>
    </w:p>
    <w:p w14:paraId="3A9A4666" w14:textId="77777777" w:rsidR="00177822" w:rsidRDefault="00177822" w:rsidP="00177822">
      <w:pPr>
        <w:pStyle w:val="IEEEStdsParagraph"/>
      </w:pPr>
      <w:r>
        <w:t xml:space="preserve">All luminaires should be provided with weep holes or similar means of drainage to avoid any pooling of water at  the base of the pole or in junction boxes.  </w:t>
      </w:r>
    </w:p>
    <w:p w14:paraId="4B8B96D0" w14:textId="77777777" w:rsidR="00177822" w:rsidRDefault="00177822" w:rsidP="00E95451">
      <w:pPr>
        <w:pStyle w:val="IEEEStdsLevel2Header"/>
        <w:numPr>
          <w:ilvl w:val="1"/>
          <w:numId w:val="1"/>
        </w:numPr>
      </w:pPr>
      <w:bookmarkStart w:id="197" w:name="_Toc65304737"/>
      <w:r>
        <w:t>Controls &amp; Smart Campus Controls</w:t>
      </w:r>
      <w:bookmarkEnd w:id="197"/>
      <w:r>
        <w:t xml:space="preserve">  </w:t>
      </w:r>
    </w:p>
    <w:p w14:paraId="452588A6" w14:textId="77777777" w:rsidR="00177822" w:rsidRDefault="00177822" w:rsidP="00177822">
      <w:pPr>
        <w:pStyle w:val="IEEEStdsParagraph"/>
      </w:pPr>
      <w:r>
        <w:t xml:space="preserve">Integration of exterior, as well as interior, lighting control with the campus energy management system can provide significant energy savings while simultaneously providing detailed information on lighting use and  performance. Controllers should be digitally addressable, and have the capability to be monitored in real-time  from a central monitoring station and/or public security office.   </w:t>
      </w:r>
    </w:p>
    <w:p w14:paraId="4BF80F09" w14:textId="77777777" w:rsidR="00177822" w:rsidRDefault="00177822" w:rsidP="00177822">
      <w:pPr>
        <w:pStyle w:val="IEEEStdsParagraph"/>
      </w:pPr>
      <w:r>
        <w:t xml:space="preserve">Controllers should provide the capability to send an alarm regarding a stuck contactor or tripped circuit to the central EMS monitoring station. This alarm will instantly notify maintenance personnel of exterior lights remaining  on during daylight hours, or failing to turn on during the night. Use of an addressable lighting controller with the capability to send status and alarm notifications will minimize time spent by maintenance personnel troubleshooting lighting circuits.  </w:t>
      </w:r>
    </w:p>
    <w:p w14:paraId="0665B818" w14:textId="77777777" w:rsidR="00177822" w:rsidRDefault="00177822" w:rsidP="00177822">
      <w:pPr>
        <w:pStyle w:val="IEEEStdsParagraph"/>
      </w:pPr>
      <w:r>
        <w:t xml:space="preserve">Commercial building energy codes regulate outdoor lighting. The State of California’s Title 24 energy code and  the ASHRAE/IES 90.1 2010 energy standard go even further by requiring outdoor and parking garage lighting to  be capable of bi-level switching. In addition, California Title 20 product regulations require 150W to 500W MH luminaires to achieve a certain level of ballast (or fixture efficiency) or employ automatic energy-saving lighting control.  </w:t>
      </w:r>
    </w:p>
    <w:p w14:paraId="075432CF" w14:textId="77777777" w:rsidR="00177822" w:rsidRDefault="00177822" w:rsidP="00177822">
      <w:pPr>
        <w:pStyle w:val="IEEEStdsParagraph"/>
      </w:pPr>
      <w:r>
        <w:t xml:space="preserve">Several lighting equipment manufacturers offer a network-based automated asset management system for roadway and street lighting that is accessed by a 2-way communications system. The receptacle/photo detector device on the top side of the luminaire, which automatically turns on the lights at dusk and off at dawn, is replaced  with a device that monitors and controls the luminaire’s performance — and is also a network node in a wireless network. Information from the device is sent via a wireless RF system to a local access point (AP). The AP aggregates information from hundreds of nodes and then communicates the data by means of either a wireless or  wired network, back to a secure server at a network operations center (NOC).  </w:t>
      </w:r>
    </w:p>
    <w:p w14:paraId="442DEA9E" w14:textId="77777777" w:rsidR="00177822" w:rsidRDefault="00177822" w:rsidP="00177822">
      <w:pPr>
        <w:pStyle w:val="IEEEStdsParagraph"/>
      </w:pPr>
      <w:r>
        <w:t xml:space="preserve">Integration of exterior, as well as interior, lighting control with the campus energy management system can  provide significant energy savings while simultaneously providing detailed information on lighting use and  performance.   </w:t>
      </w:r>
    </w:p>
    <w:p w14:paraId="308E8AD0" w14:textId="77777777" w:rsidR="00177822" w:rsidRDefault="00177822" w:rsidP="00177822">
      <w:pPr>
        <w:pStyle w:val="IEEEStdsParagraph"/>
      </w:pPr>
      <w:r>
        <w:t xml:space="preserve">Where integration is not possible then lighting contactors should generally be controlled via a combination of an  auto rewind time clock and a photocell. This is for areas which require lighting up to a certain time and after the  building is no longer in use.  </w:t>
      </w:r>
    </w:p>
    <w:p w14:paraId="6770181D" w14:textId="77777777" w:rsidR="00177822" w:rsidRDefault="00177822" w:rsidP="00177822">
      <w:pPr>
        <w:pStyle w:val="IEEEStdsParagraph"/>
      </w:pPr>
      <w:r>
        <w:lastRenderedPageBreak/>
        <w:t xml:space="preserve">Photocells are the preferred control and should be adequate for the loading required where used for only one or two fixtures.  Photocells should be located such that the light from the controlled lights will not cause the photocell  to operate. Photocells should be located at a readily accessible location.   </w:t>
      </w:r>
    </w:p>
    <w:p w14:paraId="525A0679" w14:textId="77777777" w:rsidR="00177822" w:rsidRDefault="00177822" w:rsidP="00177822">
      <w:pPr>
        <w:pStyle w:val="IEEEStdsParagraph"/>
      </w:pPr>
      <w:r>
        <w:t xml:space="preserve">Many campuses have time-of-day control of outdoor lighting that are controlled by photocells that monitor the natural light and adjust fixture output.   Many are controlled by a central building automation system with a time of  day lighting circuit (as opposed to photoelectric sensing) with HVAC system controls and operated by 7/24/365 trained computer and/or mechanical personnel that may or may not have direct communication with campus public safety.    </w:t>
      </w:r>
    </w:p>
    <w:p w14:paraId="62B7260C" w14:textId="77777777" w:rsidR="00177822" w:rsidRDefault="00177822" w:rsidP="00177822">
      <w:pPr>
        <w:pStyle w:val="IEEEStdsParagraph"/>
      </w:pPr>
      <w:r>
        <w:t xml:space="preserve">At the supply point -- the last overcurrent device -- these systems are controlled by lighting contactors.  A typical  specification: Lighting contactors for outdoor lighting should be NEMA 1, 3-pole, 4-wire, 480 volt, 60 amp, combination fused switch contactors with 50 amp fuses. They should be electrically held, and include a hand-off-auto switch and a 300VA, 277:120V control power transformer. Lighting contactors may be furnished by  the college or university central maintenance staff or contractor.   </w:t>
      </w:r>
    </w:p>
    <w:p w14:paraId="273B8F40" w14:textId="77777777" w:rsidR="00177822" w:rsidRDefault="00177822" w:rsidP="00177822">
      <w:pPr>
        <w:pStyle w:val="IEEEStdsParagraph"/>
      </w:pPr>
      <w:r>
        <w:t xml:space="preserve">Lighting contactors should generally be controlled via a combination of an auto rewind time clock and a photocell.  This is for areas which require lighting up to a certain time and after the building is no longer in use.  </w:t>
      </w:r>
    </w:p>
    <w:p w14:paraId="32F34B83" w14:textId="77777777" w:rsidR="00177822" w:rsidRDefault="00177822" w:rsidP="00177822">
      <w:pPr>
        <w:pStyle w:val="IEEEStdsParagraph"/>
      </w:pPr>
      <w:r>
        <w:t xml:space="preserve">Photocells are the preferred control and should be adequate for the loading required where used for only one or two fixtures.  Photocells should be located such that the light from the controlled lights will not cause the photocell to operate. Photocells should be located at a readily accessible location.  Time clocks should be electronic astronomical programmable units with capacitor back up. Clock should not need  to be reprogrammed in case of a power outage. Time clocks should be have adjustable longitude and override switch.   </w:t>
      </w:r>
    </w:p>
    <w:p w14:paraId="3AA4C272" w14:textId="77777777" w:rsidR="00177822" w:rsidRDefault="00177822" w:rsidP="00177822">
      <w:pPr>
        <w:pStyle w:val="IEEEStdsParagraph"/>
      </w:pPr>
      <w:r>
        <w:t xml:space="preserve">Lighting Contactors should be electrically </w:t>
      </w:r>
      <w:proofErr w:type="spellStart"/>
      <w:r>
        <w:t>electrically</w:t>
      </w:r>
      <w:proofErr w:type="spellEnd"/>
      <w:r>
        <w:t xml:space="preserve"> held (except when?)   </w:t>
      </w:r>
    </w:p>
    <w:p w14:paraId="5DC471CB" w14:textId="77777777" w:rsidR="00177822" w:rsidRDefault="00177822" w:rsidP="00177822">
      <w:pPr>
        <w:pStyle w:val="IEEEStdsParagraph"/>
      </w:pPr>
      <w:r>
        <w:t xml:space="preserve">Locate time lighting clocks and contactors in accessible locations in the appropriate electric room where the  equipment served is located.  </w:t>
      </w:r>
    </w:p>
    <w:p w14:paraId="544E658B" w14:textId="77777777" w:rsidR="00177822" w:rsidRDefault="00177822" w:rsidP="00177822">
      <w:pPr>
        <w:pStyle w:val="IEEEStdsParagraph"/>
      </w:pPr>
      <w:r>
        <w:t xml:space="preserve">Motion and/or occupancy sensors for outdoor lighting.   </w:t>
      </w:r>
    </w:p>
    <w:p w14:paraId="5E9A5571" w14:textId="77777777" w:rsidR="00177822" w:rsidRDefault="00177822" w:rsidP="00177822">
      <w:pPr>
        <w:pStyle w:val="IEEEStdsParagraph"/>
      </w:pPr>
      <w:r>
        <w:t xml:space="preserve">Daylight sensors and </w:t>
      </w:r>
      <w:proofErr w:type="spellStart"/>
      <w:r>
        <w:t>photoswitches</w:t>
      </w:r>
      <w:proofErr w:type="spellEnd"/>
      <w:r>
        <w:t xml:space="preserve">.  Mounted on the fixture or from a central BAS  </w:t>
      </w:r>
    </w:p>
    <w:p w14:paraId="61CCC8FC" w14:textId="77777777" w:rsidR="00177822" w:rsidRDefault="00177822" w:rsidP="00177822">
      <w:pPr>
        <w:pStyle w:val="IEEEStdsParagraph"/>
      </w:pPr>
      <w:r>
        <w:t xml:space="preserve">In fixture modules.  Bypass relays, bypass shunt relays  </w:t>
      </w:r>
    </w:p>
    <w:p w14:paraId="08474BD5" w14:textId="77777777" w:rsidR="00177822" w:rsidRDefault="00177822" w:rsidP="00177822">
      <w:pPr>
        <w:pStyle w:val="IEEEStdsParagraph"/>
      </w:pPr>
      <w:r>
        <w:t xml:space="preserve">LED luminaires can be continuously dimmed while retaining their efficacy, the footcandle levels can be infinitely  adjusted to suit weather/atmospheric conditions; for example, lowering the light level during a fog conditions to  give campus community improved visibility.  </w:t>
      </w:r>
    </w:p>
    <w:p w14:paraId="3234ED84" w14:textId="77777777" w:rsidR="00177822" w:rsidRDefault="00177822" w:rsidP="00177822">
      <w:pPr>
        <w:pStyle w:val="IEEEStdsParagraph"/>
      </w:pPr>
      <w:r>
        <w:t xml:space="preserve">Several lighting equipment manufacturers offer a network-based automated asset management system for roadway and street lighting that is accessed by a 2-way communications system. The receptacle/photo detector device on the top side of the luminaire, which automatically turns on the lights at dusk and off at dawn, is replaced  with a device that monitors and controls the luminaire’s performance — and is also a network node in a wireless network. Information from the device is sent via a wireless RF system to a local access point (AP). The AP aggregates information from hundreds of nodes and then communicates the data by means of either a wireless or  wired network, back to a secure server at a network operations center (NOC).  </w:t>
      </w:r>
    </w:p>
    <w:p w14:paraId="3388B134" w14:textId="77777777" w:rsidR="00177822" w:rsidRDefault="00177822" w:rsidP="00E95451">
      <w:pPr>
        <w:pStyle w:val="IEEEStdsLevel2Header"/>
        <w:numPr>
          <w:ilvl w:val="1"/>
          <w:numId w:val="1"/>
        </w:numPr>
      </w:pPr>
      <w:bookmarkStart w:id="198" w:name="_Toc65304738"/>
      <w:r>
        <w:t>Solved Problem   </w:t>
      </w:r>
      <w:bookmarkEnd w:id="198"/>
      <w:r>
        <w:t xml:space="preserve"> </w:t>
      </w:r>
    </w:p>
    <w:p w14:paraId="1E02DFF9" w14:textId="77777777" w:rsidR="00177822" w:rsidRDefault="00177822" w:rsidP="00177822">
      <w:pPr>
        <w:pStyle w:val="IEEEStdsParagraph"/>
      </w:pPr>
      <w:r>
        <w:t xml:space="preserve">Situation.   </w:t>
      </w:r>
    </w:p>
    <w:p w14:paraId="6F572341" w14:textId="77777777" w:rsidR="00177822" w:rsidRDefault="00177822" w:rsidP="00177822">
      <w:pPr>
        <w:pStyle w:val="IEEEStdsParagraph"/>
      </w:pPr>
      <w:r>
        <w:t xml:space="preserve">2500 feet of pedestrian walkway adjacent to a municipally-owned street.  </w:t>
      </w:r>
    </w:p>
    <w:p w14:paraId="7CF05F9C" w14:textId="77777777" w:rsidR="00177822" w:rsidRDefault="00177822" w:rsidP="00177822">
      <w:pPr>
        <w:pStyle w:val="IEEEStdsParagraph"/>
      </w:pPr>
      <w:r>
        <w:lastRenderedPageBreak/>
        <w:t xml:space="preserve">Requirements  </w:t>
      </w:r>
    </w:p>
    <w:p w14:paraId="2C90CC33" w14:textId="77777777" w:rsidR="00177822" w:rsidRDefault="00177822" w:rsidP="00177822">
      <w:pPr>
        <w:pStyle w:val="IEEEStdsParagraph"/>
      </w:pPr>
      <w:r>
        <w:t xml:space="preserve">Design underground supply circuit for a 250 watt LED fixture every 250 feet.  </w:t>
      </w:r>
    </w:p>
    <w:p w14:paraId="49F682FD" w14:textId="77777777" w:rsidR="00177822" w:rsidRDefault="00177822" w:rsidP="00177822">
      <w:pPr>
        <w:pStyle w:val="IEEEStdsParagraph"/>
      </w:pPr>
      <w:r>
        <w:t xml:space="preserve">Solution  </w:t>
      </w:r>
    </w:p>
    <w:p w14:paraId="110C022C" w14:textId="77777777" w:rsidR="00177822" w:rsidRDefault="00177822" w:rsidP="00177822">
      <w:pPr>
        <w:pStyle w:val="IEEEStdsParagraph"/>
      </w:pPr>
      <w:r>
        <w:t xml:space="preserve">Supply from a building 480/277 source.  </w:t>
      </w:r>
    </w:p>
    <w:p w14:paraId="14BC18CB" w14:textId="77777777" w:rsidR="00177822" w:rsidRDefault="00177822" w:rsidP="00177822">
      <w:pPr>
        <w:pStyle w:val="IEEEStdsParagraph"/>
      </w:pPr>
      <w:r>
        <w:t xml:space="preserve">The spacing, luminaire wattage, The number of fixtures on a 1000 foot run with a limit of 30 kVA per phase…  </w:t>
      </w:r>
    </w:p>
    <w:p w14:paraId="0F0FF02D" w14:textId="77777777" w:rsidR="00177822" w:rsidRDefault="00177822" w:rsidP="00177822">
      <w:pPr>
        <w:pStyle w:val="IEEEStdsParagraph"/>
      </w:pPr>
      <w:r>
        <w:t xml:space="preserve">Outdoor luminaires on poles provide illumination in every direction at distances of two to two and half times the mounting height from the pole. Thus, luminaires on a single pole can serve an area of about four times the mounting height - squared. For example, a 50-ft pole can cover about 40,000 sq ft and a 150-ft pole about 369,000 sq ft. You can use narrow beam floodlights to light a flat area extending to five times the mounting height  from the pole. However, at distances greater than two times the mounting height, uniformity and system efficiency  drop off considerably.    </w:t>
      </w:r>
    </w:p>
    <w:p w14:paraId="717DAC50" w14:textId="77777777" w:rsidR="00177822" w:rsidRDefault="00177822" w:rsidP="00177822">
      <w:pPr>
        <w:pStyle w:val="IEEEStdsParagraph"/>
      </w:pPr>
      <w:r>
        <w:t xml:space="preserve">Once you establish the luminaire locations and mounting heights, determine the quantity and type of luminaire. If  you select tall poles, you can use higher wattage lamps, which are more efficient than lower wattage light sources.  Generally, 1000W or 750W high-pressure sodium (HPS) or metal-halide (MH) lamps are the choice for high mast  applications.  </w:t>
      </w:r>
    </w:p>
    <w:p w14:paraId="7D485B37" w14:textId="77777777" w:rsidR="00177822" w:rsidRDefault="00177822" w:rsidP="00177822">
      <w:pPr>
        <w:pStyle w:val="IEEEStdsParagraph"/>
      </w:pPr>
      <w:r>
        <w:t xml:space="preserve">Representative Specifications:  </w:t>
      </w:r>
    </w:p>
    <w:p w14:paraId="5BE04B62" w14:textId="77777777" w:rsidR="00177822" w:rsidRDefault="00177822" w:rsidP="00177822">
      <w:pPr>
        <w:pStyle w:val="IEEEStdsParagraph"/>
      </w:pPr>
      <w:r>
        <w:t xml:space="preserve">Feed them with four No. 4 AWG conductors plus a No. 8 AWG ground conductor in a 1 to 2 inch, Schedule 40  </w:t>
      </w:r>
    </w:p>
    <w:p w14:paraId="46B8D8ED" w14:textId="77777777" w:rsidR="00177822" w:rsidRDefault="00177822" w:rsidP="00177822">
      <w:pPr>
        <w:pStyle w:val="IEEEStdsParagraph"/>
      </w:pPr>
      <w:r>
        <w:t xml:space="preserve">PVC or HDPE conduit.  Select RHH, RHW, RHW-2--cross-linked polyethylene (XLP) USE, USE-2--underground  service entrance   </w:t>
      </w:r>
    </w:p>
    <w:p w14:paraId="3C66CC45" w14:textId="77777777" w:rsidR="00177822" w:rsidRDefault="00177822" w:rsidP="00177822">
      <w:pPr>
        <w:pStyle w:val="IEEEStdsParagraph"/>
      </w:pPr>
      <w:r>
        <w:t xml:space="preserve">Fixtures will run 250 to 750 watts each.  A 50 ampere 277V branch circuit will supply XX fixtures, however;  recommended design practice accommodates X % loading...   </w:t>
      </w:r>
    </w:p>
    <w:p w14:paraId="4EB75A8B" w14:textId="77777777" w:rsidR="00177822" w:rsidRDefault="00177822" w:rsidP="00177822">
      <w:pPr>
        <w:pStyle w:val="IEEEStdsParagraph"/>
      </w:pPr>
      <w:r>
        <w:t xml:space="preserve">Alternating feeder circuit phases for each successive light so that a single phase failure will not leave large areas  in total darkness. Balance the load across all three phases and limit the total load to XX kVA.  </w:t>
      </w:r>
    </w:p>
    <w:p w14:paraId="6B195A6A" w14:textId="77777777" w:rsidR="00177822" w:rsidRDefault="00177822" w:rsidP="00177822">
      <w:pPr>
        <w:pStyle w:val="IEEEStdsParagraph"/>
      </w:pPr>
      <w:r>
        <w:t xml:space="preserve">Supply pedestals.  Dedicated pad mounted transformers exclusively for outdoor lighting fed from feeders  originating in a building interior substation.  BIM/GIS mapping  </w:t>
      </w:r>
    </w:p>
    <w:p w14:paraId="46AE7F21" w14:textId="77777777" w:rsidR="00177822" w:rsidRPr="00100030" w:rsidRDefault="00177822" w:rsidP="00177822">
      <w:pPr>
        <w:pStyle w:val="IEEEStdsParagraph"/>
      </w:pPr>
      <w:commentRangeStart w:id="199"/>
      <w:r>
        <w:t xml:space="preserve">Copper or Aluminum?  Both materials are acceptable from the standpoint of the NEC.  Copper will be more expensive but have lower resistance and smaller cross sectional requirements and may fit into luminaire raceway  easier.  Aluminum will be 1/3rd the cost of copper and provide economic benefits that outweigh the additional cost  of slightly larger raceway.   </w:t>
      </w:r>
      <w:commentRangeEnd w:id="199"/>
      <w:r>
        <w:rPr>
          <w:rStyle w:val="CommentReference"/>
        </w:rPr>
        <w:commentReference w:id="199"/>
      </w:r>
    </w:p>
    <w:p w14:paraId="2F50011C" w14:textId="699C6D40" w:rsidR="00177822" w:rsidRDefault="00177822" w:rsidP="00E95451">
      <w:pPr>
        <w:pStyle w:val="IEEEStdsLevel1Header"/>
        <w:keepNext w:val="0"/>
        <w:keepLines w:val="0"/>
        <w:numPr>
          <w:ilvl w:val="0"/>
          <w:numId w:val="1"/>
        </w:numPr>
        <w:suppressAutoHyphens w:val="0"/>
      </w:pPr>
      <w:bookmarkStart w:id="200" w:name="_Toc65304739"/>
      <w:commentRangeStart w:id="201"/>
      <w:r w:rsidRPr="00A624E5">
        <w:t xml:space="preserve">Temporal </w:t>
      </w:r>
      <w:r>
        <w:t>l</w:t>
      </w:r>
      <w:r w:rsidRPr="00A624E5">
        <w:t xml:space="preserve">ight </w:t>
      </w:r>
      <w:r>
        <w:t>m</w:t>
      </w:r>
      <w:r w:rsidRPr="00A624E5">
        <w:t xml:space="preserve">odulation </w:t>
      </w:r>
      <w:r>
        <w:t>(</w:t>
      </w:r>
      <w:r w:rsidRPr="00A624E5">
        <w:t>TLM</w:t>
      </w:r>
      <w:r>
        <w:t xml:space="preserve">) </w:t>
      </w:r>
      <w:r w:rsidRPr="00B45469">
        <w:t>(Howard Wolfman</w:t>
      </w:r>
      <w:r>
        <w:t xml:space="preserve"> / </w:t>
      </w:r>
      <w:r w:rsidR="00263621">
        <w:t>Christoph/ et al</w:t>
      </w:r>
      <w:r>
        <w:t xml:space="preserve">  </w:t>
      </w:r>
      <w:r w:rsidRPr="00B45469">
        <w:t>)</w:t>
      </w:r>
      <w:bookmarkEnd w:id="200"/>
      <w:commentRangeEnd w:id="201"/>
      <w:r w:rsidR="00320E3F">
        <w:rPr>
          <w:rStyle w:val="CommentReference"/>
          <w:rFonts w:ascii="Times New Roman" w:hAnsi="Times New Roman"/>
          <w:b w:val="0"/>
        </w:rPr>
        <w:commentReference w:id="201"/>
      </w:r>
    </w:p>
    <w:p w14:paraId="2B476D22" w14:textId="77777777" w:rsidR="00177822" w:rsidRDefault="00177822" w:rsidP="00E95451">
      <w:pPr>
        <w:pStyle w:val="IEEEStdsLevel2Header"/>
        <w:numPr>
          <w:ilvl w:val="1"/>
          <w:numId w:val="1"/>
        </w:numPr>
      </w:pPr>
      <w:r>
        <w:t>Definitions of TLM, TLA and “flicker”</w:t>
      </w:r>
    </w:p>
    <w:p w14:paraId="6E3282A5" w14:textId="77777777" w:rsidR="00177822" w:rsidRDefault="00177822" w:rsidP="00177822">
      <w:pPr>
        <w:pStyle w:val="IEEEStdsParagraph"/>
      </w:pPr>
      <w:r>
        <w:t xml:space="preserve">Temporal light modulation (TLM) is a change in the luminous quantity or spectral distribution of light with respect to time of either a light source or a lighting system. These changes arise because of the electrical design of the light source power supply, including ballasts, drivers and control gears, and because of fluctuations in the electrical distribution network (CIE TN 006:2016). </w:t>
      </w:r>
    </w:p>
    <w:p w14:paraId="22CAF738" w14:textId="77777777" w:rsidR="00177822" w:rsidRDefault="00177822" w:rsidP="00177822">
      <w:pPr>
        <w:pStyle w:val="IEEEStdsParagraph"/>
      </w:pPr>
      <w:r>
        <w:lastRenderedPageBreak/>
        <w:t>The term "temporal light artefacts" (TLA) is used for the human visual perception of temporal light modulation (CIE TN 012:2021).  The term “flicker” was formerly used as a generic term for both temporal light modulation and temporal light artifacts. However, flicker is now defined as a type of temporal light artifact: the visual perception of light fluctuations in a static situation (no eye saccade, no object in motion). Two other forms of TLAs, distinct form flicker, may appear with temporal light modulation: the stroboscopic effect and the phantom array.</w:t>
      </w:r>
    </w:p>
    <w:p w14:paraId="5F7ADBCF" w14:textId="77777777" w:rsidR="00177822" w:rsidRDefault="00177822" w:rsidP="00177822">
      <w:pPr>
        <w:pStyle w:val="IEEEStdsParagraph"/>
      </w:pPr>
      <w:r>
        <w:t>In the vast majority of cases, temporal light artifacts are a cause of annoyance and distraction. They have a detrimental influence in the judgment of artificial lighting. Furthermore, the exposure to temporal light modulation may cause undesired effects on visual performance and health (IEEE Std 1789-2015).</w:t>
      </w:r>
    </w:p>
    <w:p w14:paraId="074F8472" w14:textId="77777777" w:rsidR="00177822" w:rsidRDefault="00177822" w:rsidP="00E95451">
      <w:pPr>
        <w:pStyle w:val="IEEEStdsLevel2Header"/>
        <w:numPr>
          <w:ilvl w:val="1"/>
          <w:numId w:val="1"/>
        </w:numPr>
      </w:pPr>
      <w:r>
        <w:t>Temporal light modulation and the light waveform</w:t>
      </w:r>
    </w:p>
    <w:p w14:paraId="1098C0A4" w14:textId="77777777" w:rsidR="00177822" w:rsidRDefault="00177822" w:rsidP="00177822">
      <w:pPr>
        <w:pStyle w:val="IEEEStdsParagraph"/>
      </w:pPr>
      <w:r>
        <w:t>The light waveform is the time-domain variation of a luminous quantity (e.g. luminance, luminous intensity, illuminance, luminous flux). Temporal light modulation is associated with a non-uniform light waveform. The temporal variations of the waveform can be periodic with a single frequency or a superposition of several frequencies. They can also be transient with a single pulse/drop or a series of multiple events. All these features can appear together, leading in some extreme instances, to erratic waveforms.</w:t>
      </w:r>
    </w:p>
    <w:p w14:paraId="4F230208" w14:textId="77777777" w:rsidR="00177822" w:rsidRDefault="00177822" w:rsidP="00E95451">
      <w:pPr>
        <w:pStyle w:val="IEEEStdsLevel3Header"/>
        <w:numPr>
          <w:ilvl w:val="2"/>
          <w:numId w:val="1"/>
        </w:numPr>
      </w:pPr>
      <w:r>
        <w:t>Common types of light waveforms of artificial lighting</w:t>
      </w:r>
    </w:p>
    <w:p w14:paraId="0D11DE6D" w14:textId="77777777" w:rsidR="00177822" w:rsidRDefault="00177822" w:rsidP="00177822">
      <w:pPr>
        <w:pStyle w:val="IEEEStdsParagraph"/>
      </w:pPr>
      <w:r>
        <w:t>The common types of light waveforms of artificial lighting are the following:</w:t>
      </w:r>
    </w:p>
    <w:p w14:paraId="018EB632" w14:textId="77777777" w:rsidR="00177822" w:rsidRDefault="00177822" w:rsidP="00177822">
      <w:pPr>
        <w:pStyle w:val="IEEEStdsUnorderedList"/>
      </w:pPr>
      <w:r>
        <w:tab/>
        <w:t xml:space="preserve">Periodic waveforms at twice the mains frequency (120 Hz): this is the case of fluorescent lamps and HID lamps powered by magnetic ballasts, now obsolete. LED lamps and luminaires used with an AC/DC converter also exhibit temporal light modulation at 120 Hz caused by ripple currents (imperfect rectifying). </w:t>
      </w:r>
    </w:p>
    <w:p w14:paraId="5AF05149" w14:textId="77777777" w:rsidR="00177822" w:rsidRDefault="00177822" w:rsidP="00177822">
      <w:pPr>
        <w:pStyle w:val="IEEEStdsUnorderedList"/>
      </w:pPr>
      <w:r>
        <w:tab/>
        <w:t>Periodic waveforms at high frequencies: light sources powered by high frequency electronic ballasts or drivers usually operate in the 20 kHz to 100 kHz range, inducing temporal light modulation at the frequencies. A residual light modulation may also be present.</w:t>
      </w:r>
    </w:p>
    <w:p w14:paraId="506B5568" w14:textId="77777777" w:rsidR="00177822" w:rsidRDefault="00177822" w:rsidP="00177822">
      <w:pPr>
        <w:pStyle w:val="IEEEStdsUnorderedList"/>
      </w:pPr>
      <w:r>
        <w:tab/>
        <w:t>Periodic waveforms with variable duty cycle: this is the case of systems including dimmers. Dimming can be based on pulse-width modulation (PWM), usually leading to a light square-wave at frequencies of about a few hundred Hz, 100% modulation and a variable duty-cycle. Phase-cut dimmers (trailing edge or leading edge), constitute an older technology originally designed for incandescent lamps. They usually generate a 120 Hz light waveform with 100% modulation and a variable duty-cycle.</w:t>
      </w:r>
    </w:p>
    <w:p w14:paraId="40B84DB3" w14:textId="77777777" w:rsidR="00177822" w:rsidRDefault="00177822" w:rsidP="00177822">
      <w:pPr>
        <w:pStyle w:val="IEEEStdsUnorderedList"/>
      </w:pPr>
      <w:r>
        <w:tab/>
        <w:t>Erratic waveforms with certain non-compatible associations of dimmer/luminaires --- link to sections on Retrofit Considerations and Lighting Control strategies.</w:t>
      </w:r>
    </w:p>
    <w:p w14:paraId="79899A79" w14:textId="77777777" w:rsidR="00177822" w:rsidRDefault="00177822" w:rsidP="00177822">
      <w:pPr>
        <w:pStyle w:val="IEEEStdsUnorderedList"/>
      </w:pPr>
      <w:r>
        <w:tab/>
        <w:t>Transient waveforms may be caused electrical disturbances in the power supply but also by radiated electromagnetic perturbations.</w:t>
      </w:r>
    </w:p>
    <w:p w14:paraId="2EF81AFB" w14:textId="77777777" w:rsidR="00177822" w:rsidRDefault="00177822" w:rsidP="00177822">
      <w:pPr>
        <w:pStyle w:val="IEEEStdsParagraph"/>
      </w:pPr>
      <w:r>
        <w:t xml:space="preserve">Some lamps and luminaire are designed to produce temporal light modulation for specific purposes, different from general lighting: strobe lights, flashing signs, dynamic displays, etc. </w:t>
      </w:r>
    </w:p>
    <w:p w14:paraId="7F2FCEF2" w14:textId="77777777" w:rsidR="00177822" w:rsidRDefault="00177822" w:rsidP="00177822">
      <w:pPr>
        <w:pStyle w:val="IEEEStdsParagraph"/>
      </w:pPr>
      <w:r>
        <w:lastRenderedPageBreak/>
        <w:t xml:space="preserve">Lamps and luminaires are sometimes equipped with visible light communication (VLC) modules, such as Li-Fi. In this case, the emitted light is used for communication purposes through temporal light modulation at very high frequencies (MHz to GHz range). </w:t>
      </w:r>
    </w:p>
    <w:p w14:paraId="682309DB" w14:textId="77777777" w:rsidR="00177822" w:rsidRDefault="00177822" w:rsidP="00E95451">
      <w:pPr>
        <w:pStyle w:val="IEEEStdsLevel3Header"/>
        <w:numPr>
          <w:ilvl w:val="2"/>
          <w:numId w:val="1"/>
        </w:numPr>
      </w:pPr>
      <w:r>
        <w:t xml:space="preserve">Characteristics of the light waveform </w:t>
      </w:r>
    </w:p>
    <w:p w14:paraId="233DFEC9" w14:textId="77777777" w:rsidR="00177822" w:rsidRDefault="00177822" w:rsidP="00177822">
      <w:pPr>
        <w:pStyle w:val="IEEEStdsParagraph"/>
      </w:pPr>
      <w:r>
        <w:t>Graphs of waveforms to be added</w:t>
      </w:r>
    </w:p>
    <w:p w14:paraId="1C6431E6" w14:textId="77777777" w:rsidR="00177822" w:rsidRDefault="00177822" w:rsidP="00177822">
      <w:pPr>
        <w:pStyle w:val="IEEEStdsParagraph"/>
      </w:pPr>
      <w:r>
        <w:t>periodic 120 Hz</w:t>
      </w:r>
    </w:p>
    <w:p w14:paraId="4ADB05F7" w14:textId="77777777" w:rsidR="00177822" w:rsidRDefault="00177822" w:rsidP="00177822">
      <w:pPr>
        <w:pStyle w:val="IEEEStdsParagraph"/>
      </w:pPr>
      <w:r>
        <w:t>120 Hz + 60 Hz</w:t>
      </w:r>
    </w:p>
    <w:p w14:paraId="4F80C486" w14:textId="77777777" w:rsidR="00177822" w:rsidRDefault="00177822" w:rsidP="00177822">
      <w:pPr>
        <w:pStyle w:val="IEEEStdsParagraph"/>
      </w:pPr>
      <w:r>
        <w:t>Transient</w:t>
      </w:r>
    </w:p>
    <w:p w14:paraId="1A0022D2" w14:textId="77777777" w:rsidR="00177822" w:rsidRDefault="00177822" w:rsidP="00177822">
      <w:pPr>
        <w:pStyle w:val="IEEEStdsParagraph"/>
      </w:pPr>
      <w:r>
        <w:t xml:space="preserve">example of typical </w:t>
      </w:r>
      <w:proofErr w:type="spellStart"/>
      <w:r>
        <w:t>LiFi</w:t>
      </w:r>
      <w:proofErr w:type="spellEnd"/>
      <w:r>
        <w:t xml:space="preserve"> waveform.</w:t>
      </w:r>
    </w:p>
    <w:p w14:paraId="12449979" w14:textId="77777777" w:rsidR="00177822" w:rsidRDefault="00177822" w:rsidP="00177822">
      <w:pPr>
        <w:pStyle w:val="IEEEStdsParagraph"/>
      </w:pPr>
    </w:p>
    <w:p w14:paraId="6CC07FDC" w14:textId="77777777" w:rsidR="00177822" w:rsidRDefault="00177822" w:rsidP="00177822">
      <w:pPr>
        <w:pStyle w:val="IEEEStdsParagraph"/>
      </w:pPr>
      <w:r>
        <w:t>Illustrate DC component, AC components</w:t>
      </w:r>
    </w:p>
    <w:p w14:paraId="2FF61103" w14:textId="77777777" w:rsidR="00177822" w:rsidRDefault="00177822" w:rsidP="00177822">
      <w:pPr>
        <w:pStyle w:val="IEEEStdsParagraph"/>
      </w:pPr>
    </w:p>
    <w:p w14:paraId="0DF75DC2" w14:textId="77777777" w:rsidR="00177822" w:rsidRDefault="00177822" w:rsidP="00177822">
      <w:pPr>
        <w:pStyle w:val="IEEEStdsParagraph"/>
      </w:pPr>
      <w:r>
        <w:t>Unless the light waveform is purely sinusoidal and stationary, it is not always possible to identify a single frequency characterizing the waveform. In the general case, there are several relevant notions of frequencies: dominant frequency, fundamental frequency, harmonic frequencies, sub-harmonic frequencies, inter-harmonic frequencies, etc.</w:t>
      </w:r>
    </w:p>
    <w:p w14:paraId="65D4A1C2" w14:textId="77777777" w:rsidR="00177822" w:rsidRDefault="00177822" w:rsidP="00177822">
      <w:pPr>
        <w:pStyle w:val="IEEEStdsParagraph"/>
      </w:pPr>
    </w:p>
    <w:p w14:paraId="294E77DA" w14:textId="77777777" w:rsidR="00177822" w:rsidRDefault="00177822" w:rsidP="00177822">
      <w:pPr>
        <w:pStyle w:val="IEEEStdsParagraph"/>
      </w:pPr>
      <w:r>
        <w:t>Notion of duty cycle</w:t>
      </w:r>
    </w:p>
    <w:p w14:paraId="4258C102" w14:textId="77777777" w:rsidR="00177822" w:rsidRDefault="00177822" w:rsidP="00E95451">
      <w:pPr>
        <w:pStyle w:val="IEEEStdsLevel3Header"/>
        <w:numPr>
          <w:ilvl w:val="2"/>
          <w:numId w:val="1"/>
        </w:numPr>
      </w:pPr>
      <w:r>
        <w:t>Metrics related to the light waveform</w:t>
      </w:r>
    </w:p>
    <w:p w14:paraId="61F14942" w14:textId="77777777" w:rsidR="00177822" w:rsidRDefault="00177822" w:rsidP="00177822">
      <w:pPr>
        <w:pStyle w:val="IEEEStdsParagraph"/>
      </w:pPr>
      <w:r>
        <w:t>The IESNA defines in its IESNA lighting handbook 10th edition the following parameters to describe temporal light modulation, then improperly called “flicker”:</w:t>
      </w:r>
    </w:p>
    <w:p w14:paraId="00945986" w14:textId="77777777" w:rsidR="00177822" w:rsidRDefault="00177822" w:rsidP="00177822">
      <w:pPr>
        <w:pStyle w:val="IEEEStdsUnorderedList"/>
      </w:pPr>
      <w:r>
        <w:tab/>
        <w:t>“Flicker” percent, now called modulation percent (Mod%)</w:t>
      </w:r>
    </w:p>
    <w:p w14:paraId="563B1669" w14:textId="77777777" w:rsidR="00177822" w:rsidRDefault="00177822" w:rsidP="00177822">
      <w:pPr>
        <w:pStyle w:val="IEEEStdsUnorderedList"/>
      </w:pPr>
      <w:r>
        <w:tab/>
        <w:t>“Flicker” index (FI)</w:t>
      </w:r>
    </w:p>
    <w:p w14:paraId="33D7A4D8" w14:textId="77777777" w:rsidR="00177822" w:rsidRDefault="00177822" w:rsidP="00177822">
      <w:pPr>
        <w:pStyle w:val="IEEEStdsParagraph"/>
      </w:pPr>
    </w:p>
    <w:p w14:paraId="72DBCA95" w14:textId="77777777" w:rsidR="00177822" w:rsidRDefault="00177822" w:rsidP="00177822">
      <w:pPr>
        <w:pStyle w:val="IEEEStdsParagraph"/>
      </w:pPr>
      <w:r>
        <w:t>Graphs and definitions</w:t>
      </w:r>
    </w:p>
    <w:p w14:paraId="74F7A758" w14:textId="77777777" w:rsidR="00177822" w:rsidRDefault="00177822" w:rsidP="00E95451">
      <w:pPr>
        <w:pStyle w:val="IEEEStdsLevel3Header"/>
        <w:numPr>
          <w:ilvl w:val="2"/>
          <w:numId w:val="1"/>
        </w:numPr>
      </w:pPr>
      <w:r>
        <w:t xml:space="preserve">Temporal light modulation associated with voltage fluctuations </w:t>
      </w:r>
    </w:p>
    <w:p w14:paraId="5BDBC67D" w14:textId="77777777" w:rsidR="00177822" w:rsidRDefault="00177822" w:rsidP="00177822">
      <w:pPr>
        <w:pStyle w:val="IEEEStdsParagraph"/>
      </w:pPr>
      <w:r>
        <w:t>Voltage fluctuations can be periodic, transient. They are conducted through the power supply to the lighting system. Power-line signals can also generate voltage fluctuations, potentially generating TLM.</w:t>
      </w:r>
    </w:p>
    <w:p w14:paraId="195A9C6E" w14:textId="77777777" w:rsidR="00177822" w:rsidRDefault="00177822" w:rsidP="00177822">
      <w:pPr>
        <w:pStyle w:val="IEEEStdsParagraph"/>
      </w:pPr>
      <w:r>
        <w:t>Sub-section to be written by an EMC expert, or by Martinsons if necessary.</w:t>
      </w:r>
    </w:p>
    <w:p w14:paraId="442FD478" w14:textId="77777777" w:rsidR="00177822" w:rsidRDefault="00177822" w:rsidP="00E95451">
      <w:pPr>
        <w:pStyle w:val="IEEEStdsLevel3Header"/>
        <w:numPr>
          <w:ilvl w:val="2"/>
          <w:numId w:val="1"/>
        </w:numPr>
      </w:pPr>
      <w:r>
        <w:t>Temporal light modulation introduced by dimmers (phase-cut dimmers and PWM controls)</w:t>
      </w:r>
    </w:p>
    <w:p w14:paraId="79F6D562" w14:textId="77777777" w:rsidR="00177822" w:rsidRDefault="00177822" w:rsidP="00177822">
      <w:pPr>
        <w:pStyle w:val="IEEEStdsParagraph"/>
      </w:pPr>
      <w:r>
        <w:t>To be written by a control system expert, or by Martinsons if necessary</w:t>
      </w:r>
    </w:p>
    <w:p w14:paraId="0D650FFC" w14:textId="77777777" w:rsidR="00177822" w:rsidRDefault="00177822" w:rsidP="00E95451">
      <w:pPr>
        <w:pStyle w:val="IEEEStdsLevel2Header"/>
        <w:numPr>
          <w:ilvl w:val="1"/>
          <w:numId w:val="1"/>
        </w:numPr>
      </w:pPr>
      <w:r>
        <w:lastRenderedPageBreak/>
        <w:t>The different types of temporal light artifacts (TLA)</w:t>
      </w:r>
    </w:p>
    <w:p w14:paraId="7922E1ED" w14:textId="77777777" w:rsidR="00177822" w:rsidRDefault="00177822" w:rsidP="00177822">
      <w:pPr>
        <w:pStyle w:val="IEEEStdsParagraph"/>
      </w:pPr>
      <w:r>
        <w:t>Three types of TLAs are commonly reported in general lighting applications: flicker, the stroboscopic effect, and the phantom array. Other types of temporal light artifacts have been studied but are more rarely encountered in general lighting applications. For instance, chromatic flicker may be perceived when the spectral power distribution of the light changes with time, subjective colors may be perceived when certain achromatic patterns are illuminated by modulated white light.</w:t>
      </w:r>
    </w:p>
    <w:p w14:paraId="4A4247D2" w14:textId="77777777" w:rsidR="00177822" w:rsidRDefault="00177822" w:rsidP="00E95451">
      <w:pPr>
        <w:pStyle w:val="IEEEStdsLevel3Header"/>
        <w:numPr>
          <w:ilvl w:val="2"/>
          <w:numId w:val="1"/>
        </w:numPr>
      </w:pPr>
      <w:r>
        <w:t>Flicker</w:t>
      </w:r>
    </w:p>
    <w:p w14:paraId="6BCA0D8A" w14:textId="77777777" w:rsidR="00177822" w:rsidRDefault="00177822" w:rsidP="00177822">
      <w:pPr>
        <w:pStyle w:val="IEEEStdsParagraph"/>
      </w:pPr>
      <w:r>
        <w:t>Flicker is defined as the perception of visual unsteadiness induced by temporal light modulation for a static observer (i.e. an observer who does not move her/his eyes) in a static environment. Flicker may be perceived as periodic, aperiodic, random or transient fluctuations of the light level, according to the characteristics of the light waveform.</w:t>
      </w:r>
    </w:p>
    <w:p w14:paraId="4176678F" w14:textId="77777777" w:rsidR="00177822" w:rsidRDefault="00177822" w:rsidP="00177822">
      <w:pPr>
        <w:pStyle w:val="IEEEStdsParagraph"/>
      </w:pPr>
      <w:r>
        <w:t>Figure showing the flicker situation</w:t>
      </w:r>
    </w:p>
    <w:p w14:paraId="766FBFAC" w14:textId="77777777" w:rsidR="00177822" w:rsidRDefault="00177822" w:rsidP="00E95451">
      <w:pPr>
        <w:pStyle w:val="IEEEStdsLevel3Header"/>
        <w:numPr>
          <w:ilvl w:val="2"/>
          <w:numId w:val="1"/>
        </w:numPr>
      </w:pPr>
      <w:r>
        <w:t>Stroboscopic effect</w:t>
      </w:r>
    </w:p>
    <w:p w14:paraId="38192AD0" w14:textId="77777777" w:rsidR="00177822" w:rsidRDefault="00177822" w:rsidP="00177822">
      <w:pPr>
        <w:pStyle w:val="IEEEStdsParagraph"/>
      </w:pPr>
      <w:r>
        <w:t xml:space="preserve">The second type of temporal light artifact is the stroboscopic effect. It is defined by a change in motion perception induced by temporal light modulation for a static observer in a non-static environment. This effect may be visible when a moving or rotating object is illuminated by light exhibiting TLM (CIE TN 006:2016). It may also be visible when the observer moves under modulated light. In this case, the stroboscopic effect may alter the perceived motion of limbs (hands, arms, etc.). With the stroboscopic effect, moving objects are perceived to move discretely rather than continuously. In the context of machines and tools, if the frequency of a periodic luminance fluctuation coincides with the frequency of a rotating object, the rotating object is perceived as static.  </w:t>
      </w:r>
    </w:p>
    <w:p w14:paraId="388C34D2" w14:textId="77777777" w:rsidR="00177822" w:rsidRDefault="00177822" w:rsidP="00177822">
      <w:pPr>
        <w:pStyle w:val="IEEEStdsParagraph"/>
      </w:pPr>
      <w:r>
        <w:t>Figure showing the stroboscopic effect</w:t>
      </w:r>
    </w:p>
    <w:p w14:paraId="75D32C29" w14:textId="77777777" w:rsidR="00177822" w:rsidRDefault="00177822" w:rsidP="00E95451">
      <w:pPr>
        <w:pStyle w:val="IEEEStdsLevel3Header"/>
        <w:numPr>
          <w:ilvl w:val="2"/>
          <w:numId w:val="1"/>
        </w:numPr>
      </w:pPr>
      <w:r>
        <w:t>Phantom array</w:t>
      </w:r>
    </w:p>
    <w:p w14:paraId="415212DC" w14:textId="77777777" w:rsidR="00177822" w:rsidRDefault="00177822" w:rsidP="00177822">
      <w:pPr>
        <w:pStyle w:val="IEEEStdsParagraph"/>
      </w:pPr>
      <w:r>
        <w:t>The third type of temporal light artifact is the phantom array effect, also known as “ghosting”. It is defined as a change in perceived shape or spatial positions of objects, induced by temporal light modulation for a non-static observer (i.e. an observer moving her/his eyes) in a static environment. When making an eye saccade over a light source exhibiting TLM, the light source is perceived as a series of spatially extended light spots, a phantom array.</w:t>
      </w:r>
    </w:p>
    <w:p w14:paraId="04AA6668" w14:textId="77777777" w:rsidR="00177822" w:rsidRDefault="00177822" w:rsidP="00177822">
      <w:pPr>
        <w:pStyle w:val="IEEEStdsParagraph"/>
      </w:pPr>
      <w:r>
        <w:t>Figure showing the phantom array</w:t>
      </w:r>
    </w:p>
    <w:p w14:paraId="18274726" w14:textId="77777777" w:rsidR="00177822" w:rsidRDefault="00177822" w:rsidP="00177822">
      <w:pPr>
        <w:pStyle w:val="IEEEStdsParagraph"/>
      </w:pPr>
    </w:p>
    <w:p w14:paraId="35E14C74" w14:textId="77777777" w:rsidR="00177822" w:rsidRDefault="00177822" w:rsidP="00177822">
      <w:pPr>
        <w:pStyle w:val="IEEEStdsParagraph"/>
      </w:pPr>
      <w:r>
        <w:t xml:space="preserve">In specific situations such as driving, both the observer and the environment are not static. In this case, the stroboscopic and the phantom array effects appear together. </w:t>
      </w:r>
    </w:p>
    <w:p w14:paraId="1F3EDB34" w14:textId="77777777" w:rsidR="00177822" w:rsidRDefault="00177822" w:rsidP="00177822">
      <w:pPr>
        <w:pStyle w:val="IEEEStdsParagraph"/>
      </w:pPr>
    </w:p>
    <w:p w14:paraId="496C244B" w14:textId="77777777" w:rsidR="00177822" w:rsidRDefault="00177822" w:rsidP="00E95451">
      <w:pPr>
        <w:pStyle w:val="IEEEStdsLevel2Header"/>
        <w:numPr>
          <w:ilvl w:val="1"/>
          <w:numId w:val="1"/>
        </w:numPr>
      </w:pPr>
      <w:r>
        <w:t xml:space="preserve"> Health effects of TLM</w:t>
      </w:r>
    </w:p>
    <w:p w14:paraId="54B9393F" w14:textId="77777777" w:rsidR="00177822" w:rsidRDefault="00177822" w:rsidP="00E95451">
      <w:pPr>
        <w:pStyle w:val="IEEEStdsLevel3Header"/>
        <w:numPr>
          <w:ilvl w:val="2"/>
          <w:numId w:val="1"/>
        </w:numPr>
      </w:pPr>
      <w:r>
        <w:t>Health effects of temporal light modulation</w:t>
      </w:r>
    </w:p>
    <w:p w14:paraId="60D60438" w14:textId="77777777" w:rsidR="00177822" w:rsidRDefault="00177822" w:rsidP="00177822">
      <w:pPr>
        <w:pStyle w:val="IEEEStdsParagraph"/>
      </w:pPr>
      <w:r>
        <w:t>Refer to what is known about visual performance and cognition under TLM</w:t>
      </w:r>
    </w:p>
    <w:p w14:paraId="0D6CCC7C" w14:textId="77777777" w:rsidR="00177822" w:rsidRDefault="00177822" w:rsidP="00177822">
      <w:pPr>
        <w:pStyle w:val="IEEEStdsParagraph"/>
      </w:pPr>
      <w:r>
        <w:t>Cite the known health effects. Emphasize sensitive populations.</w:t>
      </w:r>
    </w:p>
    <w:p w14:paraId="21ED795B" w14:textId="77777777" w:rsidR="00177822" w:rsidRDefault="00177822" w:rsidP="00177822">
      <w:pPr>
        <w:pStyle w:val="IEEEStdsParagraph"/>
      </w:pPr>
    </w:p>
    <w:p w14:paraId="2E555666" w14:textId="77777777" w:rsidR="00177822" w:rsidRDefault="00177822" w:rsidP="00177822">
      <w:pPr>
        <w:pStyle w:val="IEEEStdsParagraph"/>
      </w:pPr>
      <w:r>
        <w:t>Table of health effects to be added.</w:t>
      </w:r>
    </w:p>
    <w:p w14:paraId="1AE065B1" w14:textId="77777777" w:rsidR="00177822" w:rsidRDefault="00177822" w:rsidP="00177822">
      <w:pPr>
        <w:pStyle w:val="IEEEStdsParagraph"/>
      </w:pPr>
    </w:p>
    <w:p w14:paraId="2DA9FA96" w14:textId="77777777" w:rsidR="00177822" w:rsidRDefault="00177822" w:rsidP="00E95451">
      <w:pPr>
        <w:pStyle w:val="IEEEStdsLevel2Header"/>
        <w:numPr>
          <w:ilvl w:val="1"/>
          <w:numId w:val="1"/>
        </w:numPr>
      </w:pPr>
      <w:r>
        <w:t xml:space="preserve">Particular cases : sensitive populations and sensitive </w:t>
      </w:r>
      <w:commentRangeStart w:id="202"/>
      <w:proofErr w:type="spellStart"/>
      <w:r>
        <w:t>activites</w:t>
      </w:r>
      <w:commentRangeEnd w:id="202"/>
      <w:proofErr w:type="spellEnd"/>
      <w:r w:rsidR="00FC30A5">
        <w:rPr>
          <w:rStyle w:val="CommentReference"/>
          <w:rFonts w:ascii="Times New Roman" w:hAnsi="Times New Roman"/>
          <w:b w:val="0"/>
        </w:rPr>
        <w:commentReference w:id="202"/>
      </w:r>
    </w:p>
    <w:p w14:paraId="6CFF2AAD" w14:textId="77777777" w:rsidR="00177822" w:rsidRDefault="00177822" w:rsidP="00E95451">
      <w:pPr>
        <w:pStyle w:val="IEEEStdsLevel3Header"/>
        <w:numPr>
          <w:ilvl w:val="2"/>
          <w:numId w:val="1"/>
        </w:numPr>
      </w:pPr>
      <w:r>
        <w:t>Sensitive populations</w:t>
      </w:r>
    </w:p>
    <w:p w14:paraId="1415150E" w14:textId="77777777" w:rsidR="00177822" w:rsidRDefault="00177822" w:rsidP="00177822">
      <w:pPr>
        <w:pStyle w:val="IEEEStdsParagraph"/>
      </w:pPr>
      <w:r>
        <w:t>Explain why these people are potentially more sensitive to TLM with regards to visible effects (TLA) and health effects.</w:t>
      </w:r>
    </w:p>
    <w:p w14:paraId="07D56446" w14:textId="77777777" w:rsidR="00177822" w:rsidRDefault="00177822" w:rsidP="00177822">
      <w:pPr>
        <w:pStyle w:val="IEEEStdsParagraph"/>
      </w:pPr>
    </w:p>
    <w:p w14:paraId="20748F06" w14:textId="77777777" w:rsidR="00177822" w:rsidRDefault="00177822" w:rsidP="00177822">
      <w:pPr>
        <w:pStyle w:val="IEEEStdsParagraph"/>
      </w:pPr>
      <w:r>
        <w:t>elderly people</w:t>
      </w:r>
    </w:p>
    <w:p w14:paraId="329F987F" w14:textId="77777777" w:rsidR="00177822" w:rsidRDefault="00177822" w:rsidP="00177822">
      <w:pPr>
        <w:pStyle w:val="IEEEStdsParagraph"/>
      </w:pPr>
      <w:r>
        <w:t>children and adolescents</w:t>
      </w:r>
    </w:p>
    <w:p w14:paraId="2FAA0645" w14:textId="77777777" w:rsidR="00177822" w:rsidRDefault="00177822" w:rsidP="00177822">
      <w:pPr>
        <w:pStyle w:val="IEEEStdsParagraph"/>
      </w:pPr>
      <w:r>
        <w:t>visually impaired people</w:t>
      </w:r>
    </w:p>
    <w:p w14:paraId="28BF5F82" w14:textId="77777777" w:rsidR="00177822" w:rsidRDefault="00177822" w:rsidP="00177822">
      <w:pPr>
        <w:pStyle w:val="IEEEStdsParagraph"/>
      </w:pPr>
      <w:r>
        <w:t>people suffering from migraines</w:t>
      </w:r>
    </w:p>
    <w:p w14:paraId="50BFBAEB" w14:textId="77777777" w:rsidR="00177822" w:rsidRDefault="00177822" w:rsidP="00177822">
      <w:pPr>
        <w:pStyle w:val="IEEEStdsParagraph"/>
      </w:pPr>
      <w:r>
        <w:t>People who have had concussions or other injuries</w:t>
      </w:r>
    </w:p>
    <w:p w14:paraId="6672A827" w14:textId="77777777" w:rsidR="00177822" w:rsidRDefault="00177822" w:rsidP="00177822">
      <w:pPr>
        <w:pStyle w:val="IEEEStdsParagraph"/>
      </w:pPr>
    </w:p>
    <w:p w14:paraId="57A9D7C1" w14:textId="77777777" w:rsidR="00177822" w:rsidRDefault="00177822" w:rsidP="00E95451">
      <w:pPr>
        <w:pStyle w:val="IEEEStdsLevel3Header"/>
        <w:numPr>
          <w:ilvl w:val="2"/>
          <w:numId w:val="1"/>
        </w:numPr>
      </w:pPr>
      <w:r>
        <w:t>Sensitive activities</w:t>
      </w:r>
    </w:p>
    <w:p w14:paraId="29C6DD0F" w14:textId="77777777" w:rsidR="00177822" w:rsidRDefault="00177822" w:rsidP="00177822">
      <w:pPr>
        <w:pStyle w:val="IEEEStdsParagraph"/>
      </w:pPr>
      <w:r>
        <w:t xml:space="preserve">There are activities where temporal light modulation can be critical because the visual task involved require a strict limitation of temporal light artifacts. </w:t>
      </w:r>
    </w:p>
    <w:p w14:paraId="4D1B4909" w14:textId="77777777" w:rsidR="00177822" w:rsidRDefault="00177822" w:rsidP="00177822">
      <w:pPr>
        <w:pStyle w:val="IEEEStdsParagraph"/>
      </w:pPr>
    </w:p>
    <w:p w14:paraId="2ACDCE24" w14:textId="77777777" w:rsidR="00177822" w:rsidRDefault="00177822" w:rsidP="00177822">
      <w:pPr>
        <w:pStyle w:val="IEEEStdsParagraph"/>
      </w:pPr>
      <w:r>
        <w:t>Industrial context: Activities involving motion, inspection of moving parts, machinery</w:t>
      </w:r>
    </w:p>
    <w:p w14:paraId="3469F5D3" w14:textId="77777777" w:rsidR="00177822" w:rsidRDefault="00177822" w:rsidP="00177822">
      <w:pPr>
        <w:pStyle w:val="IEEEStdsParagraph"/>
      </w:pPr>
      <w:r>
        <w:t>Commercial context: regular hand motions or walking involved, electronic displays, sales of devices having image sensors (smart phones, cameras, tablets, etc.)</w:t>
      </w:r>
    </w:p>
    <w:p w14:paraId="600862B6" w14:textId="77777777" w:rsidR="00177822" w:rsidRDefault="00177822" w:rsidP="00177822">
      <w:pPr>
        <w:pStyle w:val="IEEEStdsParagraph"/>
      </w:pPr>
    </w:p>
    <w:p w14:paraId="3CBFCFC3" w14:textId="77777777" w:rsidR="00177822" w:rsidRDefault="00177822" w:rsidP="00E95451">
      <w:pPr>
        <w:pStyle w:val="IEEEStdsLevel2Header"/>
        <w:numPr>
          <w:ilvl w:val="1"/>
          <w:numId w:val="1"/>
        </w:numPr>
      </w:pPr>
      <w:r>
        <w:t xml:space="preserve"> Standard metrics describing temporal light artifacts</w:t>
      </w:r>
    </w:p>
    <w:p w14:paraId="2592380B" w14:textId="77777777" w:rsidR="00177822" w:rsidRDefault="00177822" w:rsidP="00E95451">
      <w:pPr>
        <w:pStyle w:val="IEEEStdsLevel3Header"/>
        <w:numPr>
          <w:ilvl w:val="2"/>
          <w:numId w:val="1"/>
        </w:numPr>
      </w:pPr>
      <w:r>
        <w:t xml:space="preserve">Flicker: </w:t>
      </w:r>
      <w:proofErr w:type="spellStart"/>
      <w:r>
        <w:t>PstLM</w:t>
      </w:r>
      <w:proofErr w:type="spellEnd"/>
      <w:r>
        <w:t xml:space="preserve"> </w:t>
      </w:r>
    </w:p>
    <w:p w14:paraId="757CCD6B" w14:textId="77777777" w:rsidR="00177822" w:rsidRDefault="00177822" w:rsidP="00177822">
      <w:pPr>
        <w:pStyle w:val="IEEEStdsParagraph"/>
      </w:pPr>
      <w:r>
        <w:t xml:space="preserve">Meaning : </w:t>
      </w:r>
      <w:proofErr w:type="spellStart"/>
      <w:r>
        <w:t>PstLM</w:t>
      </w:r>
      <w:proofErr w:type="spellEnd"/>
      <w:r>
        <w:t>=1 means that the mean observer has a 50% chance to perceive flicker</w:t>
      </w:r>
    </w:p>
    <w:p w14:paraId="4FE17064" w14:textId="77777777" w:rsidR="00177822" w:rsidRDefault="00177822" w:rsidP="00177822">
      <w:pPr>
        <w:pStyle w:val="IEEEStdsParagraph"/>
      </w:pPr>
      <w:r>
        <w:t>Range of validity</w:t>
      </w:r>
    </w:p>
    <w:p w14:paraId="16A1832C" w14:textId="77777777" w:rsidR="00177822" w:rsidRDefault="00177822" w:rsidP="00177822">
      <w:pPr>
        <w:pStyle w:val="IEEEStdsParagraph"/>
      </w:pPr>
      <w:r>
        <w:t xml:space="preserve">Summary of calculation of </w:t>
      </w:r>
      <w:proofErr w:type="spellStart"/>
      <w:r>
        <w:t>PstLM</w:t>
      </w:r>
      <w:proofErr w:type="spellEnd"/>
      <w:r>
        <w:t xml:space="preserve"> </w:t>
      </w:r>
      <w:r>
        <w:t> refer to IEC TR 61547 &amp; NEMA 77</w:t>
      </w:r>
    </w:p>
    <w:p w14:paraId="4D31F677" w14:textId="77777777" w:rsidR="00177822" w:rsidRDefault="00177822" w:rsidP="00177822">
      <w:pPr>
        <w:pStyle w:val="IEEEStdsParagraph"/>
      </w:pPr>
      <w:r>
        <w:t>Link to publicly available computer source codes.</w:t>
      </w:r>
    </w:p>
    <w:p w14:paraId="10C91803" w14:textId="77777777" w:rsidR="00177822" w:rsidRDefault="00177822" w:rsidP="00E95451">
      <w:pPr>
        <w:pStyle w:val="IEEEStdsLevel3Header"/>
        <w:numPr>
          <w:ilvl w:val="2"/>
          <w:numId w:val="1"/>
        </w:numPr>
      </w:pPr>
      <w:r>
        <w:lastRenderedPageBreak/>
        <w:t>Stroboscopic effect: SVM</w:t>
      </w:r>
    </w:p>
    <w:p w14:paraId="0DAAEA55" w14:textId="77777777" w:rsidR="00177822" w:rsidRDefault="00177822" w:rsidP="00177822">
      <w:pPr>
        <w:pStyle w:val="IEEEStdsParagraph"/>
      </w:pPr>
      <w:r>
        <w:t xml:space="preserve">Meaning </w:t>
      </w:r>
    </w:p>
    <w:p w14:paraId="70EC7E0A" w14:textId="77777777" w:rsidR="00177822" w:rsidRDefault="00177822" w:rsidP="00177822">
      <w:pPr>
        <w:pStyle w:val="IEEEStdsParagraph"/>
      </w:pPr>
      <w:r>
        <w:t xml:space="preserve">Summary of calculation of SVM  </w:t>
      </w:r>
      <w:r>
        <w:t> IEC TR 63158 &amp; NEMA 77</w:t>
      </w:r>
    </w:p>
    <w:p w14:paraId="3BAC4A8E" w14:textId="77777777" w:rsidR="00177822" w:rsidRDefault="00177822" w:rsidP="00177822">
      <w:pPr>
        <w:pStyle w:val="IEEEStdsParagraph"/>
      </w:pPr>
      <w:r>
        <w:t>Link to publicly available computer source codes.</w:t>
      </w:r>
    </w:p>
    <w:p w14:paraId="5BB50C6A" w14:textId="77777777" w:rsidR="00177822" w:rsidRDefault="00177822" w:rsidP="00177822">
      <w:pPr>
        <w:pStyle w:val="IEEEStdsParagraph"/>
      </w:pPr>
    </w:p>
    <w:p w14:paraId="4BAA2EC0" w14:textId="77777777" w:rsidR="00177822" w:rsidRDefault="00177822" w:rsidP="00177822">
      <w:pPr>
        <w:pStyle w:val="IEEEStdsParagraph"/>
      </w:pPr>
      <w:r>
        <w:t>SVM non applicable to outdoor lighting</w:t>
      </w:r>
    </w:p>
    <w:p w14:paraId="5AD05956" w14:textId="77777777" w:rsidR="00177822" w:rsidRDefault="00177822" w:rsidP="00E95451">
      <w:pPr>
        <w:pStyle w:val="IEEEStdsLevel3Header"/>
        <w:numPr>
          <w:ilvl w:val="2"/>
          <w:numId w:val="1"/>
        </w:numPr>
      </w:pPr>
      <w:r>
        <w:t>Phantom array</w:t>
      </w:r>
    </w:p>
    <w:p w14:paraId="06000D11" w14:textId="77777777" w:rsidR="00177822" w:rsidRDefault="00177822" w:rsidP="00177822">
      <w:pPr>
        <w:pStyle w:val="IEEEStdsParagraph"/>
      </w:pPr>
      <w:r>
        <w:t>No metrics yet for the phantom array effect (but interesting research results) such as frequency limits of 11 kHz reported by Wilkins.</w:t>
      </w:r>
    </w:p>
    <w:p w14:paraId="4B01E9F7" w14:textId="77777777" w:rsidR="00177822" w:rsidRDefault="00177822" w:rsidP="00177822">
      <w:pPr>
        <w:pStyle w:val="IEEEStdsParagraph"/>
      </w:pPr>
    </w:p>
    <w:p w14:paraId="237989B1" w14:textId="77777777" w:rsidR="00177822" w:rsidRDefault="00177822" w:rsidP="00177822">
      <w:pPr>
        <w:pStyle w:val="IEEEStdsParagraph"/>
      </w:pPr>
      <w:r>
        <w:t>Emphasize the range of validity of these indices: standard office-type indoor environments.</w:t>
      </w:r>
    </w:p>
    <w:p w14:paraId="08A4006E" w14:textId="77777777" w:rsidR="00177822" w:rsidRDefault="00177822" w:rsidP="00177822">
      <w:pPr>
        <w:pStyle w:val="IEEEStdsParagraph"/>
      </w:pPr>
    </w:p>
    <w:p w14:paraId="16B1271F" w14:textId="77777777" w:rsidR="00177822" w:rsidRDefault="00177822" w:rsidP="00E95451">
      <w:pPr>
        <w:pStyle w:val="IEEEStdsLevel2Header"/>
        <w:numPr>
          <w:ilvl w:val="1"/>
          <w:numId w:val="1"/>
        </w:numPr>
      </w:pPr>
      <w:r>
        <w:t>Measurement methods</w:t>
      </w:r>
    </w:p>
    <w:p w14:paraId="25369BB7" w14:textId="77777777" w:rsidR="00177822" w:rsidRDefault="00177822" w:rsidP="00E95451">
      <w:pPr>
        <w:pStyle w:val="IEEEStdsLevel3Header"/>
        <w:numPr>
          <w:ilvl w:val="2"/>
          <w:numId w:val="1"/>
        </w:numPr>
      </w:pPr>
      <w:r>
        <w:t xml:space="preserve">Laboratory measurements </w:t>
      </w:r>
    </w:p>
    <w:p w14:paraId="3B0091F3" w14:textId="77777777" w:rsidR="00177822" w:rsidRDefault="00177822" w:rsidP="00177822">
      <w:pPr>
        <w:pStyle w:val="IEEEStdsParagraph"/>
      </w:pPr>
      <w:r>
        <w:t>Refer to CIE, NEMA and IEC documents.</w:t>
      </w:r>
    </w:p>
    <w:p w14:paraId="1FEBE248" w14:textId="77777777" w:rsidR="00177822" w:rsidRDefault="00177822" w:rsidP="00177822">
      <w:pPr>
        <w:pStyle w:val="IEEEStdsParagraph"/>
      </w:pPr>
      <w:r>
        <w:t xml:space="preserve">NEMA 77 gives a method to test light sources alone, and another method test a light source with a dimmer. </w:t>
      </w:r>
    </w:p>
    <w:p w14:paraId="3754B72D" w14:textId="77777777" w:rsidR="00177822" w:rsidRDefault="00177822" w:rsidP="00E95451">
      <w:pPr>
        <w:pStyle w:val="IEEEStdsLevel3Header"/>
        <w:numPr>
          <w:ilvl w:val="2"/>
          <w:numId w:val="1"/>
        </w:numPr>
      </w:pPr>
      <w:r>
        <w:t>On-site measurement:</w:t>
      </w:r>
    </w:p>
    <w:p w14:paraId="48041D14" w14:textId="77777777" w:rsidR="00177822" w:rsidRDefault="00177822" w:rsidP="00177822">
      <w:pPr>
        <w:pStyle w:val="IEEEStdsParagraph"/>
      </w:pPr>
      <w:r>
        <w:t xml:space="preserve">There is no published standard method covering the measurement of TLM in-situ but we can provide guidance on this issue (measurement conditions and basic minimum requirement of portable test equipment).  </w:t>
      </w:r>
    </w:p>
    <w:p w14:paraId="60DC5909" w14:textId="77777777" w:rsidR="00177822" w:rsidRDefault="00177822" w:rsidP="00177822">
      <w:pPr>
        <w:pStyle w:val="IEEEStdsParagraph"/>
      </w:pPr>
    </w:p>
    <w:p w14:paraId="0050A722" w14:textId="759C3549" w:rsidR="00177822" w:rsidRDefault="003D63B1" w:rsidP="00177822">
      <w:pPr>
        <w:pStyle w:val="IEEEStdsParagraph"/>
      </w:pPr>
      <w:commentRangeStart w:id="203"/>
      <w:r>
        <w:t>Note:</w:t>
      </w:r>
      <w:commentRangeEnd w:id="203"/>
      <w:r>
        <w:rPr>
          <w:rStyle w:val="CommentReference"/>
        </w:rPr>
        <w:commentReference w:id="203"/>
      </w:r>
      <w:r>
        <w:t xml:space="preserve"> I</w:t>
      </w:r>
      <w:r w:rsidR="00177822">
        <w:t>n-situ TLM is strongly influenced by daylight (daylight diminishes the modulation depth). TLM should be measured without daylight or unwanted light from another lighting installation nearby.</w:t>
      </w:r>
    </w:p>
    <w:p w14:paraId="3128764E" w14:textId="77777777" w:rsidR="00177822" w:rsidRDefault="00177822" w:rsidP="00177822">
      <w:pPr>
        <w:pStyle w:val="IEEEStdsParagraph"/>
      </w:pPr>
    </w:p>
    <w:p w14:paraId="784F5597" w14:textId="77777777" w:rsidR="00177822" w:rsidRDefault="00177822" w:rsidP="00177822">
      <w:pPr>
        <w:pStyle w:val="IEEEStdsParagraph"/>
      </w:pPr>
      <w:r>
        <w:t>Measuring instrument: See PNNL report of Nov. 2018 Characterizing Photometric Flicker Handheld Meters, Pacific Northwest National Laboratory &amp; U.S. Department of Energy</w:t>
      </w:r>
    </w:p>
    <w:p w14:paraId="1693867B" w14:textId="77777777" w:rsidR="00177822" w:rsidRDefault="00177822" w:rsidP="00177822">
      <w:pPr>
        <w:pStyle w:val="IEEEStdsParagraph"/>
      </w:pPr>
    </w:p>
    <w:p w14:paraId="349AE3A4" w14:textId="77777777" w:rsidR="00177822" w:rsidRDefault="00177822" w:rsidP="00177822">
      <w:pPr>
        <w:pStyle w:val="IEEEStdsParagraph"/>
      </w:pPr>
      <w:commentRangeStart w:id="204"/>
      <w:r>
        <w:t xml:space="preserve">Note: </w:t>
      </w:r>
      <w:commentRangeEnd w:id="204"/>
      <w:r w:rsidR="003D63B1">
        <w:rPr>
          <w:rStyle w:val="CommentReference"/>
        </w:rPr>
        <w:commentReference w:id="204"/>
      </w:r>
      <w:r>
        <w:t>Combination of TLM of individual sources is not additive but may lead to beat frequencies if the frequencies slightly differ between luminaires.</w:t>
      </w:r>
    </w:p>
    <w:p w14:paraId="351BE4F1" w14:textId="77777777" w:rsidR="00177822" w:rsidRDefault="00177822" w:rsidP="00177822">
      <w:pPr>
        <w:pStyle w:val="IEEEStdsParagraph"/>
      </w:pPr>
      <w:r>
        <w:t xml:space="preserve"> </w:t>
      </w:r>
    </w:p>
    <w:p w14:paraId="0A2ACDA4" w14:textId="74F0B844" w:rsidR="00177822" w:rsidRDefault="00177822" w:rsidP="003D63B1">
      <w:pPr>
        <w:pStyle w:val="IEEEStdsLevel2Header"/>
      </w:pPr>
      <w:r>
        <w:lastRenderedPageBreak/>
        <w:t>Recommendations and limits</w:t>
      </w:r>
    </w:p>
    <w:p w14:paraId="271FC91F" w14:textId="03E44CEE" w:rsidR="00177822" w:rsidRDefault="00177822" w:rsidP="003D63B1">
      <w:pPr>
        <w:pStyle w:val="IEEEStdsLevel3Header"/>
      </w:pPr>
      <w:r>
        <w:t>Limits concerning the immunity of lighting systems to voltage disturbances</w:t>
      </w:r>
    </w:p>
    <w:p w14:paraId="09737B1D" w14:textId="77777777" w:rsidR="00177822" w:rsidRDefault="00177822" w:rsidP="00177822">
      <w:pPr>
        <w:pStyle w:val="IEEEStdsParagraph"/>
      </w:pPr>
      <w:r>
        <w:t xml:space="preserve">Refer to voltage fluctuation immunity tests of IEC  61547-1 based on </w:t>
      </w:r>
      <w:proofErr w:type="spellStart"/>
      <w:r>
        <w:t>PstLM</w:t>
      </w:r>
      <w:proofErr w:type="spellEnd"/>
      <w:r>
        <w:t xml:space="preserve"> of light sources tested under standard voltage perturbations.</w:t>
      </w:r>
    </w:p>
    <w:p w14:paraId="2E46BAA3" w14:textId="77777777" w:rsidR="00177822" w:rsidRDefault="00177822" w:rsidP="00177822">
      <w:pPr>
        <w:pStyle w:val="IEEEStdsParagraph"/>
      </w:pPr>
    </w:p>
    <w:p w14:paraId="6A72D468" w14:textId="77777777" w:rsidR="00177822" w:rsidRDefault="00177822" w:rsidP="00177822">
      <w:pPr>
        <w:pStyle w:val="IEEEStdsParagraph"/>
      </w:pPr>
      <w:r>
        <w:t xml:space="preserve">Recommendation: </w:t>
      </w:r>
    </w:p>
    <w:p w14:paraId="524B87C6" w14:textId="77777777" w:rsidR="00177822" w:rsidRDefault="00177822" w:rsidP="00177822">
      <w:pPr>
        <w:pStyle w:val="IEEEStdsParagraph"/>
      </w:pPr>
      <w:r>
        <w:t>Flicker only.</w:t>
      </w:r>
    </w:p>
    <w:p w14:paraId="36A4A9A5" w14:textId="77777777" w:rsidR="00177822" w:rsidRDefault="00177822" w:rsidP="00177822">
      <w:pPr>
        <w:pStyle w:val="IEEEStdsParagraph"/>
      </w:pPr>
      <w:proofErr w:type="spellStart"/>
      <w:r>
        <w:t>PstLM</w:t>
      </w:r>
      <w:proofErr w:type="spellEnd"/>
      <w:r>
        <w:t xml:space="preserve"> ≤ 1 for the six different standard voltage disturbances</w:t>
      </w:r>
    </w:p>
    <w:p w14:paraId="660CFC4D" w14:textId="75A92705" w:rsidR="00177822" w:rsidRDefault="00177822" w:rsidP="003D63B1">
      <w:pPr>
        <w:pStyle w:val="IEEEStdsLevel3Header"/>
      </w:pPr>
      <w:r>
        <w:t>Limits concerning the use of dimmers</w:t>
      </w:r>
    </w:p>
    <w:p w14:paraId="1B37FC41" w14:textId="77777777" w:rsidR="00177822" w:rsidRDefault="00177822" w:rsidP="00177822">
      <w:pPr>
        <w:pStyle w:val="IEEEStdsParagraph"/>
      </w:pPr>
      <w:r>
        <w:t xml:space="preserve">Compatibility between a light source and a dimmer should be checked by measuring both </w:t>
      </w:r>
      <w:proofErr w:type="spellStart"/>
      <w:r>
        <w:t>PstLM</w:t>
      </w:r>
      <w:proofErr w:type="spellEnd"/>
      <w:r>
        <w:t xml:space="preserve"> and SVM at full load and at a low dimming range (typically 30%). In-between dimming values may also be tested.</w:t>
      </w:r>
    </w:p>
    <w:p w14:paraId="4DD4FAC4" w14:textId="77777777" w:rsidR="00177822" w:rsidRDefault="00177822" w:rsidP="00177822">
      <w:pPr>
        <w:pStyle w:val="IEEEStdsParagraph"/>
      </w:pPr>
    </w:p>
    <w:p w14:paraId="7EA51108" w14:textId="77777777" w:rsidR="00177822" w:rsidRDefault="00177822" w:rsidP="00177822">
      <w:pPr>
        <w:pStyle w:val="IEEEStdsParagraph"/>
      </w:pPr>
      <w:r>
        <w:t>Flicker and stroboscopic effects should be considered.</w:t>
      </w:r>
    </w:p>
    <w:p w14:paraId="1D8B6C53" w14:textId="77777777" w:rsidR="00177822" w:rsidRDefault="00177822" w:rsidP="00177822">
      <w:pPr>
        <w:pStyle w:val="IEEEStdsParagraph"/>
      </w:pPr>
    </w:p>
    <w:p w14:paraId="08C76EEB" w14:textId="77777777" w:rsidR="00177822" w:rsidRDefault="00177822" w:rsidP="00177822">
      <w:pPr>
        <w:pStyle w:val="IEEEStdsParagraph"/>
      </w:pPr>
      <w:r>
        <w:t xml:space="preserve">Recommendation: </w:t>
      </w:r>
    </w:p>
    <w:p w14:paraId="65F6DAC7" w14:textId="77777777" w:rsidR="00177822" w:rsidRDefault="00177822" w:rsidP="00177822">
      <w:pPr>
        <w:pStyle w:val="IEEEStdsParagraph"/>
      </w:pPr>
      <w:r>
        <w:t xml:space="preserve">Flicker: </w:t>
      </w:r>
      <w:proofErr w:type="spellStart"/>
      <w:r>
        <w:t>PstLM</w:t>
      </w:r>
      <w:proofErr w:type="spellEnd"/>
      <w:r>
        <w:t xml:space="preserve"> ≤ 1 at full load &amp; </w:t>
      </w:r>
      <w:proofErr w:type="spellStart"/>
      <w:r>
        <w:t>PstLM</w:t>
      </w:r>
      <w:proofErr w:type="spellEnd"/>
      <w:r>
        <w:t xml:space="preserve"> ≤ 1 at 30% load</w:t>
      </w:r>
    </w:p>
    <w:p w14:paraId="4A33E0FB" w14:textId="77777777" w:rsidR="00177822" w:rsidRDefault="00177822" w:rsidP="00177822">
      <w:pPr>
        <w:pStyle w:val="IEEEStdsParagraph"/>
      </w:pPr>
      <w:r>
        <w:t>Stroboscopic effect: SVM ≤ 0.4 at full load &amp; SVM ≤ 0.9 at 30% load</w:t>
      </w:r>
    </w:p>
    <w:p w14:paraId="434ACB1C" w14:textId="77777777" w:rsidR="00177822" w:rsidRDefault="00177822" w:rsidP="00177822">
      <w:pPr>
        <w:pStyle w:val="IEEEStdsParagraph"/>
      </w:pPr>
      <w:r>
        <w:t xml:space="preserve">Immunity to voltage disturbance (flicker) : </w:t>
      </w:r>
    </w:p>
    <w:p w14:paraId="275EC76B" w14:textId="77777777" w:rsidR="00177822" w:rsidRDefault="00177822" w:rsidP="00177822">
      <w:pPr>
        <w:pStyle w:val="IEEEStdsParagraph"/>
      </w:pPr>
      <w:proofErr w:type="spellStart"/>
      <w:r>
        <w:t>PstLM</w:t>
      </w:r>
      <w:proofErr w:type="spellEnd"/>
      <w:r>
        <w:t xml:space="preserve"> ≤ 1 for the 6 standard voltage disturbances at full load</w:t>
      </w:r>
    </w:p>
    <w:p w14:paraId="7A1509F7" w14:textId="77777777" w:rsidR="00177822" w:rsidRDefault="00177822" w:rsidP="00177822">
      <w:pPr>
        <w:pStyle w:val="IEEEStdsParagraph"/>
      </w:pPr>
      <w:proofErr w:type="spellStart"/>
      <w:r>
        <w:t>PstLM</w:t>
      </w:r>
      <w:proofErr w:type="spellEnd"/>
      <w:r>
        <w:t xml:space="preserve"> ≤ 1 for the 6 standard disturbances at 30% load</w:t>
      </w:r>
    </w:p>
    <w:p w14:paraId="142C4E7B" w14:textId="5770112B" w:rsidR="00177822" w:rsidRDefault="00177822" w:rsidP="003D63B1">
      <w:pPr>
        <w:pStyle w:val="IEEEStdsLevel3Header"/>
      </w:pPr>
      <w:r>
        <w:t>Limits for workers for industrial lighting</w:t>
      </w:r>
    </w:p>
    <w:p w14:paraId="02CB8101" w14:textId="77777777" w:rsidR="00177822" w:rsidRDefault="00177822" w:rsidP="00177822">
      <w:pPr>
        <w:pStyle w:val="IEEEStdsParagraph"/>
      </w:pPr>
      <w:proofErr w:type="spellStart"/>
      <w:r>
        <w:t>PstLM</w:t>
      </w:r>
      <w:proofErr w:type="spellEnd"/>
      <w:r>
        <w:t xml:space="preserve"> and SVM + other parameters (frequency range, PWM duty cycle &amp; dimming level, etc.)</w:t>
      </w:r>
    </w:p>
    <w:p w14:paraId="5420BF4E" w14:textId="77777777" w:rsidR="00177822" w:rsidRDefault="00177822" w:rsidP="00177822">
      <w:pPr>
        <w:pStyle w:val="IEEEStdsParagraph"/>
      </w:pPr>
    </w:p>
    <w:p w14:paraId="0757F92B" w14:textId="77777777" w:rsidR="00177822" w:rsidRDefault="00177822" w:rsidP="00177822">
      <w:pPr>
        <w:pStyle w:val="IEEEStdsParagraph"/>
      </w:pPr>
      <w:r>
        <w:t xml:space="preserve">For TLM potentially interfering with machines and tools, </w:t>
      </w:r>
      <w:proofErr w:type="spellStart"/>
      <w:r>
        <w:t>PstLM</w:t>
      </w:r>
      <w:proofErr w:type="spellEnd"/>
      <w:r>
        <w:t xml:space="preserve"> and SVM are not relevant parameters. We have to give recommendations based on the waveform parameters: “dominant frequency” and “modulation percent”.</w:t>
      </w:r>
    </w:p>
    <w:p w14:paraId="54FEAB54" w14:textId="77777777" w:rsidR="00177822" w:rsidRDefault="00177822" w:rsidP="00177822">
      <w:pPr>
        <w:pStyle w:val="IEEEStdsParagraph"/>
      </w:pPr>
      <w:r>
        <w:t xml:space="preserve"> </w:t>
      </w:r>
    </w:p>
    <w:p w14:paraId="48FFA502" w14:textId="77777777" w:rsidR="00177822" w:rsidRDefault="00177822" w:rsidP="00177822">
      <w:pPr>
        <w:pStyle w:val="IEEEStdsParagraph"/>
      </w:pPr>
      <w:r>
        <w:t>Phantom array is to consider in dark environments (avoid low PWM dimming).</w:t>
      </w:r>
    </w:p>
    <w:p w14:paraId="126A225C" w14:textId="2999A4A9" w:rsidR="00177822" w:rsidRDefault="00177822" w:rsidP="003D63B1">
      <w:pPr>
        <w:pStyle w:val="IEEEStdsLevel3Header"/>
      </w:pPr>
      <w:r>
        <w:t>Limits for the general public in commercial lighting</w:t>
      </w:r>
    </w:p>
    <w:p w14:paraId="0CB4D4BA" w14:textId="77777777" w:rsidR="00177822" w:rsidRDefault="00177822" w:rsidP="00177822">
      <w:pPr>
        <w:pStyle w:val="IEEEStdsParagraph"/>
      </w:pPr>
      <w:proofErr w:type="spellStart"/>
      <w:r>
        <w:t>PstLM</w:t>
      </w:r>
      <w:proofErr w:type="spellEnd"/>
      <w:r>
        <w:t xml:space="preserve"> and SVM + other parameters (frequency range, PWM duty cycle &amp; dimming level, etc.)</w:t>
      </w:r>
    </w:p>
    <w:p w14:paraId="1051AAFB" w14:textId="77777777" w:rsidR="00177822" w:rsidRDefault="00177822" w:rsidP="00177822">
      <w:pPr>
        <w:pStyle w:val="IEEEStdsParagraph"/>
      </w:pPr>
      <w:r>
        <w:lastRenderedPageBreak/>
        <w:t>Phantom array to consider in dark environments (avoid low PWM dimming)</w:t>
      </w:r>
    </w:p>
    <w:p w14:paraId="281916A2" w14:textId="1659805D" w:rsidR="00177822" w:rsidRDefault="00177822" w:rsidP="003D63B1">
      <w:pPr>
        <w:pStyle w:val="IEEEStdsLevel3Header"/>
      </w:pPr>
      <w:r>
        <w:t>Limits for sensitive people</w:t>
      </w:r>
    </w:p>
    <w:p w14:paraId="65860836" w14:textId="77777777" w:rsidR="00177822" w:rsidRDefault="00177822" w:rsidP="00177822">
      <w:pPr>
        <w:pStyle w:val="IEEEStdsParagraph"/>
      </w:pPr>
      <w:proofErr w:type="spellStart"/>
      <w:r>
        <w:t>PstLM</w:t>
      </w:r>
      <w:proofErr w:type="spellEnd"/>
      <w:r>
        <w:t xml:space="preserve"> and SVM + other parameters (frequency range, PWM duty cycle &amp; dimming level, etc.)</w:t>
      </w:r>
    </w:p>
    <w:p w14:paraId="61F5E4C5" w14:textId="0DC815FC" w:rsidR="00177822" w:rsidRDefault="00177822" w:rsidP="003D63B1">
      <w:pPr>
        <w:pStyle w:val="IEEEStdsLevel3Header"/>
      </w:pPr>
      <w:r>
        <w:t>Limits for sensitive activities</w:t>
      </w:r>
    </w:p>
    <w:p w14:paraId="31563BA6" w14:textId="77777777" w:rsidR="00177822" w:rsidRDefault="00177822" w:rsidP="00177822">
      <w:pPr>
        <w:pStyle w:val="IEEEStdsParagraph"/>
      </w:pPr>
      <w:proofErr w:type="spellStart"/>
      <w:r>
        <w:t>PstLM</w:t>
      </w:r>
      <w:proofErr w:type="spellEnd"/>
      <w:r>
        <w:t xml:space="preserve"> and SVM + other parameters (frequency range, PWM duty cycle &amp; dimming level, etc.)</w:t>
      </w:r>
    </w:p>
    <w:p w14:paraId="543B203A" w14:textId="3A5A271D" w:rsidR="00177822" w:rsidRDefault="00177822" w:rsidP="003D63B1">
      <w:pPr>
        <w:pStyle w:val="IEEEStdsLevel3Header"/>
      </w:pPr>
      <w:r>
        <w:t>Limits for outdoor lighting</w:t>
      </w:r>
    </w:p>
    <w:p w14:paraId="7B503180" w14:textId="77777777" w:rsidR="00177822" w:rsidRDefault="00177822" w:rsidP="00177822">
      <w:pPr>
        <w:pStyle w:val="IEEEStdsParagraph"/>
      </w:pPr>
      <w:proofErr w:type="spellStart"/>
      <w:r>
        <w:t>PstLM</w:t>
      </w:r>
      <w:proofErr w:type="spellEnd"/>
      <w:r>
        <w:t xml:space="preserve"> only </w:t>
      </w:r>
    </w:p>
    <w:p w14:paraId="4E87F2EF" w14:textId="77777777" w:rsidR="00177822" w:rsidRDefault="00177822" w:rsidP="00177822">
      <w:pPr>
        <w:pStyle w:val="IEEEStdsParagraph"/>
      </w:pPr>
      <w:r>
        <w:t>Phantom array to consider in dark environments (avoid low PWM dimming)</w:t>
      </w:r>
    </w:p>
    <w:p w14:paraId="4DE637FF" w14:textId="77777777" w:rsidR="00147C46" w:rsidRPr="00117121" w:rsidRDefault="00147C46" w:rsidP="00147C46">
      <w:pPr>
        <w:pStyle w:val="IEEEStdsParagraph"/>
      </w:pPr>
      <w:bookmarkStart w:id="205" w:name="_Toc65304742"/>
    </w:p>
    <w:p w14:paraId="13FF2016" w14:textId="77777777" w:rsidR="00147C46" w:rsidRDefault="00147C46" w:rsidP="00E95451">
      <w:pPr>
        <w:pStyle w:val="IEEEStdsLevel1Header"/>
        <w:keepNext w:val="0"/>
        <w:keepLines w:val="0"/>
        <w:numPr>
          <w:ilvl w:val="0"/>
          <w:numId w:val="1"/>
        </w:numPr>
        <w:suppressAutoHyphens w:val="0"/>
      </w:pPr>
      <w:bookmarkStart w:id="206" w:name="_Toc65304740"/>
      <w:r>
        <w:t xml:space="preserve">Lighting Installation, Safety and Energy Codes and Safety Standards </w:t>
      </w:r>
      <w:r w:rsidRPr="00B45469">
        <w:t>(Behzad Eghtesady)</w:t>
      </w:r>
      <w:bookmarkEnd w:id="206"/>
    </w:p>
    <w:p w14:paraId="3D7E956E" w14:textId="77777777" w:rsidR="00147C46" w:rsidRDefault="00147C46" w:rsidP="00E95451">
      <w:pPr>
        <w:pStyle w:val="IEEEStdsLevel2Header"/>
        <w:numPr>
          <w:ilvl w:val="1"/>
          <w:numId w:val="1"/>
        </w:numPr>
      </w:pPr>
      <w:bookmarkStart w:id="207" w:name="_Toc65304741"/>
      <w:r w:rsidRPr="00C73E3A">
        <w:t>NFPA 70, The National Electrical Code (NEC</w:t>
      </w:r>
      <w:r>
        <w:t>)</w:t>
      </w:r>
      <w:bookmarkEnd w:id="207"/>
      <w:r w:rsidRPr="00C73E3A">
        <w:t xml:space="preserve"> </w:t>
      </w:r>
    </w:p>
    <w:p w14:paraId="3C376199" w14:textId="77777777" w:rsidR="00147C46" w:rsidRDefault="00147C46" w:rsidP="00E95451">
      <w:pPr>
        <w:pStyle w:val="IEEEStdsLevel3Header"/>
        <w:numPr>
          <w:ilvl w:val="2"/>
          <w:numId w:val="1"/>
        </w:numPr>
      </w:pPr>
      <w:r>
        <w:t>General</w:t>
      </w:r>
    </w:p>
    <w:p w14:paraId="33A7ECBF" w14:textId="77777777" w:rsidR="00147C46" w:rsidRDefault="00147C46" w:rsidP="00147C46">
      <w:pPr>
        <w:pStyle w:val="IEEEStdsParagraph"/>
      </w:pPr>
      <w:r>
        <w:t>NFPA 70, The National Electrical Code (NEC) – The NEC is published every three years by The National Fire Protection Association (NFPA). It is approved as an American National Standard and is developed by a balance of interests including consumers, users, installers/maintainers, labor, applied research, testing laboratories, enforcing authorities, manufacturers, insurance and special experts.</w:t>
      </w:r>
    </w:p>
    <w:p w14:paraId="4C321DC6" w14:textId="77777777" w:rsidR="00147C46" w:rsidRDefault="00147C46" w:rsidP="00E95451">
      <w:pPr>
        <w:pStyle w:val="IEEEStdsLevel3Header"/>
        <w:numPr>
          <w:ilvl w:val="2"/>
          <w:numId w:val="1"/>
        </w:numPr>
      </w:pPr>
      <w:r>
        <w:t>Intent</w:t>
      </w:r>
    </w:p>
    <w:p w14:paraId="39AD0C39" w14:textId="77777777" w:rsidR="00147C46" w:rsidRDefault="00147C46" w:rsidP="00147C46">
      <w:pPr>
        <w:pStyle w:val="IEEEStdsParagraph"/>
      </w:pPr>
      <w:r>
        <w:t xml:space="preserve"> The intent of the NEC is to ensure practical safeguarding of people and property from potential hazards associated with electricity. While the NEC contains requirements deemed appropriate for safety, it is not intended to ensure efficiency, convenience, good service or future expansions. The NEC is not an instruction manual for people without training and is not intended to be a design specification. </w:t>
      </w:r>
    </w:p>
    <w:p w14:paraId="3EBAB1A3" w14:textId="77777777" w:rsidR="00147C46" w:rsidRDefault="00147C46" w:rsidP="00E95451">
      <w:pPr>
        <w:pStyle w:val="IEEEStdsLevel3Header"/>
        <w:numPr>
          <w:ilvl w:val="2"/>
          <w:numId w:val="1"/>
        </w:numPr>
      </w:pPr>
      <w:r>
        <w:t>Enforcement &amp; Adoption</w:t>
      </w:r>
    </w:p>
    <w:p w14:paraId="1B3D8645" w14:textId="77777777" w:rsidR="00147C46" w:rsidRDefault="00147C46" w:rsidP="00147C46">
      <w:pPr>
        <w:pStyle w:val="IEEEStdsParagraph"/>
      </w:pPr>
      <w:r>
        <w:t xml:space="preserve">The code is widely adopted by local governmental bodies. Sometimes local authorities publish amendments to the NEC and the date edition of the NEC formally adopted may vary by jurisdiction.  Local Authorities Having Jurisdiction (AHJ) enforce the NEC and are charged with making interpretations of the rules in context of the installation being evaluated. The AHJ also decides on material and equipment approval and may grant special permissions. </w:t>
      </w:r>
    </w:p>
    <w:p w14:paraId="2254C68E" w14:textId="77777777" w:rsidR="00147C46" w:rsidRDefault="00147C46" w:rsidP="00147C46">
      <w:pPr>
        <w:pStyle w:val="IEEEStdsParagraph"/>
      </w:pPr>
      <w:r>
        <w:t>NFPA 70 adoption map: https://www.nfpa.org/NEC/NEC-adoption-and-use/NEC-adoption-maps</w:t>
      </w:r>
    </w:p>
    <w:p w14:paraId="295205FC" w14:textId="77777777" w:rsidR="00147C46" w:rsidRDefault="00147C46" w:rsidP="00E95451">
      <w:pPr>
        <w:pStyle w:val="IEEEStdsLevel3Header"/>
        <w:numPr>
          <w:ilvl w:val="2"/>
          <w:numId w:val="1"/>
        </w:numPr>
      </w:pPr>
      <w:r>
        <w:t>Organization &amp; Hierarchy</w:t>
      </w:r>
    </w:p>
    <w:p w14:paraId="4ABC6A90" w14:textId="77777777" w:rsidR="00147C46" w:rsidRDefault="00147C46" w:rsidP="00147C46">
      <w:pPr>
        <w:pStyle w:val="IEEEStdsParagraph"/>
      </w:pPr>
      <w:r>
        <w:t xml:space="preserve">The NEC contains both mandatory and optional permissive rules; informative notes and informative annexes in the NEC contain explanatory material. The NEC contains installation requirements and is intended to be applied at point of electrical wiring installation. Electrical equipment described in the NEC is separately examined for compliance with nationally recognized safety standards and is certified (listed) by organizations </w:t>
      </w:r>
      <w:r>
        <w:lastRenderedPageBreak/>
        <w:t>equipped and qualified for testing and inspection. The NFPA has a formal interpretation procedure described in the NFPA Regulations Governing Committee Projects to promote consistent application of NEC requirements. The NEC is arranged in an order of hierarchy:</w:t>
      </w:r>
    </w:p>
    <w:p w14:paraId="3951043C" w14:textId="77777777" w:rsidR="00147C46" w:rsidRDefault="00147C46" w:rsidP="00147C46">
      <w:pPr>
        <w:pStyle w:val="IEEEStdsUnorderedList"/>
      </w:pPr>
      <w:r>
        <w:tab/>
        <w:t>Chapters 1-4 generally apply to all electrical installations. These chapters provide general rules and requirements for wiring, wiring protection, wiring methods, wiring materials and general use electrical equipment.</w:t>
      </w:r>
    </w:p>
    <w:p w14:paraId="741C372D" w14:textId="77777777" w:rsidR="00147C46" w:rsidRDefault="00147C46" w:rsidP="00147C46">
      <w:pPr>
        <w:pStyle w:val="IEEEStdsUnorderedList"/>
      </w:pPr>
      <w:r>
        <w:tab/>
        <w:t>Chapters 5-7 supplement and/or modify chapters 1-4. These chapters contain requirements specific to special occupancies, equipment and conditions.</w:t>
      </w:r>
    </w:p>
    <w:p w14:paraId="797DC131" w14:textId="77777777" w:rsidR="00147C46" w:rsidRDefault="00147C46" w:rsidP="00147C46">
      <w:pPr>
        <w:pStyle w:val="IEEEStdsUnorderedList"/>
      </w:pPr>
      <w:r>
        <w:tab/>
        <w:t>Chapter 8 applies to communication systems. This chapter is not subject to the rules of chapters 1 -7 unless specifically indicated.</w:t>
      </w:r>
    </w:p>
    <w:p w14:paraId="68695AC7" w14:textId="77777777" w:rsidR="00147C46" w:rsidRDefault="00147C46" w:rsidP="00147C46">
      <w:pPr>
        <w:pStyle w:val="IEEEStdsUnorderedList"/>
      </w:pPr>
      <w:r>
        <w:tab/>
        <w:t>Chapter 9 contains tables. These are normative when referenced by rules in the NEC.</w:t>
      </w:r>
    </w:p>
    <w:p w14:paraId="2CCC6660" w14:textId="77777777" w:rsidR="00147C46" w:rsidRDefault="00147C46" w:rsidP="00147C46">
      <w:pPr>
        <w:pStyle w:val="IEEEStdsUnorderedList"/>
      </w:pPr>
      <w:r>
        <w:tab/>
        <w:t>Annexes A – J are information. These annexes are not normative.</w:t>
      </w:r>
    </w:p>
    <w:p w14:paraId="388041CC" w14:textId="77777777" w:rsidR="00147C46" w:rsidRDefault="00147C46" w:rsidP="00147C46">
      <w:pPr>
        <w:pStyle w:val="IEEEStdsParagraph"/>
      </w:pPr>
      <w:r>
        <w:t>NFPA 70: https://www.nfpa.org/NEC/NEC-adoption-and-use/NEC-adoption-maps</w:t>
      </w:r>
    </w:p>
    <w:p w14:paraId="2B690F8B" w14:textId="77777777" w:rsidR="00147C46" w:rsidRDefault="00147C46" w:rsidP="00147C46">
      <w:pPr>
        <w:pStyle w:val="IEEEStdsParagraph"/>
      </w:pPr>
      <w:r>
        <w:t>NFPA 101: https://www.nfpa.org/assets/files/AboutTheCodes/101/NFPA101FactSheet0809.pdf</w:t>
      </w:r>
    </w:p>
    <w:p w14:paraId="78861891" w14:textId="77777777" w:rsidR="00147C46" w:rsidRDefault="00147C46" w:rsidP="00E95451">
      <w:pPr>
        <w:pStyle w:val="IEEEStdsLevel3Header"/>
        <w:numPr>
          <w:ilvl w:val="2"/>
          <w:numId w:val="1"/>
        </w:numPr>
      </w:pPr>
      <w:r>
        <w:t xml:space="preserve">Articles &amp; sections  </w:t>
      </w:r>
    </w:p>
    <w:p w14:paraId="4B69610B" w14:textId="77777777" w:rsidR="00147C46" w:rsidRDefault="00147C46" w:rsidP="00147C46">
      <w:pPr>
        <w:pStyle w:val="IEEEStdsParagraph"/>
      </w:pPr>
      <w:r>
        <w:t xml:space="preserve">Throughout the electrical code there are numerous articles or sections that discuss about the luminaires, their relevant wiring methods and required calculations for sizing of power system components (i.e., branch circuits, feeders, service, etc.).   </w:t>
      </w:r>
    </w:p>
    <w:p w14:paraId="24BCD244" w14:textId="77777777" w:rsidR="00147C46" w:rsidRDefault="00147C46" w:rsidP="00E95451">
      <w:pPr>
        <w:pStyle w:val="IEEEStdsLevel3Header"/>
        <w:numPr>
          <w:ilvl w:val="2"/>
          <w:numId w:val="1"/>
        </w:numPr>
      </w:pPr>
      <w:r>
        <w:t xml:space="preserve">NEC Definitions  </w:t>
      </w:r>
    </w:p>
    <w:p w14:paraId="7ADB4A6C" w14:textId="77777777" w:rsidR="00147C46" w:rsidRDefault="00147C46" w:rsidP="00147C46">
      <w:pPr>
        <w:pStyle w:val="IEEEStdsParagraph"/>
      </w:pPr>
      <w:r>
        <w:t xml:space="preserve">Before you are able to understand how to apply or use these articles or sections, you need to know how  some of these terms are defined. With that said, the first code article you need to look up is Article 100 of the electrical code. Below is a sample of some of these terms:  </w:t>
      </w:r>
    </w:p>
    <w:p w14:paraId="49C31BA0" w14:textId="77777777" w:rsidR="00147C46" w:rsidRDefault="00147C46" w:rsidP="00147C46">
      <w:pPr>
        <w:pStyle w:val="IEEEStdsUnorderedList"/>
      </w:pPr>
      <w:r>
        <w:t xml:space="preserve">Branch circuit, Feeder </w:t>
      </w:r>
    </w:p>
    <w:p w14:paraId="5D07B5D8" w14:textId="77777777" w:rsidR="00147C46" w:rsidRDefault="00147C46" w:rsidP="00147C46">
      <w:pPr>
        <w:pStyle w:val="IEEEStdsUnorderedList"/>
      </w:pPr>
      <w:r>
        <w:t>Lighting outlet</w:t>
      </w:r>
    </w:p>
    <w:p w14:paraId="0BD80ED1" w14:textId="77777777" w:rsidR="00147C46" w:rsidRDefault="00147C46" w:rsidP="00147C46">
      <w:pPr>
        <w:pStyle w:val="IEEEStdsUnorderedList"/>
      </w:pPr>
      <w:r>
        <w:t>Lighting Track (Track lighting)</w:t>
      </w:r>
    </w:p>
    <w:p w14:paraId="7ABD1840" w14:textId="77777777" w:rsidR="00147C46" w:rsidRDefault="00147C46" w:rsidP="00147C46">
      <w:pPr>
        <w:pStyle w:val="IEEEStdsUnorderedList"/>
      </w:pPr>
      <w:r>
        <w:t xml:space="preserve">Luminaire </w:t>
      </w:r>
    </w:p>
    <w:p w14:paraId="43585586" w14:textId="77777777" w:rsidR="00147C46" w:rsidRDefault="00147C46" w:rsidP="00147C46">
      <w:pPr>
        <w:pStyle w:val="IEEEStdsUnorderedList"/>
      </w:pPr>
      <w:r w:rsidRPr="00944C50">
        <w:t>Electric-Discharge Lighting</w:t>
      </w:r>
    </w:p>
    <w:p w14:paraId="2ED5BC57" w14:textId="77777777" w:rsidR="00147C46" w:rsidRDefault="00147C46" w:rsidP="00147C46">
      <w:pPr>
        <w:pStyle w:val="IEEEStdsUnorderedList"/>
      </w:pPr>
      <w:r>
        <w:t>ETC</w:t>
      </w:r>
    </w:p>
    <w:p w14:paraId="1CBAC94B" w14:textId="77777777" w:rsidR="00147C46" w:rsidRDefault="00147C46" w:rsidP="00147C46">
      <w:pPr>
        <w:pStyle w:val="IEEEStdsParagraph"/>
      </w:pPr>
      <w:r>
        <w:t xml:space="preserve">You should be aware in some cases the code gives the definition within the code section, even though the code has progressively has been moving these definitions to main article 100 of the code.  </w:t>
      </w:r>
    </w:p>
    <w:p w14:paraId="44C8FD4A" w14:textId="77777777" w:rsidR="00147C46" w:rsidRDefault="00147C46" w:rsidP="00E95451">
      <w:pPr>
        <w:pStyle w:val="IEEEStdsLevel3Header"/>
        <w:numPr>
          <w:ilvl w:val="2"/>
          <w:numId w:val="1"/>
        </w:numPr>
      </w:pPr>
      <w:r>
        <w:t xml:space="preserve">Code sections and articles  </w:t>
      </w:r>
    </w:p>
    <w:p w14:paraId="6DA9DED1" w14:textId="77777777" w:rsidR="00147C46" w:rsidRDefault="00147C46" w:rsidP="00147C46">
      <w:pPr>
        <w:pStyle w:val="IEEEStdsParagraph"/>
      </w:pPr>
      <w:r>
        <w:t>The lighting provisions of the code consist of different categories within the corresponding code Articles or relevant sections as discussed below.</w:t>
      </w:r>
    </w:p>
    <w:p w14:paraId="28D5D716" w14:textId="77777777" w:rsidR="00147C46" w:rsidRDefault="00147C46" w:rsidP="00E95451">
      <w:pPr>
        <w:pStyle w:val="IEEEStdsLevel4Header"/>
        <w:numPr>
          <w:ilvl w:val="3"/>
          <w:numId w:val="1"/>
        </w:numPr>
      </w:pPr>
      <w:r>
        <w:lastRenderedPageBreak/>
        <w:t xml:space="preserve">Section 200.4(A) – Neutral Conductors Installations  </w:t>
      </w:r>
    </w:p>
    <w:p w14:paraId="2EA934D8" w14:textId="77777777" w:rsidR="00147C46" w:rsidRDefault="00147C46" w:rsidP="00147C46">
      <w:pPr>
        <w:pStyle w:val="IEEEStdsParagraph"/>
      </w:pPr>
      <w:r>
        <w:t xml:space="preserve">This subsection allows installation of neutral conductors for no more than one branch circuit, multiwire branch circuit or feeder conductors, unless permitted elsewhere in the code such as in sections 215.4 and 225.7 (discussed later). It is a general practice for installers to use a common neutral in circuits to reduce the cost of installation (use one single common neutral conductor vs one for each circuit).    </w:t>
      </w:r>
    </w:p>
    <w:p w14:paraId="2C5D11BF" w14:textId="77777777" w:rsidR="00147C46" w:rsidRDefault="00147C46" w:rsidP="00E95451">
      <w:pPr>
        <w:pStyle w:val="IEEEStdsLevel4Header"/>
        <w:numPr>
          <w:ilvl w:val="3"/>
          <w:numId w:val="1"/>
        </w:numPr>
      </w:pPr>
      <w:r>
        <w:t xml:space="preserve">Section 210.6 – Branch Circuit Voltage Limitations  </w:t>
      </w:r>
    </w:p>
    <w:p w14:paraId="097E869C" w14:textId="77777777" w:rsidR="00147C46" w:rsidRDefault="00147C46" w:rsidP="00147C46">
      <w:pPr>
        <w:pStyle w:val="IEEEStdsParagraph"/>
      </w:pPr>
      <w:r>
        <w:t xml:space="preserve">This section sets branch circuit voltage limitations based on building occupancy and luminaries.   </w:t>
      </w:r>
    </w:p>
    <w:p w14:paraId="55FEC751" w14:textId="77777777" w:rsidR="00147C46" w:rsidRDefault="00147C46" w:rsidP="00147C46">
      <w:pPr>
        <w:pStyle w:val="IEEEStdsParagraph"/>
      </w:pPr>
      <w:r>
        <w:t xml:space="preserve">If the occupancy is a place where an individual is (temporary or permanently) residing (i.e., dwelling units, guest rooms or guest suites of hotels, motels, dorms, nursing homes, etc.), the nominal voltage is limited to 120 volts in order to reduce their exposure to electrical shock.   </w:t>
      </w:r>
    </w:p>
    <w:p w14:paraId="2A31548E" w14:textId="77777777" w:rsidR="00147C46" w:rsidRDefault="00147C46" w:rsidP="00147C46">
      <w:pPr>
        <w:pStyle w:val="IEEEStdsParagraph"/>
      </w:pPr>
      <w:r>
        <w:t xml:space="preserve">The code here requires single phase circuit voltage for all indoor lighting circuits supplying lighting equipment and permits either single or three phase lighting circuits for exterior outdoor lighting circuits when they are installed at a minimum height (See section 225.7 later for more detail for outdoor lighting equipment). The circuit voltage is limited to no more than 120 volts nominal between circuits or 277 volts nominal between line to ground circuits. Thus, restricting indoor lighting to 4 wire Y (or star) grounded 480 volts nominal systems (i.e., 277 volts to ground) or 4 wire Delta </w:t>
      </w:r>
      <w:bookmarkStart w:id="208" w:name="_Hlk69848824"/>
      <w:r>
        <w:t xml:space="preserve">with one phase center tap </w:t>
      </w:r>
      <w:bookmarkEnd w:id="208"/>
      <w:r>
        <w:t xml:space="preserve">grounded 240 volts nominal systems supplying single phase lighting equipment only. The outdoor lighting circuit may exceed 277 volts to ground or maximum 600 volts for line-to-line circuits for lighting equipment mounted in tunnels or on poles at set height (See section 225.7 later for more detail for outdoor lighting equipment).   </w:t>
      </w:r>
    </w:p>
    <w:p w14:paraId="4185952A" w14:textId="77777777" w:rsidR="00147C46" w:rsidRDefault="00147C46" w:rsidP="00147C46">
      <w:pPr>
        <w:pStyle w:val="IEEEStdsParagraph"/>
      </w:pPr>
      <w:r>
        <w:t xml:space="preserve">This section also allows direct current (DC) circuits exceeding 277 volts for DC rated luminaires provided they meet set criteria.  </w:t>
      </w:r>
    </w:p>
    <w:p w14:paraId="3CB85455" w14:textId="77777777" w:rsidR="00147C46" w:rsidRDefault="00147C46" w:rsidP="00E95451">
      <w:pPr>
        <w:pStyle w:val="IEEEStdsLevel4Header"/>
        <w:numPr>
          <w:ilvl w:val="3"/>
          <w:numId w:val="1"/>
        </w:numPr>
      </w:pPr>
      <w:r>
        <w:t xml:space="preserve">Section 210.21(A) – Outlet Devices, </w:t>
      </w:r>
      <w:proofErr w:type="spellStart"/>
      <w:r>
        <w:t>Lampholders</w:t>
      </w:r>
      <w:proofErr w:type="spellEnd"/>
      <w:r>
        <w:t xml:space="preserve">  </w:t>
      </w:r>
    </w:p>
    <w:p w14:paraId="06882630" w14:textId="77777777" w:rsidR="00147C46" w:rsidRDefault="00147C46" w:rsidP="00147C46">
      <w:pPr>
        <w:pStyle w:val="IEEEStdsParagraph"/>
      </w:pPr>
      <w:r>
        <w:t xml:space="preserve">This section requires </w:t>
      </w:r>
      <w:proofErr w:type="spellStart"/>
      <w:r>
        <w:t>lampholders</w:t>
      </w:r>
      <w:proofErr w:type="spellEnd"/>
      <w:r>
        <w:t xml:space="preserve"> of luminaires that are connected to branch circuits over 20 amperes to be of heavy-duty type with minimum rating of 660 watts if </w:t>
      </w:r>
      <w:proofErr w:type="spellStart"/>
      <w:r>
        <w:t>admedium</w:t>
      </w:r>
      <w:proofErr w:type="spellEnd"/>
      <w:r>
        <w:t xml:space="preserve"> type or 750 watts for any other type.  </w:t>
      </w:r>
      <w:proofErr w:type="spellStart"/>
      <w:r>
        <w:t>Admedium</w:t>
      </w:r>
      <w:proofErr w:type="spellEnd"/>
      <w:r>
        <w:t xml:space="preserve"> is an Edison based screw shell </w:t>
      </w:r>
      <w:proofErr w:type="spellStart"/>
      <w:r>
        <w:t>Lampholder</w:t>
      </w:r>
      <w:proofErr w:type="spellEnd"/>
      <w:r>
        <w:t xml:space="preserve"> (</w:t>
      </w:r>
      <w:proofErr w:type="spellStart"/>
      <w:r>
        <w:t>i.e</w:t>
      </w:r>
      <w:proofErr w:type="spellEnd"/>
      <w:r>
        <w:t xml:space="preserve">, E27, E36, etc. designations) that is larger than standard Edison medium (E26 designated) </w:t>
      </w:r>
      <w:proofErr w:type="spellStart"/>
      <w:r>
        <w:t>lampholders</w:t>
      </w:r>
      <w:proofErr w:type="spellEnd"/>
      <w:r>
        <w:t xml:space="preserve">. This section essentially prohibits use of medium (or smaller) Edison based </w:t>
      </w:r>
      <w:proofErr w:type="spellStart"/>
      <w:r>
        <w:t>screwshell</w:t>
      </w:r>
      <w:proofErr w:type="spellEnd"/>
      <w:r>
        <w:t xml:space="preserve"> </w:t>
      </w:r>
      <w:proofErr w:type="spellStart"/>
      <w:r>
        <w:t>Lampholders</w:t>
      </w:r>
      <w:proofErr w:type="spellEnd"/>
      <w:r>
        <w:t xml:space="preserve"> (typically 600 watts or less) or any other types of </w:t>
      </w:r>
      <w:proofErr w:type="spellStart"/>
      <w:r>
        <w:t>lampholders</w:t>
      </w:r>
      <w:proofErr w:type="spellEnd"/>
      <w:r>
        <w:t xml:space="preserve"> (i.e., GU24, G13, G10q, R17d, R7s, Fa8, BY22d, etc., typically maximum 660 watts, except for GU24 which is rated maximum 300 watts) on branch circuits over 20 amperes if they do not have the specified minimum wattage rating.  </w:t>
      </w:r>
    </w:p>
    <w:p w14:paraId="302DA2BB" w14:textId="77777777" w:rsidR="00147C46" w:rsidRDefault="00147C46" w:rsidP="00E95451">
      <w:pPr>
        <w:pStyle w:val="IEEEStdsLevel4Header"/>
        <w:numPr>
          <w:ilvl w:val="3"/>
          <w:numId w:val="1"/>
        </w:numPr>
      </w:pPr>
      <w:r>
        <w:t xml:space="preserve">Section 210.23 – Permissible Loads, Multiple-Outlet Branch Circuits  </w:t>
      </w:r>
    </w:p>
    <w:p w14:paraId="61C8A89D" w14:textId="77777777" w:rsidR="00147C46" w:rsidRDefault="00147C46" w:rsidP="00147C46">
      <w:pPr>
        <w:pStyle w:val="IEEEStdsParagraph"/>
      </w:pPr>
      <w:r>
        <w:t xml:space="preserve">This section in general states that luminaires are to be only installed in 15 or 20 amperes branch circuit. However, luminaries with heavy duty </w:t>
      </w:r>
      <w:proofErr w:type="spellStart"/>
      <w:r>
        <w:t>lampholder</w:t>
      </w:r>
      <w:proofErr w:type="spellEnd"/>
      <w:r>
        <w:t xml:space="preserve"> as specified in 210.21(A) are permitted to be installed on 30, 40 or 50 amperes branch circuits only in non-dwelling units. This section allows 15 or 20 amperes branch circuit to supply other unfastened cord-and-plug-connected or fastened utilization equipment, provided that their total rating of each type (unfastened vs fastened) does not exceed 80% or 50% of branch circuit rating respectively. No luminaires are permitted to be installed to any branch circuit that is over 50 amperes.  </w:t>
      </w:r>
    </w:p>
    <w:p w14:paraId="69F97037" w14:textId="77777777" w:rsidR="00147C46" w:rsidRDefault="00147C46" w:rsidP="00E95451">
      <w:pPr>
        <w:pStyle w:val="IEEEStdsLevel4Header"/>
        <w:numPr>
          <w:ilvl w:val="3"/>
          <w:numId w:val="1"/>
        </w:numPr>
      </w:pPr>
      <w:r>
        <w:t xml:space="preserve">Section 215.4 – Feeders with Common Neutral Conductors  </w:t>
      </w:r>
    </w:p>
    <w:p w14:paraId="2152DE60" w14:textId="77777777" w:rsidR="00147C46" w:rsidRDefault="00147C46" w:rsidP="00147C46">
      <w:pPr>
        <w:pStyle w:val="IEEEStdsParagraph"/>
      </w:pPr>
      <w:r>
        <w:t xml:space="preserve">This section allows use of common neutral conductors for feeders with up to three sets of 3- wire or two sets of 4-wire or 5-wire circuit conductors, provided that all conductors (hot and neutral) are installed in a metal raceway or other metal enclosure per section 300.20. Section 300.20 requires these conductors to be grouped together in a metal raceway to avoid induction heating of surrounding ferrous metals.  </w:t>
      </w:r>
    </w:p>
    <w:p w14:paraId="0329CE0A" w14:textId="77777777" w:rsidR="00147C46" w:rsidRDefault="00147C46" w:rsidP="00E95451">
      <w:pPr>
        <w:pStyle w:val="IEEEStdsLevel4Header"/>
        <w:numPr>
          <w:ilvl w:val="3"/>
          <w:numId w:val="1"/>
        </w:numPr>
      </w:pPr>
      <w:r>
        <w:lastRenderedPageBreak/>
        <w:t xml:space="preserve">Section 220.12 – Lighting Load for Specified Occupancies  </w:t>
      </w:r>
    </w:p>
    <w:p w14:paraId="75D1FBD8" w14:textId="2BBAEA63" w:rsidR="00147C46" w:rsidRDefault="00147C46" w:rsidP="00147C46">
      <w:pPr>
        <w:pStyle w:val="IEEEStdsParagraph"/>
      </w:pPr>
      <w:r>
        <w:t>This section requires to use a minimum VA lighting unit load per floor area, based on the type of building occupancies as specified in Table 220.12 to determine the minimum lighting load. This calculated lighting load in addition to any other load is required by the code to determine the minimum feeder(s) and service(s) equipment and their respective supply conductor’s</w:t>
      </w:r>
      <w:r w:rsidRPr="00590838">
        <w:t xml:space="preserve"> </w:t>
      </w:r>
      <w:r>
        <w:t xml:space="preserve">sizes.    </w:t>
      </w:r>
    </w:p>
    <w:p w14:paraId="13B77FBD" w14:textId="77777777" w:rsidR="00147C46" w:rsidRDefault="00147C46" w:rsidP="00147C46">
      <w:pPr>
        <w:pStyle w:val="IEEEStdsParagraph"/>
      </w:pPr>
      <w:r>
        <w:t xml:space="preserve">This section requires that the measured floor area to be determined from outside dimensions of the building, dwelling units (except as permitted for specified areas), or other interior areas.   </w:t>
      </w:r>
    </w:p>
    <w:p w14:paraId="01AC4038" w14:textId="77777777" w:rsidR="00147C46" w:rsidRDefault="00147C46" w:rsidP="00147C46">
      <w:pPr>
        <w:pStyle w:val="IEEEStdsParagraph"/>
      </w:pPr>
      <w:r>
        <w:t xml:space="preserve">The code allows the designer to deviate from the main code requirement, provided that the entire building is designed and constructed to comply with an energy code adopted by the local authority having jurisdiction, and the installation meets one of the following conditions:   </w:t>
      </w:r>
    </w:p>
    <w:p w14:paraId="48284D8E" w14:textId="77777777" w:rsidR="00147C46" w:rsidRDefault="00147C46" w:rsidP="00147C46">
      <w:pPr>
        <w:pStyle w:val="IEEEStdsParagraph"/>
      </w:pPr>
      <w:r>
        <w:t xml:space="preserve">1.   The first set of conditions require continuous monitoring of lighting load and an alarm that is set to alert the building owner or manager if the load exceeds the values laid out in the energy code, and the demand factors that are permitted in section 220.42 of the code are not used.   </w:t>
      </w:r>
    </w:p>
    <w:p w14:paraId="4D3416AE" w14:textId="355C07F7" w:rsidR="00147C46" w:rsidRDefault="00147C46" w:rsidP="00147C46">
      <w:pPr>
        <w:pStyle w:val="IEEEStdsParagraph"/>
      </w:pPr>
      <w:r>
        <w:t>2.   The alternate set of conditions allows reduction of the required unit lighting load of Table 220.12 by 11.25 VA/m</w:t>
      </w:r>
      <w:r w:rsidRPr="00147C46">
        <w:rPr>
          <w:vertAlign w:val="superscript"/>
        </w:rPr>
        <w:t>2</w:t>
      </w:r>
      <w:r>
        <w:t xml:space="preserve"> (1 VA/ft</w:t>
      </w:r>
      <w:r w:rsidRPr="0053551E">
        <w:rPr>
          <w:vertAlign w:val="superscript"/>
        </w:rPr>
        <w:t>2</w:t>
      </w:r>
      <w:r>
        <w:rPr>
          <w:vertAlign w:val="superscript"/>
        </w:rPr>
        <w:t>)</w:t>
      </w:r>
      <w:r>
        <w:t xml:space="preserve"> for office or bank areas within in the building, when other areas of the building lighting density are designed to be less than 13.5 VA/m</w:t>
      </w:r>
      <w:r w:rsidRPr="007D5AE0">
        <w:rPr>
          <w:vertAlign w:val="superscript"/>
        </w:rPr>
        <w:t>2</w:t>
      </w:r>
      <w:r w:rsidRPr="00147C46">
        <w:t xml:space="preserve"> </w:t>
      </w:r>
      <w:r>
        <w:t>(1.2 VA/ft</w:t>
      </w:r>
      <w:r w:rsidRPr="007D5AE0">
        <w:rPr>
          <w:vertAlign w:val="superscript"/>
        </w:rPr>
        <w:t>2</w:t>
      </w:r>
      <w:r>
        <w:t>), provided that the entire building complies with the locally adopted energy code. Complying with this method does not require monitoring nor alarm as is the case in the first alternate; however, the feeder and service serving the building needs to be calculated based on the permitted reduced VA/ft</w:t>
      </w:r>
      <w:r w:rsidRPr="00147C46">
        <w:rPr>
          <w:vertAlign w:val="superscript"/>
        </w:rPr>
        <w:t>2</w:t>
      </w:r>
      <w:r>
        <w:t xml:space="preserve">, and this load is added to the calculated lighting load of all other areas of the building.     </w:t>
      </w:r>
    </w:p>
    <w:p w14:paraId="6256F6BD" w14:textId="77777777" w:rsidR="00147C46" w:rsidRDefault="00147C46" w:rsidP="00E95451">
      <w:pPr>
        <w:pStyle w:val="IEEEStdsLevel4Header"/>
        <w:numPr>
          <w:ilvl w:val="3"/>
          <w:numId w:val="1"/>
        </w:numPr>
      </w:pPr>
      <w:r>
        <w:t xml:space="preserve">Section 220.42 – General Lighting  </w:t>
      </w:r>
    </w:p>
    <w:p w14:paraId="3D448F38" w14:textId="77777777" w:rsidR="00147C46" w:rsidRDefault="00147C46" w:rsidP="00147C46">
      <w:pPr>
        <w:pStyle w:val="IEEEStdsParagraph"/>
      </w:pPr>
      <w:r>
        <w:t xml:space="preserve">Section 220.42 is in Part III of Article 220 that involves general lighting load calculations for feeder(s) and service(s).  It allows specific lighting load demand factors for certain occupancies as specified in Table 220.42. These demand factors are based on the criteria that not all lighting loads will normally be used at the same time. However, in areas or spaces within hotels, motels, or hospitals, these demand factors would not be applicable where the entire lighting is likely to be used at one time, such as ballrooms, dining rooms, or operating rooms.  </w:t>
      </w:r>
    </w:p>
    <w:p w14:paraId="0A373A07" w14:textId="6C633B62" w:rsidR="00147C46" w:rsidRDefault="00147C46" w:rsidP="00147C46">
      <w:pPr>
        <w:pStyle w:val="IEEEStdsParagraph"/>
      </w:pPr>
      <w:r>
        <w:t>The code in article 100 defines demand factor as the ratio of the maximum demand of a system, or part of the system, to the total connected load of a system or the part of a system under consideration. So, the maximum demand factor is the amount of load that will be used at any one time on service (i.e., a system) or a feeder (i.e., part of a system) to the total connected load on the same service or feeder. This factor is frequently below 1 (shown in %, i.e., 35</w:t>
      </w:r>
      <w:r w:rsidR="00B046DE">
        <w:t xml:space="preserve"> </w:t>
      </w:r>
      <w:r>
        <w:t>%, 2</w:t>
      </w:r>
      <w:r w:rsidR="00B046DE">
        <w:t xml:space="preserve"> </w:t>
      </w:r>
      <w:r>
        <w:t>5%. 40</w:t>
      </w:r>
      <w:r w:rsidR="00B046DE">
        <w:t xml:space="preserve"> </w:t>
      </w:r>
      <w:r>
        <w:t xml:space="preserve">%, etc. as shown in Table 220.42).   </w:t>
      </w:r>
    </w:p>
    <w:p w14:paraId="03B9DA7D" w14:textId="77777777" w:rsidR="00147C46" w:rsidRDefault="00147C46" w:rsidP="00147C46">
      <w:pPr>
        <w:pStyle w:val="IEEEStdsParagraph"/>
      </w:pPr>
      <w:r>
        <w:t xml:space="preserve">The demand factor from the Table 220.42 is multiplied by the connected load of a feeder or service to determine the load they are required to be sized to carry. This load is referred to as the Maximum demand load. (Maximum demand load = connected load x demand factor) </w:t>
      </w:r>
    </w:p>
    <w:p w14:paraId="0BFFACE1" w14:textId="77777777" w:rsidR="00147C46" w:rsidRDefault="00147C46" w:rsidP="00E95451">
      <w:pPr>
        <w:pStyle w:val="IEEEStdsLevel4Header"/>
        <w:numPr>
          <w:ilvl w:val="3"/>
          <w:numId w:val="1"/>
        </w:numPr>
      </w:pPr>
      <w:r>
        <w:t xml:space="preserve">Section 220.43 – Show-Window and Track Lighting  </w:t>
      </w:r>
    </w:p>
    <w:p w14:paraId="6A97E171" w14:textId="77777777" w:rsidR="00147C46" w:rsidRDefault="00147C46" w:rsidP="00147C46">
      <w:pPr>
        <w:pStyle w:val="IEEEStdsParagraph"/>
      </w:pPr>
      <w:r>
        <w:t xml:space="preserve">Section 220.43, is also in Part III of Article 220 that involves load calculations for feeder(s) and service(s) in areas with show windows or spaces containing track lighting.     </w:t>
      </w:r>
    </w:p>
    <w:p w14:paraId="5FB0A49C" w14:textId="77777777" w:rsidR="00147C46" w:rsidRDefault="00147C46" w:rsidP="00147C46">
      <w:pPr>
        <w:pStyle w:val="IEEEStdsParagraph"/>
      </w:pPr>
      <w:r>
        <w:t xml:space="preserve">Article 100 of the code defines show window as any window, including windows above doors, used or designed to be used for the display of goods or advertising materials, whether it is fully or partially enclosed or entirely open at the rear and whether or not it has a platform raised higher than the street floor level.  </w:t>
      </w:r>
    </w:p>
    <w:p w14:paraId="16A7D87B" w14:textId="77777777" w:rsidR="00147C46" w:rsidRDefault="00147C46" w:rsidP="00147C46">
      <w:pPr>
        <w:pStyle w:val="IEEEStdsParagraph"/>
      </w:pPr>
      <w:r>
        <w:lastRenderedPageBreak/>
        <w:t xml:space="preserve">This section requires sizing feeder(s) and service(s) serving areas in nonresidential occupancies (i.e., stores, shopping centers, offices, etc.) containing show windows and/or track lighting based on set VA load unit values. This calculated load is required to be added to any other load that is installed or required or elsewhere in the code (i.e., Section 220.12).  </w:t>
      </w:r>
    </w:p>
    <w:p w14:paraId="40289810" w14:textId="7EE051FF" w:rsidR="00147C46" w:rsidRDefault="00147C46" w:rsidP="00147C46">
      <w:pPr>
        <w:pStyle w:val="IEEEStdsParagraph"/>
      </w:pPr>
      <w:r>
        <w:t xml:space="preserve">Subsection (A) of 220.43 requires a load of not less than </w:t>
      </w:r>
      <w:r w:rsidR="00B046DE">
        <w:t xml:space="preserve">660 VA/m </w:t>
      </w:r>
      <w:r>
        <w:t>(</w:t>
      </w:r>
      <w:r w:rsidR="00B046DE">
        <w:t>200 VA/ft</w:t>
      </w:r>
      <w:r>
        <w:t xml:space="preserve">) to be calculated for feeder(s) and service(s) supplying show windows, where the length of a show window is measured horizontally along its base.   </w:t>
      </w:r>
    </w:p>
    <w:p w14:paraId="705E6C2F" w14:textId="77777777" w:rsidR="00147C46" w:rsidRDefault="00147C46" w:rsidP="00147C46">
      <w:pPr>
        <w:pStyle w:val="IEEEStdsParagraph"/>
      </w:pPr>
      <w:r>
        <w:t xml:space="preserve">Subsection (B) of 220.43 requires a load of not less than 150 VA for every 2 feet (600 m) of lighting track or fraction thereof. In the event if the track light load is limited with a permanently built-in supplementary overcurrent device, the code allows the load to be determined based on the overcurrent protective device rating (i.e., 5, 10, or 15 A).    </w:t>
      </w:r>
    </w:p>
    <w:p w14:paraId="71694720" w14:textId="77777777" w:rsidR="00147C46" w:rsidRDefault="00147C46" w:rsidP="00E95451">
      <w:pPr>
        <w:pStyle w:val="IEEEStdsLevel4Header"/>
        <w:numPr>
          <w:ilvl w:val="3"/>
          <w:numId w:val="1"/>
        </w:numPr>
      </w:pPr>
      <w:r>
        <w:t xml:space="preserve">Section 225.7 – Lighting Equipment Installed Outdoors  </w:t>
      </w:r>
    </w:p>
    <w:p w14:paraId="6EDA80CC" w14:textId="77777777" w:rsidR="00147C46" w:rsidRDefault="00147C46" w:rsidP="00147C46">
      <w:pPr>
        <w:pStyle w:val="IEEEStdsParagraph"/>
      </w:pPr>
      <w:r>
        <w:t xml:space="preserve">This section of the code indicates the requirement for sizing outdoor lighting equipment branch circuits Common Neutral, Permitted circuit voltage and lighting loads on circuits over 277 Volts nominal. </w:t>
      </w:r>
    </w:p>
    <w:p w14:paraId="4F8BFAC9" w14:textId="77777777" w:rsidR="00147C46" w:rsidRDefault="00147C46" w:rsidP="00147C46">
      <w:pPr>
        <w:pStyle w:val="IEEEStdsParagraph"/>
      </w:pPr>
      <w:r>
        <w:t xml:space="preserve">Common Neutral – Subsection (B) of Section 225.7 requires that ampacity of the common neutral to be not less than the maximum net calculated load current between the neutral conductor and all ungrounded conductors connected to any one phase of the circuit. This requirement applies to 2-wire line-to-neutral, single or 3-phase multiwire arrangements. So, to determine what should be the minimum common neutral conductor, you need to look at the maximum load current that can occur on any one line, since the loads in each line is out of phase. In the event if you do have harmonic loads (i.e., LED driven by a driver or fluorescent lamp supplied by an electronic ballast), you also need to consider the third harmonic load that can affect the common neutral.    </w:t>
      </w:r>
    </w:p>
    <w:p w14:paraId="4820C16B" w14:textId="77777777" w:rsidR="00147C46" w:rsidRDefault="00147C46" w:rsidP="00147C46">
      <w:pPr>
        <w:pStyle w:val="IEEEStdsParagraph"/>
      </w:pPr>
      <w:r>
        <w:t>Permitted Circuit Voltage (277 Volts to Ground) – Subsection (C) of Section 225.7 allows outdoor lighting equipment circuits to be 120 volts or less, nominal in any installation. However, the code permits circuit voltage not exceeding 277 volts to ground, nominal for outdoor lighting that are located in industrial establishment, office buildings, schools, stores, and other commercial or public buildings. Note that 277 volts to ground circuit is not permitted to supply lighting equipment in any type of outdoor residential installations.</w:t>
      </w:r>
    </w:p>
    <w:p w14:paraId="2BA8FBE4" w14:textId="77777777" w:rsidR="00147C46" w:rsidRDefault="00147C46" w:rsidP="00147C46">
      <w:pPr>
        <w:pStyle w:val="IEEEStdsParagraph"/>
      </w:pPr>
      <w:r>
        <w:t>Permitted Circuit Voltage (1000 Volts Between Conductors) – Subsection (D) of section 225.7 allows circuits exceeding 277 volts, nominal to ground and not exceeding 1000 volts, nominal between conductors supplying auxiliary equipment of electric-discharge lamps per section 210.6(D)(1). Note that this section refers to 1000 volts, nominal between conductors as opposed to 600 volts, nominal in section 210.6(D)(1). The reason between this discrepancy is due to failure of code making panel global change of voltage reference from 600 volts to 1000 volts in the code. This code change was originally brought about due to solar installations in Article 690 of the previous code editions.</w:t>
      </w:r>
    </w:p>
    <w:p w14:paraId="0CD42163" w14:textId="77777777" w:rsidR="00147C46" w:rsidRDefault="00147C46" w:rsidP="00E95451">
      <w:pPr>
        <w:pStyle w:val="IEEEStdsLevel4Header"/>
        <w:numPr>
          <w:ilvl w:val="3"/>
          <w:numId w:val="1"/>
        </w:numPr>
      </w:pPr>
      <w:r>
        <w:t xml:space="preserve">Section 225.24 – Outdoor </w:t>
      </w:r>
      <w:proofErr w:type="spellStart"/>
      <w:r>
        <w:t>lampholders</w:t>
      </w:r>
      <w:proofErr w:type="spellEnd"/>
    </w:p>
    <w:p w14:paraId="41119859" w14:textId="77777777" w:rsidR="00147C46" w:rsidRDefault="00147C46" w:rsidP="00147C46">
      <w:pPr>
        <w:pStyle w:val="IEEEStdsParagraph"/>
      </w:pPr>
      <w:r>
        <w:t xml:space="preserve">This section requires pendant mounted outdoor </w:t>
      </w:r>
      <w:proofErr w:type="spellStart"/>
      <w:r>
        <w:t>lampholders</w:t>
      </w:r>
      <w:proofErr w:type="spellEnd"/>
      <w:r>
        <w:t xml:space="preserve"> connected in circuit wires such as festoon lighting to be staggered. Article 100 of the electrical defines festoon lighting as “A string of outdoor lights that is suspended between two points.” The required </w:t>
      </w:r>
      <w:proofErr w:type="spellStart"/>
      <w:r>
        <w:t>lampholder</w:t>
      </w:r>
      <w:proofErr w:type="spellEnd"/>
      <w:r>
        <w:t xml:space="preserve"> staggering by code is meant to avoid their possible short circuiting. This may easily happen in typical pigtailed (spliced) Edison base type outdoor </w:t>
      </w:r>
      <w:proofErr w:type="spellStart"/>
      <w:r>
        <w:t>lampholders</w:t>
      </w:r>
      <w:proofErr w:type="spellEnd"/>
      <w:r>
        <w:t xml:space="preserve"> (sockets) that may be found in temporary lighting or decoration, and signs. Keep in mind that the ungrounded and the grounded conductors in such circuits may or may not be bundled together when installed in open.</w:t>
      </w:r>
    </w:p>
    <w:p w14:paraId="5B0E6FD0" w14:textId="77777777" w:rsidR="00147C46" w:rsidRDefault="00147C46" w:rsidP="00147C46">
      <w:pPr>
        <w:pStyle w:val="IEEEStdsParagraph"/>
      </w:pPr>
      <w:r>
        <w:t xml:space="preserve">This section also requires use of only stranded wires when the outdoor </w:t>
      </w:r>
      <w:proofErr w:type="spellStart"/>
      <w:r>
        <w:t>lampholders</w:t>
      </w:r>
      <w:proofErr w:type="spellEnd"/>
      <w:r>
        <w:t xml:space="preserve"> use terminals that puncture the wire insulation (i.e., pin-type) to make conductor contact.</w:t>
      </w:r>
    </w:p>
    <w:p w14:paraId="53E46477" w14:textId="77777777" w:rsidR="00147C46" w:rsidRDefault="00147C46" w:rsidP="00147C46">
      <w:pPr>
        <w:pStyle w:val="IEEEStdsParagraph"/>
      </w:pPr>
      <w:r>
        <w:lastRenderedPageBreak/>
        <w:t>Another code section that relates to festoon lighting is section 225.4. Except as permitted elsewhere in the code for the equipment grounding conductor and the grounded conductor, the festoon lighting wires are required to have rubber-covered or thermoplastic type insulation.</w:t>
      </w:r>
    </w:p>
    <w:p w14:paraId="7BEF0444" w14:textId="77777777" w:rsidR="00147C46" w:rsidRDefault="00147C46" w:rsidP="00E95451">
      <w:pPr>
        <w:pStyle w:val="IEEEStdsLevel4Header"/>
        <w:numPr>
          <w:ilvl w:val="3"/>
          <w:numId w:val="1"/>
        </w:numPr>
      </w:pPr>
      <w:r>
        <w:t>Section 225.25 – Location of Outdoor Lamps</w:t>
      </w:r>
    </w:p>
    <w:p w14:paraId="1B839925" w14:textId="77777777" w:rsidR="00147C46" w:rsidRDefault="00147C46" w:rsidP="00147C46">
      <w:pPr>
        <w:pStyle w:val="IEEEStdsParagraph"/>
      </w:pPr>
      <w:r>
        <w:t>This section requires that the outdoor lamps (i.e., the luminaire) to be installed below all energized conductors, transformers, or other electric utilization equipment. The intend of this section is to provide personnel protection.</w:t>
      </w:r>
    </w:p>
    <w:p w14:paraId="2296DE69" w14:textId="77777777" w:rsidR="00147C46" w:rsidRDefault="00147C46" w:rsidP="00147C46">
      <w:pPr>
        <w:pStyle w:val="IEEEStdsParagraph"/>
      </w:pPr>
      <w:r>
        <w:t xml:space="preserve">This section allows exception to this rule if adequate clearance or safeguards are provided for </w:t>
      </w:r>
      <w:proofErr w:type="spellStart"/>
      <w:r>
        <w:t>relamping</w:t>
      </w:r>
      <w:proofErr w:type="spellEnd"/>
      <w:r>
        <w:t xml:space="preserve"> or if the equipment is provided with a lockable disconnecting means that comply with section 110.25 of the code. This exception is meant for cases where compliance with the main code rule would be difficult if not possible. For example, there may be an installation where the energized conductors are installed at the permitted 10 feet height; however, this height may not be adequate, when an outdoor lamp is required to be mounted higher in order to provide adequate area lighting illumination. Another example would be in the case where the lamp may be installed above but to the side of energized transformers. In such a case, you may comply with adequate clearance or a safeguard (i.e., a barrier, dedicated ladder, platform, etc.) to assure protection to the individual who can replace the lamp safely.</w:t>
      </w:r>
    </w:p>
    <w:p w14:paraId="10DF1DF1" w14:textId="77777777" w:rsidR="00147C46" w:rsidRDefault="00147C46" w:rsidP="00E95451">
      <w:pPr>
        <w:pStyle w:val="IEEEStdsLevel4Header"/>
        <w:numPr>
          <w:ilvl w:val="3"/>
          <w:numId w:val="1"/>
        </w:numPr>
      </w:pPr>
      <w:r>
        <w:t>Section 240.83(D) – Marking – Circuit Breakers used and switches</w:t>
      </w:r>
    </w:p>
    <w:p w14:paraId="5A8C5814" w14:textId="77777777" w:rsidR="00147C46" w:rsidRDefault="00147C46" w:rsidP="00147C46">
      <w:pPr>
        <w:pStyle w:val="IEEEStdsParagraph"/>
      </w:pPr>
      <w:r>
        <w:t>This section requires circuit breakers used as a switch to control 120- or 277-volts fluorescent lighting circuits, to be listed and marked as SWD or HID. Circuit breakers used as a switch to control high intensity discharge (HID) lighting circuits, are required to be listed and marked as HID. Circuit breakers that are only SWD rated cannot be used as a switch to control HID luminaire circuits.</w:t>
      </w:r>
    </w:p>
    <w:p w14:paraId="551BD394" w14:textId="77777777" w:rsidR="00147C46" w:rsidRDefault="00147C46" w:rsidP="00E95451">
      <w:pPr>
        <w:pStyle w:val="IEEEStdsLevel4Header"/>
        <w:numPr>
          <w:ilvl w:val="3"/>
          <w:numId w:val="1"/>
        </w:numPr>
      </w:pPr>
      <w:r>
        <w:t>Article 300 – General Requirements for Wiring Methods and Materials</w:t>
      </w:r>
    </w:p>
    <w:p w14:paraId="2790A637" w14:textId="77777777" w:rsidR="00147C46" w:rsidRDefault="00147C46" w:rsidP="00147C46">
      <w:pPr>
        <w:pStyle w:val="IEEEStdsParagraph"/>
      </w:pPr>
      <w:r>
        <w:t>There are numerous code sections in Article 300 of the electrical code that directly or indirectly affect lighting.</w:t>
      </w:r>
    </w:p>
    <w:p w14:paraId="73455076" w14:textId="77777777" w:rsidR="00147C46" w:rsidRDefault="00147C46" w:rsidP="00147C46">
      <w:pPr>
        <w:pStyle w:val="IEEEStdsParagraph"/>
      </w:pPr>
      <w:r>
        <w:t>Except as permitted as overhead conductors (i.e., festoon lighting), section 300.3(A) requires single insulated (i.e., lighting) conductors to comply with Table 310.104(A), and installed as part of a recognized wiring method described in Chapter 3 of the code (i.e., in a raceway, cable, cord, etc.).</w:t>
      </w:r>
    </w:p>
    <w:p w14:paraId="452CBFD2" w14:textId="77777777" w:rsidR="00147C46" w:rsidRDefault="00147C46" w:rsidP="00147C46">
      <w:pPr>
        <w:pStyle w:val="IEEEStdsParagraph"/>
      </w:pPr>
      <w:r>
        <w:t>Unless permitted otherwise, section 300.3(B) requires that all conductors of the same (i.e., lighting) circuits, including any grounded conductors, grounding conductor(s), and bonding conductors (if any) to be in the same raceway, auxiliary gutter, cable tray, cable bus assembly, trench, cable, or cord. This requirement essentially requires that these wires to be grouped together in order to eliminate inductive heating and reduce circuit impedance. With that said, the impedance of overhead single conductor of the same AC circuit will increase as they separate further from each other.</w:t>
      </w:r>
    </w:p>
    <w:p w14:paraId="60C7A5FE" w14:textId="77777777" w:rsidR="00147C46" w:rsidRDefault="00147C46" w:rsidP="00147C46">
      <w:pPr>
        <w:pStyle w:val="IEEEStdsParagraph"/>
      </w:pPr>
      <w:r>
        <w:t>Section 300.3(C)(1) states that AC or DC conductors, rated 1000 volts, nominal, or less, are permitted to occupy the same equipment wiring enclosure, cable, or raceway, provided that the insulation (voltage) rating of the conductors are equal or greater than the maximum circuit voltage they are connected to. Because of this requirement, except as permitted elsewhere in the code, many communication cables or low voltage cables would not be able to be installed with lighting (or power) circuits in the same equipment wiring enclosure, cable, or raceway, since they usually do not have adequate insulation voltage rating. For example, you will not be permitted to install 1000 volt rated lighting circuit conductors supplied from a 480 volts source with 300 volts rated low voltage conductors supplied from a 24 volts ac low voltage circuit, unless the wire insulation is rated above 480 volts.</w:t>
      </w:r>
    </w:p>
    <w:p w14:paraId="6637DEC8" w14:textId="77777777" w:rsidR="00147C46" w:rsidRDefault="00147C46" w:rsidP="00147C46">
      <w:pPr>
        <w:pStyle w:val="IEEEStdsParagraph"/>
      </w:pPr>
      <w:r>
        <w:t xml:space="preserve">Section 300.4 requires that (lighting) circuits conductors, raceways, and cables must be protected against physical damage. The lighting circuits may be subject to physical subject in deferent ways, such as when </w:t>
      </w:r>
      <w:r>
        <w:lastRenderedPageBreak/>
        <w:t>they are installed both exposed or in concealed locations. These locations could be behind walls, under floors, over roofs, on walls and so forth. This section also indicates that protection should also be offered by means of expansion and deflection fittings or other means where a raceway may cross structural joints. The code goes on in detail setting some criteria as to how to provide such protection in subsections of section 300.4.</w:t>
      </w:r>
    </w:p>
    <w:p w14:paraId="086A92E0" w14:textId="77777777" w:rsidR="00147C46" w:rsidRDefault="00147C46" w:rsidP="00147C46">
      <w:pPr>
        <w:pStyle w:val="IEEEStdsParagraph"/>
      </w:pPr>
      <w:r>
        <w:t>Section 300.5 gives the required minimum cover requirements for underground installation of direct-buried cables, conduits, or other raceways containing (lighting) circuits that do not exceed 1000 volts (see table 300.5), states that such locations are considered as wet locations, and except as permitted for MI and MC cables, all cables and conductors under a building must be installed in a raceway.</w:t>
      </w:r>
    </w:p>
    <w:p w14:paraId="7B914448" w14:textId="6DA8AE1E" w:rsidR="00147C46" w:rsidRDefault="00147C46" w:rsidP="00147C46">
      <w:pPr>
        <w:pStyle w:val="IEEEStdsParagraph"/>
      </w:pPr>
      <w:r>
        <w:t>This code section also requires protection of direct-buried conductors and cables of underground circuit wiring to be protected against physical damage. Physical damage to underground lighting (or power) circuit wirings may occur under any one of the following cases:</w:t>
      </w:r>
    </w:p>
    <w:p w14:paraId="0E76E055" w14:textId="3B7A815C" w:rsidR="0061466A" w:rsidRDefault="0061466A" w:rsidP="00E95451">
      <w:pPr>
        <w:pStyle w:val="IEEEStdsNumberedListLevel1"/>
        <w:numPr>
          <w:ilvl w:val="0"/>
          <w:numId w:val="36"/>
        </w:numPr>
        <w:spacing w:line="240" w:lineRule="auto"/>
        <w:contextualSpacing w:val="0"/>
      </w:pPr>
      <w:r>
        <w:t>A circuit conductor emerging from grade or entering a building in an outdoor installation may be subject to physical damage such as by a vehicle or other means. In such case, the code requires the direct buried conductors or cables as specified in columns 1 and 4 of Table 300.5 to be protected by an enclosure or a raceway. This raceway is to extend from the required minimum cover of Table 300.5 (columns 1 and 4), but not exceeding 450 mm (18 in.) below finished grade, and to a height no less than 2.5 m (8 ft) above finished grade.</w:t>
      </w:r>
    </w:p>
    <w:p w14:paraId="7B2CB6D2" w14:textId="77EB2D01" w:rsidR="0061466A" w:rsidRDefault="0061466A" w:rsidP="00E95451">
      <w:pPr>
        <w:pStyle w:val="IEEEStdsNumberedListLevel1"/>
        <w:numPr>
          <w:ilvl w:val="0"/>
          <w:numId w:val="36"/>
        </w:numPr>
        <w:spacing w:line="240" w:lineRule="auto"/>
        <w:ind w:left="648" w:hanging="446"/>
        <w:contextualSpacing w:val="0"/>
      </w:pPr>
      <w:r>
        <w:t>Where underground enclosure or specified raceways are not installed or used as required by section 300.5(D)(4) of the code, they may be subject to physical damage. Underground conductors or raceways may be subject to physical damage by vehicles due to transfer of forces by dynamic loading of the top soil or pavement by vehicles. In general, static loading of the soil or pavement does not affect such circuits, since the raceway is generally laid on a sand bedding (if not in a duct bank) before pouring the soil in the trench and the poured soil is usually compacted thereafter.</w:t>
      </w:r>
    </w:p>
    <w:p w14:paraId="2A46C924" w14:textId="77777777" w:rsidR="00147C46" w:rsidRDefault="00147C46" w:rsidP="00147C46">
      <w:pPr>
        <w:pStyle w:val="IEEEStdsParagraph"/>
      </w:pPr>
      <w:r>
        <w:t>The code in subsection 300.5(F) requires that underground trench not to be and back filled with large rocks, paving materials, cinders, large or sharply angular substance, or corrosive material that can affect the raceways, cables, conductors, or other substructure integrity. Use of such fills could also affect the required fill compaction and contribute if not cause corrosion of cables or raceways.</w:t>
      </w:r>
    </w:p>
    <w:p w14:paraId="789F2F89" w14:textId="77777777" w:rsidR="00147C46" w:rsidRDefault="00147C46" w:rsidP="00147C46">
      <w:pPr>
        <w:pStyle w:val="IEEEStdsParagraph"/>
      </w:pPr>
      <w:r>
        <w:t>Cables or conductors emerging from underground as a direct burial wiring method through a raceway may damage, reduced or removed their insulation by the raceway at it’s opening, unless the opening is provided with a bushing or terminal fitting as required by subsection 300.5(H).</w:t>
      </w:r>
    </w:p>
    <w:p w14:paraId="0DEF8339" w14:textId="77777777" w:rsidR="00147C46" w:rsidRDefault="00147C46" w:rsidP="00147C46">
      <w:pPr>
        <w:pStyle w:val="IEEEStdsParagraph"/>
      </w:pPr>
      <w:r>
        <w:t>The raceway or cables may be damaged due to earth movement as a result of settlement (over time or in an instant in earth quake zones) or anticipated frost. In such cases, preventive measure such as use of “S” loops, expansion fittings, or flexible connections to fixed equipment must be considered as required in subsection 300.5(J).</w:t>
      </w:r>
    </w:p>
    <w:p w14:paraId="3889DD47" w14:textId="77777777" w:rsidR="00147C46" w:rsidRDefault="00147C46" w:rsidP="00147C46">
      <w:pPr>
        <w:pStyle w:val="IEEEStdsParagraph"/>
      </w:pPr>
      <w:r>
        <w:t>Cables or raceways installed by direction boring installation method are required to be approved for such purpose as specified in subsection 300.5(K).</w:t>
      </w:r>
    </w:p>
    <w:p w14:paraId="1BFAAFC8" w14:textId="77777777" w:rsidR="00147C46" w:rsidRDefault="00147C46" w:rsidP="00147C46">
      <w:pPr>
        <w:pStyle w:val="IEEEStdsParagraph"/>
      </w:pPr>
      <w:r>
        <w:t>Subsection 300.5(E) also provides requirements for protection against live parts by stating permitted method of underground splicing, tapping and use of raceway seals.</w:t>
      </w:r>
    </w:p>
    <w:p w14:paraId="7B364DF7" w14:textId="77777777" w:rsidR="00147C46" w:rsidRDefault="00147C46" w:rsidP="00147C46">
      <w:pPr>
        <w:pStyle w:val="IEEEStdsParagraph"/>
      </w:pPr>
      <w:r>
        <w:t>Subsection 300.5(I) reemphasizes requirements of section 300.3(B) by requiring the circuit conductors, grounded conductors and equipment grounding conductors of all underground installations to be in the same raceway or cable, or to be in close proximity of each other in the same trench. This section gives two exception to this rule as follows:</w:t>
      </w:r>
    </w:p>
    <w:p w14:paraId="6D59F36A" w14:textId="77777777" w:rsidR="00147C46" w:rsidRDefault="00147C46" w:rsidP="00147C46">
      <w:pPr>
        <w:pStyle w:val="IEEEStdsParagraph"/>
      </w:pPr>
      <w:r>
        <w:t xml:space="preserve">Exception 1 to subsection 300.5(I) allows parallel conductors of the same circuit to be in different raceways or cables, provided that each raceway or cable contains all the circuit conductors of each phase (and grounded </w:t>
      </w:r>
      <w:r>
        <w:lastRenderedPageBreak/>
        <w:t>conductor if any) and the equipment grounding conductor. And their raceways or cables are in proximity of each other in the same trench. This typically can occur in underground metallic or nonmetallic electrical duct banks.</w:t>
      </w:r>
    </w:p>
    <w:p w14:paraId="2EDC1EEC" w14:textId="77777777" w:rsidR="00147C46" w:rsidRDefault="00147C46" w:rsidP="00147C46">
      <w:pPr>
        <w:pStyle w:val="IEEEStdsParagraph"/>
      </w:pPr>
      <w:r>
        <w:t>Exception 2 to subsection 300.5(I) allows installation of isolated phase, polarity (i.e., DC circuits), grounded conductor(s), equipment grounding, and bonding conductor(s) to be installed in nonmetallic raceways or in cables with nonmetallic covering or nonmagnetic sheath if in close proximity, provided that the conductors are paralleled in accordance with subsection 310.10(H). Furthermore, the installation must also meet conditions of subsection 300.20(B). Isolated phase as referred here, and in the code, means installation of one phase of a circuit in separate raceway or cable as opposed to in Exception 1 of this subsection.</w:t>
      </w:r>
    </w:p>
    <w:p w14:paraId="4D9B0F7D" w14:textId="77777777" w:rsidR="00147C46" w:rsidRDefault="00147C46" w:rsidP="00147C46">
      <w:pPr>
        <w:pStyle w:val="IEEEStdsParagraph"/>
      </w:pPr>
      <w:r>
        <w:t>Complying with Exception 2 requires careful consideration as it may result in increased line impedance; thus, it can increase the circuit voltage drop affecting operating voltage of equipment and reduce the short circuit current in a circuit possibly affecting trip setting of overcurrent protective device(s). Such an installation also has the inherent hazard of overheating due to induced current in magnetic metal and to a lesser extend in nonmagnetic metal raceways or enclosures. So special care must be made to avoid the use of metal raceway or enclosure</w:t>
      </w:r>
      <w:r w:rsidDel="00171BEB">
        <w:t xml:space="preserve"> </w:t>
      </w:r>
      <w:r>
        <w:t>as a means of physical protection as required in subsection 300.5(D)(1) when a nonmetallic raceway of such circuits emerges from grade, or if part of an existing raceway system is metallic.</w:t>
      </w:r>
    </w:p>
    <w:p w14:paraId="50ADFA63" w14:textId="77777777" w:rsidR="00147C46" w:rsidRDefault="00147C46" w:rsidP="00147C46">
      <w:pPr>
        <w:pStyle w:val="IEEEStdsParagraph"/>
      </w:pPr>
      <w:r>
        <w:t xml:space="preserve">Section 300.6 requires that raceways, cable trays, </w:t>
      </w:r>
      <w:proofErr w:type="spellStart"/>
      <w:r>
        <w:t>cablebus</w:t>
      </w:r>
      <w:proofErr w:type="spellEnd"/>
      <w:r>
        <w:t xml:space="preserve">, auxiliary gutters, cable armor, boxes, cable sheathing, cabinets, elbows, couplings, fittings, supports, and support hardware must be of material that are suitable for the environment they are installed. The code goes on to state that all ferrous metal components of the electrical system as detailed below; other than those made of stainless steel, or cabinets or boxes with approved organic coatings, or threaded joints; must be suitably protected against corrosion by a corrosion resistant coating. This protection must be provided for both inside and outside of ferrous metal raceways, cable trays, </w:t>
      </w:r>
      <w:proofErr w:type="spellStart"/>
      <w:r>
        <w:t>cablebus</w:t>
      </w:r>
      <w:proofErr w:type="spellEnd"/>
      <w:r>
        <w:t xml:space="preserve">, auxiliary gutters, cable armor, boxes, cable sheathing, cabinets, metal elbows, couplings, nipples, fittings, support, and support hardware, earlier referred to as components of electrical system. However, if a metal raceway (i.e., a conduit) is threaded in the field, the threads are required to be coated with an approved electrically conductive, corrosion resistant compound. This section does not recognize enameling as the only protection for the metallic components of electrical system that are installed outdoors or indoors in wet locations. Such corrosion protection is inadequate against outdoor or similar corrosive conditions (i.e., high humidity, rain, etc.) and would require better corrosion protection such as galvanizing. This code section also requires that when the metallic components of the electrical system are installed in areas subject to severe corrosive conditions such as in direct earth or in concrete installations, they must be either made of material (i.e., not aluminum) approved for such installations, or provided with corrosion protection approved for the condition. </w:t>
      </w:r>
    </w:p>
    <w:p w14:paraId="3D6B88D9" w14:textId="77777777" w:rsidR="00147C46" w:rsidRDefault="00147C46" w:rsidP="00147C46">
      <w:pPr>
        <w:pStyle w:val="IEEEStdsParagraph"/>
      </w:pPr>
      <w:r>
        <w:t>When the electrical system components are made of aluminum (i.e., aluminum raceway or cabinets), the code requires supplementary corrosion protection for them. Such protection may be provided by asphalt coating, or plastic sheathing of raceways, or they may come with bonded PVC coating. In any of these cases, you must refer to listing of the metal raceway or other components of the system (i.e., the boxes, fittings, etc.) to verify the need (with the exception of aluminum components) or availability of supplemental corrosion protection in these installations.</w:t>
      </w:r>
    </w:p>
    <w:p w14:paraId="616DC159" w14:textId="77777777" w:rsidR="00147C46" w:rsidRDefault="00147C46" w:rsidP="00147C46">
      <w:pPr>
        <w:pStyle w:val="IEEEStdsParagraph"/>
      </w:pPr>
      <w:r>
        <w:t>Subsection 300.6(C) requires electrical system nonmetallic components and their supporting hardware, including cables with a nonmetallic outer jacket to be listed as sunlight resistant or identified as such when they are exposed to sunlight (i.e., in outdoor area, or indoor area that may be exposed to sunlight). If the same components are exposed to chemical solvents, vapors, splashing, or immersion, the code requires that their materials or coatings are inherently resistant to the chemicals by their product listing, or they are identified for the specific chemical reagent.</w:t>
      </w:r>
    </w:p>
    <w:p w14:paraId="4A9F6F57" w14:textId="77777777" w:rsidR="00147C46" w:rsidRDefault="00147C46" w:rsidP="00147C46">
      <w:pPr>
        <w:pStyle w:val="IEEEStdsParagraph"/>
      </w:pPr>
      <w:r>
        <w:t>Subsection 300.6(D) requires the entire wiring system installed in indoor wet locations to be mounted at least ¼ inches away from walls or supporting surface. This requirement does not apply to nonmetallic raceways, boxes, and fittings when they are installed on a concrete, masonry, tile, or similar spaces.</w:t>
      </w:r>
    </w:p>
    <w:p w14:paraId="617F27AF" w14:textId="77777777" w:rsidR="00147C46" w:rsidRDefault="00147C46" w:rsidP="00147C46">
      <w:pPr>
        <w:pStyle w:val="IEEEStdsParagraph"/>
      </w:pPr>
      <w:r>
        <w:lastRenderedPageBreak/>
        <w:t xml:space="preserve">Subsection 300.7(A) of the code requires seals for raceways and sleeves that are exposed to different temperatures at the same time. If part of a raceway run or a sleeving is likely to be exposed to a warmer temperature and another part is exposed to a colder temperature due to possible air circulation between two parts, such as between outdoor warm air and cool indoor area, or between a cold storage room in a building and outside of that room, or any other similar conditions as specified in the code, condensation can form within the raceways or sleeving in the colder area. If this condition is allowed, moisture can buildup in raceways, or sleeving and it can cause undo damage to the raceway by corrosion </w:t>
      </w:r>
      <w:bookmarkStart w:id="209" w:name="_Hlk69915553"/>
      <w:r>
        <w:t>affecting its physical strength</w:t>
      </w:r>
      <w:bookmarkEnd w:id="209"/>
      <w:r>
        <w:t xml:space="preserve">, reduce installed conductor insulations and possibly introduce shock hazard to the maintenance personnel by affecting (reducing) the much-needed wire insulation. To prevent circulation of air from warmer area to the colder areas, the code requires seal for these areas. </w:t>
      </w:r>
    </w:p>
    <w:p w14:paraId="66223E90" w14:textId="77777777" w:rsidR="00147C46" w:rsidRDefault="00147C46" w:rsidP="00147C46">
      <w:pPr>
        <w:pStyle w:val="IEEEStdsParagraph"/>
      </w:pPr>
      <w:r>
        <w:t>Sleeve (or sleeving) as referred by code, is usually either a listed raceway (usually a conduit) that may not be electrically grounded, intended to provide a mechanical protection to cables or conductors. Or it may be a fitting (i.e., a conduit sleeve coupling, etc.) installed within concrete or masonry (or similar) walls, columns, or posts to provide pass through of conduits or protect the conduit against corrosion by preventing direct contact with concrete. Sleeves are generally at least one size larger than the conduit they serve.</w:t>
      </w:r>
    </w:p>
    <w:p w14:paraId="4AC6F9EC" w14:textId="77777777" w:rsidR="00147C46" w:rsidRDefault="00147C46" w:rsidP="00147C46">
      <w:pPr>
        <w:pStyle w:val="IEEEStdsParagraph"/>
      </w:pPr>
      <w:r>
        <w:t>Subsection 300.7(B) of the code requires expansion, expansion-deflection, and deflection fittings for raceways to compensate for their movement when thermal expansion, deflection, or contraction is expected due to thermal cycling effect in indoor, outdoor, below ground or above ground locations. When a raceway is exposed to solar radiation during the day, it expands and over time it will start to contract as the area gets cooler in the evening or at night, this is a typical thermal cycling effect. Another example of thermal cycling would be when a raceway is run indoor through an attic where the temperature during the day can be high (i.e., 45 ̊C) vs at night when the temperature can drop (i.e., 10 ̊C or more). The change in expansion and contraction of the raceway system could stress it out, thus necessitating these fittings. Various code sections (i.e., 352.44, 355.44, 366.44, 378.44, etc.), require expansion and contraction fittings when the change of length in straight runs between securely mounted items such as boxes, cabinets, elbows, or other conduit terminations is more than ¼ inches, since ¼ inch is a normal expected raceway movement under vibration condition. The amount of a raceway movement depends upon three factors, namely the exposed temperature, type and material of raceway.</w:t>
      </w:r>
    </w:p>
    <w:p w14:paraId="4E6EA3E2" w14:textId="77777777" w:rsidR="00147C46" w:rsidRDefault="00147C46" w:rsidP="00147C46">
      <w:pPr>
        <w:pStyle w:val="IEEEStdsParagraph"/>
      </w:pPr>
      <w:r>
        <w:t xml:space="preserve">It is important to recognize the effect of raceways mounting surface and their supporting and securing means. If the mounting surface is of the same material as the raceway (i.e., steel conduit installed on metal steel roof secured by steel straps), then the relative expansion between them most likely is the same and expansion fittings may not be needed. </w:t>
      </w:r>
    </w:p>
    <w:p w14:paraId="0591E414" w14:textId="77777777" w:rsidR="00147C46" w:rsidRDefault="00147C46" w:rsidP="00147C46">
      <w:pPr>
        <w:pStyle w:val="IEEEStdsParagraph"/>
      </w:pPr>
      <w:r>
        <w:t>Another issue that must be considered is the issue of providing continuous bonding of metal raceways. Section 250.98 requires that expansion and telescoping sections of metal raceways are electrically continuous by equipment bonding jumpers or other approved means. In this case, other means may be accomplished by the fitting that is listed to accomplish such equivalency. And lastly, these fittings may also be used to comply with requirements of subsection 300.4(H), where a raceway may cross a structural joint.</w:t>
      </w:r>
    </w:p>
    <w:p w14:paraId="48E797FA" w14:textId="77777777" w:rsidR="00147C46" w:rsidRDefault="00147C46" w:rsidP="00147C46">
      <w:pPr>
        <w:pStyle w:val="IEEEStdsParagraph"/>
      </w:pPr>
      <w:r>
        <w:t>Section 300.9 considers interior of raceways installed above ground in wet locations as a wet location and thus requires that the insulated conductors and cables installed in these raceways to comply with provisions of subsection 310.10(C).</w:t>
      </w:r>
    </w:p>
    <w:p w14:paraId="77BE1AF2" w14:textId="77777777" w:rsidR="00147C46" w:rsidRDefault="00147C46" w:rsidP="00147C46">
      <w:pPr>
        <w:pStyle w:val="IEEEStdsParagraph"/>
      </w:pPr>
      <w:r>
        <w:t>Section 300.10 requires metal raceways, cable armor, and other metal enclosures for conductors to be metallically joined together to form a continuous electrical conductor and in turn they are to be connected to boxes, fittings, and cabinets to provide effective electrical continuity altogether. This section goes hand in hand with subsections 250.4(A) and (B) where it requires that the metal parts to form an effective low-impedance path to ground, so that the return path is able to safely conduct and carry any fault current and allow the circuit overcurrent protective device to effectively operate. Exception 1 of this section exempts electrical continuity if short section of the raceway is only used for support or physical protection of cable assemblies.</w:t>
      </w:r>
    </w:p>
    <w:p w14:paraId="531CC0E8" w14:textId="77777777" w:rsidR="00147C46" w:rsidRDefault="00147C46" w:rsidP="00147C46">
      <w:pPr>
        <w:pStyle w:val="IEEEStdsParagraph"/>
      </w:pPr>
      <w:r>
        <w:lastRenderedPageBreak/>
        <w:t>This section also requires raceways and cable assemblies to be mechanically secured to boxes, fittings, cabinets, and other enclosures, unless equipment enclosure is allowed to be isolated as permitted in subsection 250.96(B) of the code.</w:t>
      </w:r>
    </w:p>
    <w:p w14:paraId="11215C07" w14:textId="77777777" w:rsidR="00147C46" w:rsidRDefault="00147C46" w:rsidP="00147C46">
      <w:pPr>
        <w:pStyle w:val="IEEEStdsParagraph"/>
      </w:pPr>
      <w:r w:rsidRPr="00CF3748">
        <w:rPr>
          <w:bCs/>
        </w:rPr>
        <w:t>Subsection 300.11(C)</w:t>
      </w:r>
      <w:r>
        <w:t xml:space="preserve"> as a general rule prohibits use of raceways as a means of support of other raceways, cables, or nonelectrical equipment. However, under set conditions it allows for such a use such as support of boxes or conduit bodies complying with section 314.23 or to support luminaires as permitted in section 410.36(E).</w:t>
      </w:r>
    </w:p>
    <w:p w14:paraId="47D4208E" w14:textId="77777777" w:rsidR="00147C46" w:rsidRDefault="00147C46" w:rsidP="00147C46">
      <w:pPr>
        <w:pStyle w:val="IEEEStdsParagraph"/>
      </w:pPr>
      <w:r>
        <w:t>Section 300.12 requires raceways, cable armors, and cable sheaths to be mechanically continuous between cabinets, boxes, fittings, or other enclosures or outlets. Exception 1 of this section exempts short sections of raceways that are used to provide support or protection of cable assemblies from physical damage. Exception 2 of this section exempts raceways and cables that are installed into the bottom of open bottom equipment such as switchboards.</w:t>
      </w:r>
    </w:p>
    <w:p w14:paraId="2FF1C147" w14:textId="77777777" w:rsidR="00147C46" w:rsidRDefault="00147C46" w:rsidP="00147C46">
      <w:pPr>
        <w:pStyle w:val="IEEEStdsParagraph"/>
      </w:pPr>
      <w:r>
        <w:t>Section 300.13(A) requires conductors within raceway to be continues between outlets, boxes, devices, and so forth. No splices are permitted within a raceway unless permitted by sections 300.15, 368.56(A), 376.56, 378.56, 384.56, 388.56, or 390.7.</w:t>
      </w:r>
    </w:p>
    <w:p w14:paraId="68908487" w14:textId="77777777" w:rsidR="00147C46" w:rsidRDefault="00147C46" w:rsidP="00147C46">
      <w:pPr>
        <w:pStyle w:val="IEEEStdsParagraph"/>
      </w:pPr>
      <w:r>
        <w:t xml:space="preserve">Subsection 300.13(B) requires that in </w:t>
      </w:r>
      <w:proofErr w:type="spellStart"/>
      <w:r>
        <w:t>multiwired</w:t>
      </w:r>
      <w:proofErr w:type="spellEnd"/>
      <w:r>
        <w:t xml:space="preserve"> branch circuits, the continuity of a grounded conductor should not depend on device connection such as </w:t>
      </w:r>
      <w:proofErr w:type="spellStart"/>
      <w:r>
        <w:t>lampholders</w:t>
      </w:r>
      <w:proofErr w:type="spellEnd"/>
      <w:r>
        <w:t xml:space="preserve">, receptacles, and so forth, where removal of such devices would interrupt the continuity. </w:t>
      </w:r>
      <w:bookmarkStart w:id="210" w:name="_Hlk69917992"/>
      <w:r>
        <w:t xml:space="preserve">This subsection essentially states if splicing is made at the specified devices, removal of the splice must not affect the remainder of the grounded circuit continuity.  </w:t>
      </w:r>
      <w:bookmarkEnd w:id="210"/>
    </w:p>
    <w:p w14:paraId="0B3910AE" w14:textId="77777777" w:rsidR="00147C46" w:rsidRDefault="00147C46" w:rsidP="00147C46">
      <w:pPr>
        <w:pStyle w:val="IEEEStdsParagraph"/>
      </w:pPr>
      <w:r>
        <w:t>Section 300.14 requires minimum of 150 mm (6 in.) of free conductor from the raceway or cable sheath terminated into a box intended for splicing, or termination to devices within the box or provide means for connection to luminaries. In the event if any opening dimensions, i.e., the width or length of a box is less than 200 mm (8 in.) (excluding the depth), conductors are required to be long enough to extend at least 75 mm (3 in.) outside of the box opening. This free length of conductor provides adequate slack to alleviate possible tension at the conductor’s termination.</w:t>
      </w:r>
    </w:p>
    <w:p w14:paraId="27418A53" w14:textId="77777777" w:rsidR="00147C46" w:rsidRDefault="00147C46" w:rsidP="00147C46">
      <w:pPr>
        <w:pStyle w:val="IEEEStdsParagraph"/>
      </w:pPr>
      <w:r>
        <w:t>Section 300.15 Except as permitted, this section requires a box or conduit body to be used at each conductor splice point, outlet point, switch point, junction point, termination point, or pull point where the wiring method is conduit, tubing, Type AC, MC or MI cables, nonmetallic-sheathed cable, or other cables. As an example of the exceptions, subsection 300.15(J) exempts requirement of box or conduit body for luminaires that are used as a raceway as permitted in section 410.64 of the code.</w:t>
      </w:r>
    </w:p>
    <w:p w14:paraId="186464F3" w14:textId="77777777" w:rsidR="00147C46" w:rsidRDefault="00147C46" w:rsidP="00147C46">
      <w:pPr>
        <w:pStyle w:val="IEEEStdsParagraph"/>
      </w:pPr>
      <w:r>
        <w:t>Subsection 300.16(A) requires a box, conduit body, or terminal fittings, each having a separately bushed holes for conductors that are transitioned from conduit, electrical metallic tubing, electric nonmetallic tubing, nonmetallic-sheathed cable, Type AC, MC, or MI cables, metal-sheathed cable and surface raceway wiring to open wiring or to concealed knob-and tube wiring. No splicing or taps are permitted within the fitting or conduit body unless permitted by subsection 314.16(C)(2). This section prohibits use of these fittings at luminaire outlets.</w:t>
      </w:r>
    </w:p>
    <w:p w14:paraId="5E818D1A" w14:textId="77777777" w:rsidR="00147C46" w:rsidRDefault="00147C46" w:rsidP="00147C46">
      <w:pPr>
        <w:pStyle w:val="IEEEStdsParagraph"/>
      </w:pPr>
      <w:r>
        <w:t xml:space="preserve">Section 300.17 requires the number and size of conductors installed within a raceway to be such that it would allow adequate heat dissipation away from conductors, and provide ready installation or removal of conductors without damage to conductors or their insulation. To alleviate the heat-rise issue, many code sections specify the permitted number of conductors within a raceway based on allowed percentage fill by referral to Table 1 of Chapter 9 of the code, such as in sections 342.22, 344.22, 348.22, etc. The code also addresses the method to alleviate physical damage to conductors or their insulation by limiting the number-of-bends in one run between pull points to not exceed 360 degrees in total in numerous code section such as 342.26, 344.26, 348.26, etc. However, one must be cautious when the installation in a circuit run involving different wiring methods, such as a run using EMT and flexible metallic conduit. In such cases, limiting the number-of-bends to more than 360 degrees for each run, or percentage fill for each case may cause undo harm to the conductors. Thus, this section mandates that no such harm should take place onto the conductors, </w:t>
      </w:r>
      <w:r>
        <w:lastRenderedPageBreak/>
        <w:t>even though each portion of wiring method may be in compliance with the respective code sections. To remedy such an installation, the percentage conductor fill for each raceway should be based on worst case scenario and the total degrees bends must be either calculate to ascertain safe installation of the conductors or limit the total degrees bend based on the worst case permit number-of-bends in any one raceway, i.e., limiting the total to 360 degrees.</w:t>
      </w:r>
    </w:p>
    <w:p w14:paraId="2B0EFB95" w14:textId="77777777" w:rsidR="00147C46" w:rsidRDefault="00147C46" w:rsidP="00147C46">
      <w:pPr>
        <w:pStyle w:val="IEEEStdsParagraph"/>
      </w:pPr>
      <w:r>
        <w:t xml:space="preserve">Section 300.18 requires complete raceways, other than busways or exposed raceways that have hinges or removable covers (i.e., wireways, auxiliary gutters, etc.), to be installed between outlets, junctions, or splice points prior to installing any conductors. The code allows approved prewired raceway assemblies (i.e., listed AC cable, or modular wiring system) in lieu of raceway such as a luminaire whip prior to connecting it to a luminaire. The code exempts short sections of raceways (i.e., typically less than 6 feet) that are solely used for physical protection. </w:t>
      </w:r>
      <w:bookmarkStart w:id="211" w:name="_Hlk69981221"/>
      <w:r>
        <w:t>Note that making your own prewired raceway assembly in the field is not only a code violation but by doing so, the installer may have introduced possible damage to the conductors. It should be pointed that when factory prewired raceway assemblies are put together not only their method of assembly is required to go through testing and evaluation but the overall assembly also is required to go through follow up verification that involves another level of evaluation and testing.</w:t>
      </w:r>
      <w:bookmarkEnd w:id="211"/>
      <w:r>
        <w:t xml:space="preserve">   </w:t>
      </w:r>
    </w:p>
    <w:p w14:paraId="78D6547F" w14:textId="77777777" w:rsidR="00147C46" w:rsidRDefault="00147C46" w:rsidP="00147C46">
      <w:pPr>
        <w:pStyle w:val="IEEEStdsParagraph"/>
      </w:pPr>
      <w:r>
        <w:t>Section 300.21 requires electrical installations within hollow spaces, vertical shafts, and ventilation or air handling ducts to be in a manner to prevent increase of spread of fire or products of combustion in those areas. An example of hollow spaces would be spaces within walls, hard lid ceilings, and access floors. Where such spaces, shafts, and ventilation or air handling ducts are fire rated, their fire integrity needs to be maintained. To do so, listed boxes, or switch boxes that are intended for such spaces must be used. These boxes when installed on opposing sides of fire rated walls, building code in general require them to be spaced no less than 24 inches (one stud space) apart, unless listed putty pads are used according to their listing. But in no condition, they are permitted to be installed back-to-back opposite of each other.</w:t>
      </w:r>
    </w:p>
    <w:p w14:paraId="51749661" w14:textId="77777777" w:rsidR="00147C46" w:rsidRDefault="00147C46" w:rsidP="00147C46">
      <w:pPr>
        <w:pStyle w:val="IEEEStdsParagraph"/>
      </w:pPr>
      <w:r>
        <w:t>This section also requires openings around electrical (i.e., raceways, cables or cable trays, outlet boxes, etc.) penetrations into or through fire-resistant walls, partitions, floors, or ceilings to be fire stopped using approved methods to maintain their fire resistance rating. To meet this requirement, you may use listed fire penetration systems, or other methods approved by the authority having jurisdiction.</w:t>
      </w:r>
    </w:p>
    <w:p w14:paraId="00B9E607" w14:textId="77777777" w:rsidR="00147C46" w:rsidRDefault="00147C46" w:rsidP="00147C46">
      <w:pPr>
        <w:pStyle w:val="IEEEStdsParagraph"/>
      </w:pPr>
      <w:r>
        <w:t>Section 300.22 has specific requirements for installation of wiring in ducts not used for air handling (i.e., ducts for dust, loose stock, or vapor removal), fabricated ducts for environmental air, and other spaces for environmental air, typically plenums.</w:t>
      </w:r>
    </w:p>
    <w:p w14:paraId="76BA4566" w14:textId="77777777" w:rsidR="00147C46" w:rsidRDefault="00147C46" w:rsidP="00147C46">
      <w:pPr>
        <w:pStyle w:val="IEEEStdsParagraph"/>
      </w:pPr>
      <w:r>
        <w:t>This section prohibits installation of any wiring system in ducts used for transport of dust, loose stock, or flammable vapors. This restriction also applies to ducts or shafts containing ducts used for vapor removal or for ventilation of commercial type cooking equipment. In many of these cases, the wiring may be exposed to corrosive, explosive, or flammable conditions, or may have damaging or creating blanket effect of the wiring insulations or raceways, where ultimate failure of wiring may result in fire or electric shock.</w:t>
      </w:r>
    </w:p>
    <w:p w14:paraId="6305565C" w14:textId="77777777" w:rsidR="00147C46" w:rsidRDefault="00147C46" w:rsidP="00147C46">
      <w:pPr>
        <w:pStyle w:val="IEEEStdsParagraph"/>
      </w:pPr>
      <w:r>
        <w:t>This section allows installation of approved wiring within ducts specifically fabricated for environmental air only if necessary, for the direct action upon, or sensing of, the contained air. In the event if equipment or devices are installed in these ducts and illumination is necessary to allow their maintenance and repair, only enclosed gasketed type luminaire is permitted. The approved wiring, other than those listed for the purpose, must be type MI cable without overall nonmetallic covering, type MC cable with smooth or corrugated impervious metal sheath without an overall nonmetallic cover, EMT, FMT, IMC, RMC without an overall nonmetallic covering. FMC that is no longer than 1.2 m (4 ft) in length is permitted to be used if physical adjustment of an equipment or a device in these ducts is necessary. When other listed wiring methods is permitted, they are limited to 4 feet in length. Use of such wiring material is intended to limit or minimize the contribution of smoke and products of combustion by the wiring during fire in areas that use these ducts.</w:t>
      </w:r>
    </w:p>
    <w:p w14:paraId="5ECEF9FC" w14:textId="77777777" w:rsidR="00147C46" w:rsidRDefault="00147C46" w:rsidP="00147C46">
      <w:pPr>
        <w:pStyle w:val="IEEEStdsParagraph"/>
      </w:pPr>
      <w:r>
        <w:t xml:space="preserve">This section allows installation of wiring within plenums when they are totally enclosed, nonventilated, insulated busway having provisions for plug-in connections, type MI cable without overall nonmetallic covering, type MC cable without an overall nonmetallic covering, type AC cable, other factory assembled </w:t>
      </w:r>
      <w:r>
        <w:lastRenderedPageBreak/>
        <w:t>multiconductor control or power cable that is specially listed for use within an air-handling space, or listed prefabricated cable assemblies of metallic manufactured wiring system without nonmetallic sheath. Other types of cables as specified by this code section may be used, provided they do not use an overall nonmetallic covering. Any nonmetallic cable ties or nonmetallic cable accessories used in these installations are required to be listed for use in the plenum.</w:t>
      </w:r>
    </w:p>
    <w:p w14:paraId="45592E56" w14:textId="77777777" w:rsidR="00147C46" w:rsidRDefault="00147C46" w:rsidP="00147C46">
      <w:pPr>
        <w:pStyle w:val="IEEEStdsParagraph"/>
      </w:pPr>
      <w:r>
        <w:t>Except as permitted for integrated fan system by subsection 300.22(C)(3), electrical equipment with complete metal enclosure, or nonmetallic enclosed equipment that are listed for installation in plenum that have low smoke and heat release properties are permitted in plenum (i.e., fan room) unless prohibited elsewhere by the code. Keep in mind that a nonmetallic enclosure is not exclusive to plastic enclosures and it may include enclosure made of wood or other materials that may be flammable or combustible. An example of a complying nonmetallic (or flammable or combustible) enclosure is one listed by a recognized testing agency per UL 2043 safety standard. This standard addresses the smoke density or flame propagation contribution of these enclosures during fire. Complying enclosures would have a peak optical density of ≤ 0.5, have an average optical density of ≤ 0.15, and peak rate of heat release of ≤ 100 KW. Associated wiring material for such equipment must be suitable for the ambient temperature, and comply with wiring requirement of this section. If a product is in compliance with UL 723 safety standard, that listing is considered equivalent to listing per UL 2043 safety standard.</w:t>
      </w:r>
    </w:p>
    <w:p w14:paraId="09536167" w14:textId="77777777" w:rsidR="00147C46" w:rsidRDefault="00147C46" w:rsidP="00E95451">
      <w:pPr>
        <w:pStyle w:val="IEEEStdsLevel4Header"/>
        <w:numPr>
          <w:ilvl w:val="3"/>
          <w:numId w:val="1"/>
        </w:numPr>
      </w:pPr>
      <w:r>
        <w:t>Article 310 – Conductors for General Wiring</w:t>
      </w:r>
    </w:p>
    <w:p w14:paraId="5ECC5CD2" w14:textId="77777777" w:rsidR="00147C46" w:rsidRDefault="00147C46" w:rsidP="00147C46">
      <w:pPr>
        <w:pStyle w:val="IEEEStdsParagraph"/>
      </w:pPr>
      <w:r>
        <w:t>Numerous sections of this Article deal with general requirements for building or premises conductors and their type designations, insulations, markings, mechanical strength, ampacity ratings, and use. The requirements for luminaire supply cords or cables as well as fixture wires are covered in articles 400 and 402 of the code.</w:t>
      </w:r>
    </w:p>
    <w:p w14:paraId="6111CB2A" w14:textId="77777777" w:rsidR="00147C46" w:rsidRDefault="00147C46" w:rsidP="00147C46">
      <w:pPr>
        <w:pStyle w:val="IEEEStdsParagraph"/>
      </w:pPr>
      <w:r>
        <w:t>Section 310.10 sets wiring requirements for luminaires that may be installed indoor or in outdoor areas that may be considered as dry, damp, wet or exposed to direct sunlight locations.</w:t>
      </w:r>
    </w:p>
    <w:p w14:paraId="02ABF329" w14:textId="77777777" w:rsidR="00147C46" w:rsidRDefault="00147C46" w:rsidP="00147C46">
      <w:pPr>
        <w:pStyle w:val="IEEEStdsParagraph"/>
      </w:pPr>
      <w:r>
        <w:t>Conductors that are exposed to direct sunlight at any time of the day are required to be listed, or listed and marked, as sunlight resistant, or covered with a supplementary insulating material that is listed, or listed and marked, as sunlight resistant.</w:t>
      </w:r>
    </w:p>
    <w:p w14:paraId="199C2AC3" w14:textId="77777777" w:rsidR="00147C46" w:rsidRDefault="00147C46" w:rsidP="00147C46">
      <w:pPr>
        <w:pStyle w:val="IEEEStdsParagraph"/>
      </w:pPr>
      <w:r>
        <w:t>In long feeder runs for lighting panels, you may need to parallel conductors. If so, you are required to comply with subsection 310.10(H). This subsection requires that each paralleled (electrically joined at both ends), phase, polarity, neutral, or grounded circuit conductors of a circuit to be of the same size, not to be smaller than 1/0 AWG and installed per subsections 310.10(H)(2) through (H)(6). Paralleled conductors of each circuit are considered as a single conductor with a total cross-sectional area of its conductors.</w:t>
      </w:r>
    </w:p>
    <w:p w14:paraId="17213D88" w14:textId="2DD28F48" w:rsidR="00147C46" w:rsidRDefault="00147C46" w:rsidP="00147C46">
      <w:pPr>
        <w:pStyle w:val="IEEEStdsParagraph"/>
      </w:pPr>
      <w:r>
        <w:t>Section 310.15 indicates the ampacity of conductors that are rated from 0 to 2000 volts. This section states that you may either use the ampacity tables shown is subsection 310.15(B) if the load is calculated per Article 220, or use engineering supervision as indicated in subsection 310.15(C). In general, you will be using the tables and in doing so, the current carrying ampacity of conductors can be affected. If so, you need to do the following:</w:t>
      </w:r>
    </w:p>
    <w:p w14:paraId="759C24A9" w14:textId="60F1D5A7" w:rsidR="0061466A" w:rsidRDefault="0061466A" w:rsidP="00E95451">
      <w:pPr>
        <w:pStyle w:val="IEEEStdsNumberedListLevel1"/>
        <w:numPr>
          <w:ilvl w:val="0"/>
          <w:numId w:val="37"/>
        </w:numPr>
        <w:spacing w:line="240" w:lineRule="auto"/>
        <w:ind w:left="648" w:hanging="446"/>
        <w:contextualSpacing w:val="0"/>
      </w:pPr>
      <w:r>
        <w:t>Select the lowest ampacity value when more than one ampacity applies for a given circuit length. The exception to subsection 310.15(A)(2) allows use of the higher ampacity to a portion of a circuit, provided that portion is lesser than either 3.05 m (10 ft.) or less in length, or does not exceed 10% of the total circuit. So, in such a case if a total run is 80 feet, but the smaller portion of the run is only 9 feet long, the 10% rule would be violated, even though it is less than 10 feet, thus you would have to use the lowest value.</w:t>
      </w:r>
    </w:p>
    <w:p w14:paraId="2BC9D57A" w14:textId="77777777" w:rsidR="0061466A" w:rsidRDefault="0061466A" w:rsidP="00E95451">
      <w:pPr>
        <w:pStyle w:val="IEEEStdsNumberedListLevel1"/>
        <w:numPr>
          <w:ilvl w:val="0"/>
          <w:numId w:val="37"/>
        </w:numPr>
        <w:spacing w:line="240" w:lineRule="auto"/>
        <w:ind w:left="648" w:hanging="446"/>
        <w:contextualSpacing w:val="0"/>
      </w:pPr>
      <w:r>
        <w:t>Assure that the insulation temperature of conductors is not exceeded under the worst possible operating condition. The conductors may be subject to higher operating conditions under following conditions:</w:t>
      </w:r>
    </w:p>
    <w:p w14:paraId="37D99EF1" w14:textId="77777777" w:rsidR="0061466A" w:rsidRDefault="0061466A" w:rsidP="0061466A">
      <w:pPr>
        <w:pStyle w:val="IEEEStdsNumberedListLevel2"/>
        <w:spacing w:line="240" w:lineRule="auto"/>
      </w:pPr>
      <w:r>
        <w:lastRenderedPageBreak/>
        <w:t>More than three energized conductors are in a raceway (this excludes grounding and bonding conductors, but may count some neutral conductors (see below)).</w:t>
      </w:r>
    </w:p>
    <w:p w14:paraId="32B34F87" w14:textId="77777777" w:rsidR="0061466A" w:rsidRDefault="0061466A" w:rsidP="0061466A">
      <w:pPr>
        <w:pStyle w:val="IEEEStdsNumberedListLevel2"/>
        <w:spacing w:line="240" w:lineRule="auto"/>
      </w:pPr>
      <w:r>
        <w:t>When conductors are installed in cable trays.</w:t>
      </w:r>
    </w:p>
    <w:p w14:paraId="23FECEED" w14:textId="77777777" w:rsidR="0061466A" w:rsidRDefault="0061466A" w:rsidP="0061466A">
      <w:pPr>
        <w:pStyle w:val="IEEEStdsNumberedListLevel2"/>
        <w:spacing w:line="240" w:lineRule="auto"/>
      </w:pPr>
      <w:r>
        <w:t>The conductors are installed in ambient temperature above 25 ̊C.</w:t>
      </w:r>
    </w:p>
    <w:p w14:paraId="073DA3D1" w14:textId="60285F83" w:rsidR="0061466A" w:rsidRDefault="0061466A" w:rsidP="00E95451">
      <w:pPr>
        <w:pStyle w:val="IEEEStdsNumberedListLevel1"/>
        <w:numPr>
          <w:ilvl w:val="0"/>
          <w:numId w:val="37"/>
        </w:numPr>
        <w:spacing w:line="240" w:lineRule="auto"/>
        <w:ind w:left="648" w:hanging="446"/>
        <w:contextualSpacing w:val="0"/>
      </w:pPr>
      <w:r>
        <w:t>The conductor operating temperature does not exceed the permitted terminal temperature rating of the connected devices (generally 60 or 75 ̊C).</w:t>
      </w:r>
    </w:p>
    <w:p w14:paraId="62C249E3" w14:textId="21FE7F57" w:rsidR="0061466A" w:rsidRDefault="0061466A" w:rsidP="00E95451">
      <w:pPr>
        <w:pStyle w:val="IEEEStdsNumberedListLevel1"/>
        <w:numPr>
          <w:ilvl w:val="0"/>
          <w:numId w:val="37"/>
        </w:numPr>
        <w:spacing w:line="240" w:lineRule="auto"/>
        <w:ind w:left="648" w:hanging="446"/>
        <w:contextualSpacing w:val="0"/>
      </w:pPr>
      <w:r>
        <w:t>The temperature rating of bare or covered conductors installed with insulated conductors should not exceed the lowest temperature rating of an insulated conductor.</w:t>
      </w:r>
    </w:p>
    <w:p w14:paraId="092F6ABE" w14:textId="77777777" w:rsidR="0061466A" w:rsidRDefault="0061466A" w:rsidP="00E95451">
      <w:pPr>
        <w:pStyle w:val="IEEEStdsNumberedListLevel1"/>
        <w:numPr>
          <w:ilvl w:val="0"/>
          <w:numId w:val="37"/>
        </w:numPr>
        <w:spacing w:line="240" w:lineRule="auto"/>
        <w:ind w:left="648" w:hanging="446"/>
        <w:contextualSpacing w:val="0"/>
      </w:pPr>
      <w:r>
        <w:t>The neutral conductor shall be considered as a current carrying conductor (i.e., an energized conductor) under any of the following conditions:</w:t>
      </w:r>
    </w:p>
    <w:p w14:paraId="04A1F771" w14:textId="77777777" w:rsidR="0061466A" w:rsidRDefault="0061466A" w:rsidP="00E95451">
      <w:pPr>
        <w:pStyle w:val="IEEEStdsNumberedListLevel2"/>
        <w:spacing w:line="240" w:lineRule="auto"/>
      </w:pPr>
      <w:r>
        <w:t>The conductors are installed subject to solar exposure.</w:t>
      </w:r>
    </w:p>
    <w:p w14:paraId="5519498C" w14:textId="77777777" w:rsidR="0061466A" w:rsidRDefault="0061466A" w:rsidP="00E95451">
      <w:pPr>
        <w:pStyle w:val="IEEEStdsNumberedListLevel2"/>
        <w:spacing w:line="240" w:lineRule="auto"/>
      </w:pPr>
      <w:r>
        <w:t>The conductor operating temperature does not exceed the permitted terminal temperature rating of the connected devices (generally 60 or 75 ̊C).</w:t>
      </w:r>
    </w:p>
    <w:p w14:paraId="33597697" w14:textId="01BC7451" w:rsidR="0061466A" w:rsidRDefault="0061466A" w:rsidP="0061466A">
      <w:pPr>
        <w:pStyle w:val="IEEEStdsNumberedListLevel1"/>
        <w:spacing w:line="240" w:lineRule="auto"/>
        <w:contextualSpacing w:val="0"/>
      </w:pPr>
      <w:r>
        <w:t>The temperature rating of bare or covered conductors installed with insulated conductors should not exceed the lowest temperature rating of an insulated conductor.</w:t>
      </w:r>
    </w:p>
    <w:p w14:paraId="0A275733" w14:textId="52FA72FE" w:rsidR="0061466A" w:rsidRDefault="0061466A" w:rsidP="0061466A">
      <w:pPr>
        <w:pStyle w:val="IEEEStdsNumberedListLevel1"/>
        <w:spacing w:line="240" w:lineRule="auto"/>
        <w:contextualSpacing w:val="0"/>
      </w:pPr>
      <w:r>
        <w:t>The neutral conductor shall be considered as a current carrying conductor (i.e., an energized conductor) under any of the following conditions:</w:t>
      </w:r>
    </w:p>
    <w:p w14:paraId="2248F8ED" w14:textId="3755EBF5" w:rsidR="0061466A" w:rsidRDefault="0061466A" w:rsidP="00E95451">
      <w:pPr>
        <w:pStyle w:val="IEEEStdsNumberedListLevel2"/>
        <w:spacing w:line="240" w:lineRule="auto"/>
      </w:pPr>
      <w:r>
        <w:t>A 3-wire circuit consisting conductors of two phases and a common neutral conductor (i.e., a multiwire branch circuit) that are derived from a 4-wire, 3-phase, wye-connected system. Keep in minds that a common neutral conductor carries about the same current as the line-to-neutral load conductor at each phase angle, as compared to circuits that have their own dedicated neutral conductor (i.e., Phase 1 circuit with its neutral and phase 2 circuit with its own neutral). This requirement applies to feeders and branch circuits.</w:t>
      </w:r>
    </w:p>
    <w:p w14:paraId="01CF8817" w14:textId="24CE28D0" w:rsidR="0061466A" w:rsidRDefault="0061466A" w:rsidP="00E95451">
      <w:pPr>
        <w:pStyle w:val="IEEEStdsNumberedListLevel2"/>
        <w:spacing w:line="240" w:lineRule="auto"/>
      </w:pPr>
      <w:r>
        <w:t xml:space="preserve">On a 4-wire, 3-phase wye circuit where major portion of the load consist of nonlinear loads such as fluorescent or LED luminaries.  </w:t>
      </w:r>
    </w:p>
    <w:p w14:paraId="2396E633" w14:textId="77777777" w:rsidR="00147C46" w:rsidRPr="004604AC" w:rsidRDefault="00147C46" w:rsidP="00147C46">
      <w:pPr>
        <w:pStyle w:val="IEEEStdsParagraph"/>
        <w:rPr>
          <w:color w:val="000000" w:themeColor="text1"/>
          <w:highlight w:val="white"/>
        </w:rPr>
      </w:pPr>
      <w:r w:rsidRPr="004604AC">
        <w:rPr>
          <w:bCs/>
          <w:color w:val="000000" w:themeColor="text1"/>
        </w:rPr>
        <w:t>Section 314.16</w:t>
      </w:r>
      <w:r w:rsidRPr="004604AC">
        <w:rPr>
          <w:color w:val="000000" w:themeColor="text1"/>
        </w:rPr>
        <w:t xml:space="preserve"> requires b</w:t>
      </w:r>
      <w:r w:rsidRPr="004604AC">
        <w:rPr>
          <w:color w:val="000000" w:themeColor="text1"/>
          <w:highlight w:val="white"/>
        </w:rPr>
        <w:t>oxes and conduit bodies to be sized in order to provide free space for all enclosed conductors. The code in general requires that the volume of the box or the conduit bodies, as calculated in 314.16(A) and section 314.16(C) respectably to be less than the fill calculation as specified in section 314.16(B). However, the section 314.16(B)(1), exempts the inclusion of equipment grounding conductors, as well as luminaire wires smaller than 14 AWG in the fill calculation, provided they enter the box from a domed luminaire or similar canopy and terminate within that box. In the event the wires are 4 AWG or larger, the code requires the boxes must also comply with section 314.28.</w:t>
      </w:r>
    </w:p>
    <w:p w14:paraId="6F09E51A" w14:textId="77777777" w:rsidR="00147C46" w:rsidRPr="004604AC" w:rsidRDefault="00147C46" w:rsidP="00147C46">
      <w:pPr>
        <w:pStyle w:val="IEEEStdsParagraph"/>
        <w:rPr>
          <w:color w:val="000000" w:themeColor="text1"/>
        </w:rPr>
      </w:pPr>
      <w:r w:rsidRPr="004604AC">
        <w:rPr>
          <w:color w:val="000000" w:themeColor="text1"/>
        </w:rPr>
        <w:t xml:space="preserve">The subsection 314.16(B)(3), requires that </w:t>
      </w:r>
      <w:r w:rsidRPr="004604AC">
        <w:rPr>
          <w:color w:val="000000" w:themeColor="text1"/>
          <w:highlight w:val="white"/>
        </w:rPr>
        <w:t>when one or more luminaire studs or hickeys are present in a box, a single volume allowance in accordance with Table 314.16(B) is to be made for each type of fitting based on the largest conductor present in the box.</w:t>
      </w:r>
    </w:p>
    <w:p w14:paraId="69A70796" w14:textId="77777777" w:rsidR="00147C46" w:rsidRDefault="00147C46" w:rsidP="00147C46">
      <w:pPr>
        <w:pStyle w:val="IEEEStdsParagraph"/>
        <w:rPr>
          <w:color w:val="000000"/>
        </w:rPr>
      </w:pPr>
      <w:r w:rsidRPr="004604AC">
        <w:rPr>
          <w:bCs/>
          <w:color w:val="000000" w:themeColor="text1"/>
        </w:rPr>
        <w:t>Section 314.23</w:t>
      </w:r>
      <w:r w:rsidRPr="004604AC">
        <w:rPr>
          <w:b/>
          <w:color w:val="000000" w:themeColor="text1"/>
        </w:rPr>
        <w:t xml:space="preserve"> </w:t>
      </w:r>
      <w:r w:rsidRPr="004604AC">
        <w:rPr>
          <w:color w:val="000000" w:themeColor="text1"/>
        </w:rPr>
        <w:t>requires enclosures within the scope of article 314 (i.e., outlet boxes, etc.)  to be supported based on one or more</w:t>
      </w:r>
      <w:r>
        <w:rPr>
          <w:color w:val="000000"/>
        </w:rPr>
        <w:t xml:space="preserve"> of the requirements of Subsections 314.23(A) through (H).</w:t>
      </w:r>
    </w:p>
    <w:p w14:paraId="47DAEA1F" w14:textId="77777777" w:rsidR="00147C46" w:rsidRDefault="00147C46" w:rsidP="00147C46">
      <w:pPr>
        <w:pStyle w:val="IEEEStdsParagraph"/>
        <w:rPr>
          <w:color w:val="000000"/>
        </w:rPr>
      </w:pPr>
      <w:r>
        <w:rPr>
          <w:color w:val="000000"/>
        </w:rPr>
        <w:t xml:space="preserve">Subsection 314.23(E) only applies if an enclosure does not contain any devices other than a splicing device and does not support any luminaire or </w:t>
      </w:r>
      <w:proofErr w:type="spellStart"/>
      <w:r>
        <w:rPr>
          <w:color w:val="000000"/>
        </w:rPr>
        <w:t>lampholder</w:t>
      </w:r>
      <w:proofErr w:type="spellEnd"/>
      <w:r>
        <w:rPr>
          <w:color w:val="000000"/>
        </w:rPr>
        <w:t>, or other equipment.</w:t>
      </w:r>
    </w:p>
    <w:p w14:paraId="34547EEE" w14:textId="77777777" w:rsidR="00147C46" w:rsidRDefault="00147C46" w:rsidP="00147C46">
      <w:pPr>
        <w:pStyle w:val="IEEEStdsParagraph"/>
      </w:pPr>
      <w:r>
        <w:t xml:space="preserve">Subsection 314.23 (F) </w:t>
      </w:r>
      <w:r>
        <w:rPr>
          <w:color w:val="000000"/>
        </w:rPr>
        <w:t xml:space="preserve">applies when an enclosure contains a device(s), supports luminaires or </w:t>
      </w:r>
      <w:proofErr w:type="spellStart"/>
      <w:r>
        <w:rPr>
          <w:color w:val="000000"/>
        </w:rPr>
        <w:t>lampholders</w:t>
      </w:r>
      <w:proofErr w:type="spellEnd"/>
      <w:r>
        <w:rPr>
          <w:color w:val="000000"/>
        </w:rPr>
        <w:t xml:space="preserve">, or other equipment. </w:t>
      </w:r>
      <w:bookmarkStart w:id="212" w:name="_Hlk69996711"/>
      <w:r>
        <w:rPr>
          <w:color w:val="000000"/>
        </w:rPr>
        <w:t xml:space="preserve">This subsection </w:t>
      </w:r>
      <w:r>
        <w:t xml:space="preserve">states luminaries or </w:t>
      </w:r>
      <w:proofErr w:type="spellStart"/>
      <w:r>
        <w:t>lampholders</w:t>
      </w:r>
      <w:proofErr w:type="spellEnd"/>
      <w:r>
        <w:t xml:space="preserve"> supported by enclosures not exceed 100 in</w:t>
      </w:r>
      <w:r w:rsidRPr="00255AE6">
        <w:rPr>
          <w:vertAlign w:val="superscript"/>
        </w:rPr>
        <w:t>3</w:t>
      </w:r>
      <w:r>
        <w:t xml:space="preserve"> in size are required to be supported by no less than two conduits entering the enclosure, if no other code </w:t>
      </w:r>
      <w:r>
        <w:lastRenderedPageBreak/>
        <w:t>approved methods are used. To meet this, the code requires the entered conduits to be supported at no more than 18 inches from the enclosure, even if all conduit entries are on the same side of enclosure.</w:t>
      </w:r>
      <w:bookmarkEnd w:id="212"/>
    </w:p>
    <w:p w14:paraId="289637DF" w14:textId="77777777" w:rsidR="00147C46" w:rsidRDefault="00147C46" w:rsidP="00147C46">
      <w:pPr>
        <w:pStyle w:val="IEEEStdsParagraph"/>
      </w:pPr>
      <w:r>
        <w:t>The first exception to this section eliminates the enclosure size restriction for conduit bodies if they are supported by rigid metal or intermediate metal conduit. And allows the enclosure to be supported by</w:t>
      </w:r>
      <w:r w:rsidRPr="00255AE6">
        <w:rPr>
          <w:color w:val="000000"/>
        </w:rPr>
        <w:t xml:space="preserve"> </w:t>
      </w:r>
      <w:r>
        <w:rPr>
          <w:color w:val="000000"/>
        </w:rPr>
        <w:t>a conduit body constructed with only</w:t>
      </w:r>
      <w:r>
        <w:t xml:space="preserve"> one conduit entry, provided that the trade size of the conduit body is not larger than the largest trade size of the conduit. This section does eliminate the required 18-inch securement of the conduit for the conduit body.</w:t>
      </w:r>
    </w:p>
    <w:p w14:paraId="25EA1D76" w14:textId="78C5D055" w:rsidR="00147C46" w:rsidRDefault="00147C46" w:rsidP="00147C46">
      <w:pPr>
        <w:pStyle w:val="IEEEStdsParagraph"/>
      </w:pPr>
      <w:r>
        <w:t xml:space="preserve">The second exception allows use of unbroken length of rigid metal or intermediate metal conduit to support luminaire or </w:t>
      </w:r>
      <w:proofErr w:type="spellStart"/>
      <w:r>
        <w:t>lampholder</w:t>
      </w:r>
      <w:proofErr w:type="spellEnd"/>
      <w:r>
        <w:t xml:space="preserve"> external box, or to support a wiring enclosure that is integral part of a luminaire in lieu of an external box in accordance with subsection 300.15(B) where all the following condition are met:</w:t>
      </w:r>
    </w:p>
    <w:p w14:paraId="053D1817" w14:textId="66EF5E0E" w:rsidR="00BE6146" w:rsidRDefault="00BE6146" w:rsidP="00BE6146">
      <w:pPr>
        <w:pStyle w:val="IEEEStdsNumberedListLevel1"/>
        <w:numPr>
          <w:ilvl w:val="0"/>
          <w:numId w:val="38"/>
        </w:numPr>
        <w:spacing w:line="240" w:lineRule="auto"/>
        <w:ind w:left="648" w:hanging="446"/>
        <w:contextualSpacing w:val="0"/>
      </w:pPr>
      <w:r>
        <w:t>Conduits are anchored in place within 3 feet (vs. 18-inch in the main rule) of the luminaire box or enclosure.</w:t>
      </w:r>
    </w:p>
    <w:p w14:paraId="13D1D272" w14:textId="20D7142A" w:rsidR="00BE6146" w:rsidRDefault="00BE6146" w:rsidP="00BE6146">
      <w:pPr>
        <w:pStyle w:val="IEEEStdsNumberedListLevel1"/>
        <w:numPr>
          <w:ilvl w:val="0"/>
          <w:numId w:val="38"/>
        </w:numPr>
        <w:spacing w:line="240" w:lineRule="auto"/>
        <w:ind w:left="648" w:hanging="446"/>
        <w:contextualSpacing w:val="0"/>
      </w:pPr>
      <w:r>
        <w:t xml:space="preserve">The unbroken conduit length before the last point of conduit support is 12 inches or greater, and that portion of the conduit is securely fastened at some point not less than 12 inches from its last point of support. So, if the support for a conduit is 3 feet away from the enclosure (the first rule), the unbroken conduit must be at least 4 feet (3+1) in length. Also, the “unbroken conduit length” as stated in the code does not just refer to a conduit that has been cut, threaded, and coupled with another conduit. But it also refers to a conduit that terminates into a box, conduit body, enclosure, etc., provided that length must comply with this subsection. </w:t>
      </w:r>
    </w:p>
    <w:p w14:paraId="73832814" w14:textId="6E8424B5" w:rsidR="00BE6146" w:rsidRDefault="00BE6146" w:rsidP="00BE6146">
      <w:pPr>
        <w:pStyle w:val="IEEEStdsNumberedListLevel1"/>
        <w:numPr>
          <w:ilvl w:val="0"/>
          <w:numId w:val="38"/>
        </w:numPr>
        <w:spacing w:line="240" w:lineRule="auto"/>
        <w:ind w:left="648" w:hanging="446"/>
        <w:contextualSpacing w:val="0"/>
      </w:pPr>
      <w:r>
        <w:t xml:space="preserve">Luminaires or </w:t>
      </w:r>
      <w:proofErr w:type="spellStart"/>
      <w:r>
        <w:t>lampholders</w:t>
      </w:r>
      <w:proofErr w:type="spellEnd"/>
      <w:r>
        <w:t xml:space="preserve"> located in areas accessible to unqualified persons (i.e., the public) must be at least 8 feet above grade or standing area and at least 3 feet horizontally from windows, doors, porches, fire escapes, or similar locations. The measurement of the distance is to the lowest point of the luminaires or </w:t>
      </w:r>
      <w:proofErr w:type="spellStart"/>
      <w:r>
        <w:t>lampholders</w:t>
      </w:r>
      <w:proofErr w:type="spellEnd"/>
      <w:r>
        <w:t>.</w:t>
      </w:r>
    </w:p>
    <w:p w14:paraId="09A577ED" w14:textId="09255362" w:rsidR="00BE6146" w:rsidRDefault="00BE6146" w:rsidP="00BE6146">
      <w:pPr>
        <w:pStyle w:val="IEEEStdsNumberedListLevel1"/>
        <w:numPr>
          <w:ilvl w:val="0"/>
          <w:numId w:val="38"/>
        </w:numPr>
        <w:spacing w:line="240" w:lineRule="auto"/>
        <w:ind w:left="648" w:hanging="446"/>
        <w:contextualSpacing w:val="0"/>
      </w:pPr>
      <w:r>
        <w:t>A luminaire supported by a single conduit does not exceed 12 inches in any direction from the point of conduit entry. This requirement does not limit the luminaire’s size to 12 inches; but rather the measured distance from where the conduit enters the luminaire cannot exceed 12 inches in any direction.</w:t>
      </w:r>
    </w:p>
    <w:p w14:paraId="2BF66324" w14:textId="725FF6CE" w:rsidR="00BE6146" w:rsidRDefault="00BE6146" w:rsidP="00BE6146">
      <w:pPr>
        <w:pStyle w:val="IEEEStdsNumberedListLevel1"/>
        <w:numPr>
          <w:ilvl w:val="0"/>
          <w:numId w:val="38"/>
        </w:numPr>
        <w:spacing w:line="240" w:lineRule="auto"/>
        <w:ind w:left="648" w:hanging="446"/>
        <w:contextualSpacing w:val="0"/>
      </w:pPr>
      <w:r>
        <w:t xml:space="preserve">A single conduit does not support a luminaire or </w:t>
      </w:r>
      <w:proofErr w:type="spellStart"/>
      <w:r>
        <w:t>lampholder</w:t>
      </w:r>
      <w:proofErr w:type="spellEnd"/>
      <w:r>
        <w:t xml:space="preserve"> weighing more than 20 lb. This 20-pound limit does not only include the luminaire, but also other parts of the luminaire assembly that makes it, such as the box, cover, lamp(s), ballast, etc. that are supported by the conduit.</w:t>
      </w:r>
    </w:p>
    <w:p w14:paraId="57D6582B" w14:textId="3B85D899" w:rsidR="00BE6146" w:rsidRDefault="00BE6146" w:rsidP="00BE6146">
      <w:pPr>
        <w:pStyle w:val="IEEEStdsNumberedListLevel1"/>
        <w:numPr>
          <w:ilvl w:val="0"/>
          <w:numId w:val="38"/>
        </w:numPr>
        <w:spacing w:line="240" w:lineRule="auto"/>
        <w:ind w:left="648" w:hanging="446"/>
        <w:contextualSpacing w:val="0"/>
      </w:pPr>
      <w:r>
        <w:t xml:space="preserve">The conduits are </w:t>
      </w:r>
      <w:proofErr w:type="spellStart"/>
      <w:r>
        <w:t>wrenchtight</w:t>
      </w:r>
      <w:proofErr w:type="spellEnd"/>
      <w:r>
        <w:t xml:space="preserve"> to the luminaire or </w:t>
      </w:r>
      <w:proofErr w:type="spellStart"/>
      <w:r>
        <w:t>lampholder</w:t>
      </w:r>
      <w:proofErr w:type="spellEnd"/>
      <w:r>
        <w:t xml:space="preserve"> box, conduit body, integral wiring enclosure, or identified hubs. If a box or conduit body is used for support, the luminaire must be secured either directly to them, or through a threaded (rigid or intermediate metal) conduit nipple not over 3 inch long.</w:t>
      </w:r>
    </w:p>
    <w:p w14:paraId="567C9710" w14:textId="77777777" w:rsidR="00147C46" w:rsidRDefault="00147C46" w:rsidP="00147C46">
      <w:pPr>
        <w:pStyle w:val="IEEEStdsParagraph"/>
      </w:pPr>
      <w:r>
        <w:t xml:space="preserve">The main rule of this subsection requires that the enclosure (or the box) of a luminaire or </w:t>
      </w:r>
      <w:proofErr w:type="spellStart"/>
      <w:r>
        <w:t>lampholder</w:t>
      </w:r>
      <w:proofErr w:type="spellEnd"/>
      <w:r>
        <w:t xml:space="preserve"> must be supported by at least two raceways that are threaded wrench tight (no locknuts and bushings) into the enclosure (or the box). The exception in this section allows the enclosure (or the box) to be supported by a conduit body, or by a single rigid or intermediate metal conduit, provided the installation meets all the requirements of exception no 2.</w:t>
      </w:r>
    </w:p>
    <w:p w14:paraId="04BC27B2" w14:textId="77777777" w:rsidR="00147C46" w:rsidRDefault="00147C46" w:rsidP="00147C46">
      <w:pPr>
        <w:pStyle w:val="IEEEStdsParagraph"/>
      </w:pPr>
      <w:r>
        <w:t xml:space="preserve">Subsection 314.23(H) requires an enclosure supported by a pendant to comply with subsections 314.23(H)(1) and (2). Subsection 314.23(H)(2) requires that a box supporting a luminaire or </w:t>
      </w:r>
      <w:proofErr w:type="spellStart"/>
      <w:r>
        <w:t>lampholder</w:t>
      </w:r>
      <w:proofErr w:type="spellEnd"/>
      <w:r>
        <w:t xml:space="preserve">, or wiring enclosure within a luminaire used in lieu of boxes in accordance with subsection 300.15(B), must be supported by rigid or intermediate metal conduit stem. A conduit stem longer than 18 inches is required to be connected to the building wiring system using a flexible fitting (i.e., an approved ball and socket) that is </w:t>
      </w:r>
      <w:r>
        <w:lastRenderedPageBreak/>
        <w:t xml:space="preserve">suitable for the location. At the luminaire end, the conduit stem is required to be threaded </w:t>
      </w:r>
      <w:proofErr w:type="spellStart"/>
      <w:r>
        <w:t>wrenchtight</w:t>
      </w:r>
      <w:proofErr w:type="spellEnd"/>
      <w:r>
        <w:t xml:space="preserve"> into the box, wiring enclosure, or the identified hub. </w:t>
      </w:r>
    </w:p>
    <w:p w14:paraId="414B8AD7" w14:textId="77777777" w:rsidR="00147C46" w:rsidRPr="004604AC" w:rsidRDefault="00147C46" w:rsidP="00147C46">
      <w:pPr>
        <w:pStyle w:val="IEEEStdsParagraph"/>
        <w:rPr>
          <w:color w:val="000000" w:themeColor="text1"/>
        </w:rPr>
      </w:pPr>
      <w:r w:rsidRPr="004604AC">
        <w:rPr>
          <w:color w:val="000000" w:themeColor="text1"/>
        </w:rPr>
        <w:t>The term “stem” in the code specifically refers to a short piece of conduit that is associated with a luminaire. A stem can be a minimum ½ inch conduit trade size that is anywhere from 6 inches to 60 inches or longer in length, depending on the installation.</w:t>
      </w:r>
    </w:p>
    <w:p w14:paraId="0A1A3645" w14:textId="77777777" w:rsidR="00147C46" w:rsidRPr="004604AC" w:rsidRDefault="00147C46" w:rsidP="00147C46">
      <w:pPr>
        <w:pStyle w:val="IEEEStdsParagraph"/>
        <w:rPr>
          <w:color w:val="000000" w:themeColor="text1"/>
        </w:rPr>
      </w:pPr>
      <w:r w:rsidRPr="004604AC">
        <w:rPr>
          <w:color w:val="000000" w:themeColor="text1"/>
        </w:rPr>
        <w:t xml:space="preserve">When a luminaire is supported by a single conduit (stem), it’s threaded joints must be prevented from loosening by use of set-screws or other effective means. Otherwise, any point of the luminaire must be at least 8 ft above grade or standing area, and at least 3 ft measured horizontally to the 8 ft elevation from windows, doors, porches, fire escapes, or similar locations. A single conduit supported luminaire has the potential of allowing the box to be twisted and loosened by individuals, thus necessitating use of set screws, or by raising the luminaire height and requiring a set distance from the window, so that it would be out of people range.  </w:t>
      </w:r>
    </w:p>
    <w:p w14:paraId="2AA0B894" w14:textId="77777777" w:rsidR="00147C46" w:rsidRDefault="00147C46" w:rsidP="00147C46">
      <w:pPr>
        <w:pStyle w:val="IEEEStdsParagraph"/>
        <w:rPr>
          <w:color w:val="2B2B2B"/>
          <w:shd w:val="clear" w:color="auto" w:fill="FEFEFE"/>
        </w:rPr>
      </w:pPr>
      <w:r w:rsidRPr="004604AC">
        <w:rPr>
          <w:color w:val="000000" w:themeColor="text1"/>
        </w:rPr>
        <w:t>The code also states that a luminaire supported by a single conduit (stem) is not allowed to exceed 12 inches in any horizontal direction from the point of a conduit entry. This</w:t>
      </w:r>
      <w:r w:rsidRPr="004604AC">
        <w:rPr>
          <w:color w:val="000000" w:themeColor="text1"/>
          <w:shd w:val="clear" w:color="auto" w:fill="FEFEFE"/>
        </w:rPr>
        <w:t xml:space="preserve"> requirement does not specifically limit the luminaire’s size to 12 inches; but rather requires the measured distance</w:t>
      </w:r>
      <w:r>
        <w:rPr>
          <w:color w:val="2B2B2B"/>
          <w:shd w:val="clear" w:color="auto" w:fill="FEFEFE"/>
        </w:rPr>
        <w:t xml:space="preserve"> from the point of conduit entry into the luminaire not to be more than 12 inches in any direction to the edge of the luminaire. So, in the case of a cone shaped luminaire, using the code restriction, the cone shaped luminaire would have a theoretical area of about 669 in</w:t>
      </w:r>
      <w:r>
        <w:rPr>
          <w:color w:val="2B2B2B"/>
          <w:shd w:val="clear" w:color="auto" w:fill="FEFEFE"/>
          <w:vertAlign w:val="superscript"/>
        </w:rPr>
        <w:t>2</w:t>
      </w:r>
      <w:r>
        <w:rPr>
          <w:color w:val="2B2B2B"/>
          <w:shd w:val="clear" w:color="auto" w:fill="FEFEFE"/>
        </w:rPr>
        <w:t>, where the conduit point of entry to the edge of the luminaire is 12 inches.</w:t>
      </w:r>
    </w:p>
    <w:p w14:paraId="72D5D27D" w14:textId="77777777" w:rsidR="00147C46" w:rsidRPr="004604AC" w:rsidRDefault="00147C46" w:rsidP="00147C46">
      <w:pPr>
        <w:pStyle w:val="IEEEStdsParagraph"/>
        <w:rPr>
          <w:color w:val="000000" w:themeColor="text1"/>
        </w:rPr>
      </w:pPr>
      <w:r w:rsidRPr="00F5166A">
        <w:rPr>
          <w:bCs/>
        </w:rPr>
        <w:t>Section 314.25</w:t>
      </w:r>
      <w:r>
        <w:t xml:space="preserve"> requires that when an installation is completed, all boxes must have a cover, faceplate, </w:t>
      </w:r>
      <w:proofErr w:type="spellStart"/>
      <w:r w:rsidRPr="004604AC">
        <w:rPr>
          <w:color w:val="000000" w:themeColor="text1"/>
        </w:rPr>
        <w:t>lampholder</w:t>
      </w:r>
      <w:proofErr w:type="spellEnd"/>
      <w:r w:rsidRPr="004604AC">
        <w:rPr>
          <w:color w:val="000000" w:themeColor="text1"/>
        </w:rPr>
        <w:t>, or luminaire canopy except when the installation complies with section 410.24(B). Section 410.24(B) allows the box to be covered by a surface mounted luminaire, if the installation meets set criteria. See section 410.24 below for more details.</w:t>
      </w:r>
    </w:p>
    <w:p w14:paraId="0FF9059E" w14:textId="77777777" w:rsidR="00147C46" w:rsidRPr="004604AC" w:rsidRDefault="00147C46" w:rsidP="00147C46">
      <w:pPr>
        <w:pStyle w:val="IEEEStdsParagraph"/>
        <w:rPr>
          <w:color w:val="000000" w:themeColor="text1"/>
        </w:rPr>
      </w:pPr>
      <w:r w:rsidRPr="004604AC">
        <w:rPr>
          <w:color w:val="000000" w:themeColor="text1"/>
          <w:highlight w:val="white"/>
        </w:rPr>
        <w:t>Subsection 314.25(B) Subsection requires that any exposed combustible wall or ceiling finish between the edge of a luminaire canopy (i.e., a suspended luminaire) or pan (i.e., surface mounted luminaire), and the luminaire outlet box must be covered with noncombustible material when required by section 410.23. This requirement is only applicable when a luminaire canopy or pan is installed. See section 410.23 for more detail.</w:t>
      </w:r>
    </w:p>
    <w:p w14:paraId="5F5929C8" w14:textId="77777777" w:rsidR="00147C46" w:rsidRDefault="00147C46" w:rsidP="00147C46">
      <w:pPr>
        <w:pStyle w:val="IEEEStdsParagraph"/>
      </w:pPr>
      <w:r w:rsidRPr="004604AC">
        <w:rPr>
          <w:color w:val="000000" w:themeColor="text1"/>
        </w:rPr>
        <w:t xml:space="preserve">Section 314.27 allows use of boxes or fittings designed for support of luminaires and </w:t>
      </w:r>
      <w:proofErr w:type="spellStart"/>
      <w:r w:rsidRPr="004604AC">
        <w:rPr>
          <w:color w:val="000000" w:themeColor="text1"/>
        </w:rPr>
        <w:t>lampholders</w:t>
      </w:r>
      <w:proofErr w:type="spellEnd"/>
      <w:r w:rsidRPr="004604AC">
        <w:rPr>
          <w:color w:val="000000" w:themeColor="text1"/>
        </w:rPr>
        <w:t xml:space="preserve"> when installed per section 314.23. Except as permitted, if the luminaire or </w:t>
      </w:r>
      <w:proofErr w:type="spellStart"/>
      <w:r w:rsidRPr="004604AC">
        <w:rPr>
          <w:color w:val="000000" w:themeColor="text1"/>
        </w:rPr>
        <w:t>lampholder</w:t>
      </w:r>
      <w:proofErr w:type="spellEnd"/>
      <w:r w:rsidRPr="004604AC">
        <w:rPr>
          <w:color w:val="000000" w:themeColor="text1"/>
        </w:rPr>
        <w:t xml:space="preserve"> is going to exceed 23 kg (50 </w:t>
      </w:r>
      <w:proofErr w:type="spellStart"/>
      <w:r w:rsidRPr="004604AC">
        <w:rPr>
          <w:color w:val="000000" w:themeColor="text1"/>
        </w:rPr>
        <w:t>lb</w:t>
      </w:r>
      <w:proofErr w:type="spellEnd"/>
      <w:r w:rsidRPr="004604AC">
        <w:rPr>
          <w:color w:val="000000" w:themeColor="text1"/>
        </w:rPr>
        <w:t>) in weight, the cod</w:t>
      </w:r>
      <w:r>
        <w:t xml:space="preserve">e requires the box to be marked (and listed) for the maximum weight it can support. </w:t>
      </w:r>
    </w:p>
    <w:p w14:paraId="7AA4BE03" w14:textId="77777777" w:rsidR="00147C46" w:rsidRDefault="00147C46" w:rsidP="00147C46">
      <w:pPr>
        <w:pStyle w:val="IEEEStdsParagraph"/>
      </w:pPr>
      <w:r>
        <w:t xml:space="preserve">In the case of ceiling mounted boxes supporting luminaires exceeding 23 kg (50 </w:t>
      </w:r>
      <w:proofErr w:type="spellStart"/>
      <w:r>
        <w:t>lb</w:t>
      </w:r>
      <w:proofErr w:type="spellEnd"/>
      <w:r>
        <w:t>), the box is permitted not to be marked if the luminaire is independently supported from the box by a means, such as hanger wires or chains. The UL safety standard requires w</w:t>
      </w:r>
      <w:r>
        <w:rPr>
          <w:color w:val="3E3F3A"/>
          <w:highlight w:val="white"/>
        </w:rPr>
        <w:t xml:space="preserve">all surface mounted luminaires weighing more than 25 lbs. and </w:t>
      </w:r>
      <w:r>
        <w:rPr>
          <w:color w:val="363435"/>
        </w:rPr>
        <w:t xml:space="preserve">ceiling surface mounted </w:t>
      </w:r>
      <w:r>
        <w:rPr>
          <w:color w:val="3E3F3A"/>
          <w:highlight w:val="white"/>
        </w:rPr>
        <w:t xml:space="preserve">luminaires weighing more than </w:t>
      </w:r>
      <w:r>
        <w:t xml:space="preserve">23 kg (50 </w:t>
      </w:r>
      <w:proofErr w:type="spellStart"/>
      <w:r>
        <w:t>lb</w:t>
      </w:r>
      <w:proofErr w:type="spellEnd"/>
      <w:r>
        <w:t xml:space="preserve">) </w:t>
      </w:r>
      <w:r>
        <w:rPr>
          <w:color w:val="3E3F3A"/>
          <w:highlight w:val="white"/>
        </w:rPr>
        <w:t>to be marked with "</w:t>
      </w:r>
      <w:r>
        <w:t>THIS LUMINAIRE MUST BE MOUNTED OR SUPPORTED INDEPENDENTLY OF AN OUTLET BOX.</w:t>
      </w:r>
      <w:r>
        <w:rPr>
          <w:color w:val="3E3F3A"/>
          <w:highlight w:val="white"/>
        </w:rPr>
        <w:t>"</w:t>
      </w:r>
      <w:r w:rsidRPr="007F7B88">
        <w:t xml:space="preserve"> </w:t>
      </w:r>
      <w:r>
        <w:t>Keep in mind that depending on local jurisdiction you may need at least a hanger wire at each opposing corner of the luminaire, more on this as you will see in Article 410.</w:t>
      </w:r>
    </w:p>
    <w:p w14:paraId="1D1A698F" w14:textId="77777777" w:rsidR="00147C46" w:rsidRDefault="00147C46" w:rsidP="00147C46">
      <w:pPr>
        <w:pStyle w:val="IEEEStdsParagraph"/>
      </w:pPr>
      <w:r>
        <w:t xml:space="preserve">The exception in this subsection (314.27A(1)), allows vertically mounted luminaire or </w:t>
      </w:r>
      <w:proofErr w:type="spellStart"/>
      <w:r>
        <w:t>lampholder</w:t>
      </w:r>
      <w:proofErr w:type="spellEnd"/>
      <w:r>
        <w:t xml:space="preserve"> weighing 3 kg (6 </w:t>
      </w:r>
      <w:proofErr w:type="spellStart"/>
      <w:r>
        <w:t>lb</w:t>
      </w:r>
      <w:proofErr w:type="spellEnd"/>
      <w:r>
        <w:t xml:space="preserve">) or less to be supported on other boxes or plaster rings that are secured to other boxes. However, the luminaire or its supporting yoke, or the </w:t>
      </w:r>
      <w:proofErr w:type="spellStart"/>
      <w:r>
        <w:t>lampholder</w:t>
      </w:r>
      <w:proofErr w:type="spellEnd"/>
      <w:r>
        <w:t xml:space="preserve"> must be secured to the box with no less than two number 6 (i.e., 6-32) or larger screws.</w:t>
      </w:r>
    </w:p>
    <w:p w14:paraId="19505F27" w14:textId="77777777" w:rsidR="00147C46" w:rsidRPr="009467FD" w:rsidRDefault="00147C46" w:rsidP="00147C46">
      <w:pPr>
        <w:jc w:val="both"/>
        <w:rPr>
          <w:sz w:val="20"/>
        </w:rPr>
      </w:pPr>
      <w:r>
        <w:rPr>
          <w:sz w:val="20"/>
        </w:rPr>
        <w:t xml:space="preserve">Subsection 314.27(E) permits use of separable attachment fittings with outlet boxes. Separable attachment fittings consist of two conductive metal ring parts (generally circular in shape), referred to as receptacle and plug. The first part referred to as receptacle may be installed in or on an outlet box. The receptacle conductors are first connected to the branch circuit conductors, followed by securing the receptacle to the outlet box ear tabs using machine screws. The second part of the fitting, the plug, is wired and secured to the luminaire. </w:t>
      </w:r>
      <w:r>
        <w:rPr>
          <w:sz w:val="20"/>
        </w:rPr>
        <w:lastRenderedPageBreak/>
        <w:t xml:space="preserve">This plug has a solid (generally circular in shape) metal interlocking shaft that allows it to be locked with the receptacle. This type of fittings makes the connection or separation to a luminaire from an outlet box, simple since no tools are needed. In the event if the receptacle fitting is installed in the outlet box, you need to account for it in the outlet box fill calculation as required in subsection 314.16(B)(4). Since these separatable fittings are nonstandard plug and receptacle, and the code recognizes them as a lighting outlet in subsection 410.30(E), the code does not require GFCI protection for them. </w:t>
      </w:r>
    </w:p>
    <w:p w14:paraId="3B5F2A98" w14:textId="77777777" w:rsidR="00147C46" w:rsidRDefault="00147C46" w:rsidP="00E95451">
      <w:pPr>
        <w:pStyle w:val="IEEEStdsLevel4Header"/>
        <w:numPr>
          <w:ilvl w:val="4"/>
          <w:numId w:val="1"/>
        </w:numPr>
      </w:pPr>
      <w:r>
        <w:t xml:space="preserve"> Article 393 – Low-Voltage Ceiling Power Distribution System</w:t>
      </w:r>
    </w:p>
    <w:p w14:paraId="4CF1D160" w14:textId="77777777" w:rsidR="00147C46" w:rsidRDefault="00147C46" w:rsidP="00147C46">
      <w:pPr>
        <w:pStyle w:val="IEEEStdsParagraph"/>
      </w:pPr>
      <w:r>
        <w:t>This Article sets the installation requirements for low-voltage suspended ceiling distribution systems that are intended for suspended ceiling assemblies, consisting of distribution busbars within a supporting structure for ceiling tiles. The busbar of this system distributes power from a class 2 power supply to operate utilization equipment such luminaires, occupancy and daylight sensors, etc., at 30 volts (42.4 volts peak) ac, 60 volts dc or 24.8 volts peak dc interrupted at a rate of 10 to 200 Hz.</w:t>
      </w:r>
    </w:p>
    <w:p w14:paraId="73FA26A4" w14:textId="77777777" w:rsidR="00147C46" w:rsidRDefault="00147C46" w:rsidP="00147C46">
      <w:pPr>
        <w:pStyle w:val="IEEEStdsParagraph"/>
      </w:pPr>
      <w:r>
        <w:t xml:space="preserve">These systems are required by section 393.6 to be listed as either a complete system, or assembled with listed parts as described in subsections 393.6(A) and (B). </w:t>
      </w:r>
    </w:p>
    <w:p w14:paraId="5EA94874" w14:textId="77777777" w:rsidR="00147C46" w:rsidRDefault="00147C46" w:rsidP="00147C46">
      <w:pPr>
        <w:pStyle w:val="IEEEStdsParagraph"/>
      </w:pPr>
      <w:r>
        <w:t>These systems are intended for indoor dry locations. Sections 393.10 and 12 indicate where they are and are not permitted to be installed.</w:t>
      </w:r>
    </w:p>
    <w:p w14:paraId="1F4D731E" w14:textId="77777777" w:rsidR="00147C46" w:rsidRDefault="00147C46" w:rsidP="00147C46">
      <w:pPr>
        <w:pStyle w:val="IEEEStdsParagraph"/>
      </w:pPr>
      <w:r>
        <w:t>Subsection 393.14(A) requires installed exposed cables and conductors of the system on the surface of the ceiling and sidewalls to be supported by building structure. Cables must be supported via building structure by straps, staples, hangers, cable ties, or similar fittings designed and installed in a manner that would not damage them. Subsection 393.14(B), requires exposed conductors to be insulated, listed, of the type and installed as either Class 2 cables supplied from class 2 power source, or use wiring methods permitted in Chapter 3 of the code. When class 2 cables are used, they are required to be installed per Parts I and III of Article 725 of the code.</w:t>
      </w:r>
    </w:p>
    <w:p w14:paraId="79460BBA" w14:textId="77777777" w:rsidR="00147C46" w:rsidRDefault="00147C46" w:rsidP="00147C46">
      <w:pPr>
        <w:pStyle w:val="IEEEStdsParagraph"/>
      </w:pPr>
      <w:r>
        <w:t>These systems also require a disconnecting means, regardless of being listed or assembled with listed parts. In order to provide a safe means of servicing or maintenance for the grid system, subsection 393.21(A), requires a disconnecting means for the class 2 power source(s). This disconnect must be at an accessible location that is within sight of class 2 power source. When class 2 power supply is connected through a multiwire branch circuit, subsection 393.21(B) of the code requires all supply conductors including the grounded conductor to be disconnected by the disconnecting means.</w:t>
      </w:r>
    </w:p>
    <w:p w14:paraId="0F3CE9DE" w14:textId="77777777" w:rsidR="00147C46" w:rsidRDefault="00147C46" w:rsidP="00147C46">
      <w:pPr>
        <w:pStyle w:val="IEEEStdsParagraph"/>
      </w:pPr>
      <w:r>
        <w:t xml:space="preserve">This suspended grid system is required by subsection 393.30(A) to be secured to the mounting surface of the building structure by hanging wires, screws, or bolts per manufacturer's installation instructions. The mounting hardware (i.e., screw, bolts, etc.) must either be packaged with the grid system, or should be of the type that is described by </w:t>
      </w:r>
      <w:proofErr w:type="spellStart"/>
      <w:r>
        <w:t>it’s</w:t>
      </w:r>
      <w:proofErr w:type="spellEnd"/>
      <w:r>
        <w:t xml:space="preserve"> installation instruction. Subsection 393.30(B) requires individual grid rails to be mechanically secured to the overall ceiling assembly.</w:t>
      </w:r>
    </w:p>
    <w:p w14:paraId="2EE4908A" w14:textId="77777777" w:rsidR="00147C46" w:rsidRDefault="00147C46" w:rsidP="00147C46">
      <w:pPr>
        <w:pStyle w:val="IEEEStdsParagraph"/>
      </w:pPr>
      <w:r>
        <w:t>Subsection 393.40(A) requires that connectors to busbar grid rails, cables, and conductors be of listed insulating type that are accessible after installation. The code in this subsection requires these connectors to provide a secured mechanical connection, and goes on to state what are permitted to be used as connection or interconnection devices.</w:t>
      </w:r>
    </w:p>
    <w:p w14:paraId="1189BC07" w14:textId="77777777" w:rsidR="00147C46" w:rsidRDefault="00147C46" w:rsidP="00147C46">
      <w:pPr>
        <w:pStyle w:val="IEEEStdsParagraph"/>
      </w:pPr>
      <w:r>
        <w:t>Subsection 393.45(A) requires the grid systems of class 2 power supply or the transformer primary of class 2 source to be protected by a maximum 20 A overcurrent protective device. The code goes on to state in subsection 393.45(B) that the output of the class 2 sources should not be wired in parallel or interconnected unless listed for such interconnections.</w:t>
      </w:r>
    </w:p>
    <w:p w14:paraId="6BFF0D5D" w14:textId="77777777" w:rsidR="00147C46" w:rsidRDefault="00147C46" w:rsidP="00147C46">
      <w:pPr>
        <w:pStyle w:val="IEEEStdsParagraph"/>
      </w:pPr>
      <w:r>
        <w:t>Subsection 393.45(C) allows reverse polarity protection for dc circuits, provided that the installation meets one of the permitted methods specified in that section.</w:t>
      </w:r>
    </w:p>
    <w:p w14:paraId="32B0AB29" w14:textId="77777777" w:rsidR="00147C46" w:rsidRDefault="00147C46" w:rsidP="00147C46">
      <w:pPr>
        <w:pStyle w:val="IEEEStdsParagraph"/>
      </w:pPr>
      <w:r>
        <w:lastRenderedPageBreak/>
        <w:t>The code goes on to require insulated busbar splices in section 393.56, and listed insulated connections in busbar grids, cables, and conductors in section 393.57. In the event if connections are made in a wall, the code requires in section 393.57 that connections are to be installed in enclosures according to Parts I, II, and III of Article 314 as applicable.</w:t>
      </w:r>
    </w:p>
    <w:p w14:paraId="3EA31FD5" w14:textId="77777777" w:rsidR="00147C46" w:rsidRDefault="00147C46" w:rsidP="00147C46">
      <w:pPr>
        <w:pStyle w:val="IEEEStdsParagraph"/>
      </w:pPr>
      <w:r>
        <w:t xml:space="preserve">Section 393.60 requires the supply side of class 2 power source(s) (120 V or higher) to be grounded per Part IV of article 250. While it requires the load side of such a source(s) not be grounded, or in another word to be ungrounded. </w:t>
      </w:r>
    </w:p>
    <w:p w14:paraId="1309035A" w14:textId="77777777" w:rsidR="00147C46" w:rsidRDefault="00147C46" w:rsidP="00147C46">
      <w:pPr>
        <w:pStyle w:val="IEEEStdsParagraph"/>
      </w:pPr>
      <w:r>
        <w:t>Subsection 393.104(A) states that the current carrying conductors on the load side of utilization equipment can be as small as 18 AWG. And the exception to this subsection allows the conductor to be as small as 24 AWG for class 2 circuits provided that they are installed using Chapter 3 wiring method of the code. When the smaller AWG conductors are installed, they are required to be completely enclosed, not subject to any movement or strain and have ampacity complying with Table 522.22 of the code.</w:t>
      </w:r>
    </w:p>
    <w:p w14:paraId="5BD2466C" w14:textId="77777777" w:rsidR="00147C46" w:rsidRPr="009D29AF" w:rsidRDefault="00147C46" w:rsidP="00147C46">
      <w:pPr>
        <w:pStyle w:val="IEEEStdsParagraph"/>
      </w:pPr>
      <w:r>
        <w:t>Subsection 393.104(B) states that the power feed bus rail conductor must be 16 AWG or equivalent. This subsection goes on to state what should be considered equivalent to 16 AWG, if the bus rail is shaped either circular and noncircular.</w:t>
      </w:r>
    </w:p>
    <w:p w14:paraId="2CE475F3" w14:textId="77777777" w:rsidR="00147C46" w:rsidRDefault="00147C46" w:rsidP="00E95451">
      <w:pPr>
        <w:pStyle w:val="IEEEStdsLevel4Header"/>
        <w:numPr>
          <w:ilvl w:val="3"/>
          <w:numId w:val="35"/>
        </w:numPr>
      </w:pPr>
      <w:r>
        <w:t>Article 400 – Flexible Cords and Cables</w:t>
      </w:r>
    </w:p>
    <w:p w14:paraId="538DC783" w14:textId="77777777" w:rsidR="00147C46" w:rsidRDefault="00147C46" w:rsidP="00147C46">
      <w:pPr>
        <w:pStyle w:val="IEEEStdsParagraph"/>
      </w:pPr>
      <w:r>
        <w:t>This article states the flexible cords and flexible cables general requirements, applications, and construction specifications.</w:t>
      </w:r>
    </w:p>
    <w:p w14:paraId="012BDD70" w14:textId="77777777" w:rsidR="00147C46" w:rsidRDefault="00147C46" w:rsidP="00147C46">
      <w:pPr>
        <w:pStyle w:val="IEEEStdsParagraph"/>
      </w:pPr>
      <w:r>
        <w:t xml:space="preserve">Subsections 400.10(A)(2) and (3) permit use of flexible cords and cables for wiring of luminaires and for connection of portable luminaires. In general code does not allow use of flexible cords or cable. </w:t>
      </w:r>
    </w:p>
    <w:p w14:paraId="0ADAB3EF" w14:textId="77777777" w:rsidR="00147C46" w:rsidRDefault="00147C46" w:rsidP="00147C46">
      <w:pPr>
        <w:pStyle w:val="IEEEStdsParagraph"/>
      </w:pPr>
      <w:r>
        <w:t>Section 400.15 requires flexible cords used in show windows to be of a certain extra heavy (i.e., S), heavy (i.e., SO) or junior (i.e., SJ) heavy-duty type. There are two exceptions in this section. Exception 1, allows lighter duty cords or other wiring when the luminaire is chain-supported. Exception 2, allows lighter duty cords if the cord supplies portable luminaire or other displayed or exhibited merchandise at a show window.</w:t>
      </w:r>
    </w:p>
    <w:p w14:paraId="03358BAE" w14:textId="77777777" w:rsidR="00147C46" w:rsidRDefault="00147C46" w:rsidP="00147C46">
      <w:pPr>
        <w:pStyle w:val="IEEEStdsParagraph"/>
      </w:pPr>
      <w:r>
        <w:t>The UL safety standard requires the chain pendant luminaires with wiring routed through the chain must either have an insulated conductor with minimum 0.032 in nominal diameter or to be a flexible cord that is at least type SPT-1 (light-duty).</w:t>
      </w:r>
    </w:p>
    <w:p w14:paraId="383C4580" w14:textId="77777777" w:rsidR="00147C46" w:rsidRDefault="00147C46" w:rsidP="00147C46">
      <w:pPr>
        <w:pStyle w:val="IEEEStdsParagraph"/>
      </w:pPr>
      <w:r>
        <w:t>Section 402.3 states that fixture wires must be of the type listed in Table 402.3, and that they must comply with all requirements within that table. With some exceptions (i.e., type SF-1, etc.), fixture wires in that table have 600 volts insulation. This brings us into an interesting situation as the code in subsection 300.2(A) now requires all building wires to have a 1000 volts nominal insulation rating as compared to 600 volts in the past. In practice this may not be a problem for lighting circuits since the majority are supplied from a solidly grounded system. However, if the system is supplied through either a “Y” resistance grounded neutral or a corner grounded delta system, the insulation rating of fixture wires may not be adequate for encountered overvoltage and may need to be upgraded or replaced with a conductor that has adequate insulation.</w:t>
      </w:r>
    </w:p>
    <w:p w14:paraId="7B4312EF" w14:textId="77777777" w:rsidR="00147C46" w:rsidRDefault="00147C46" w:rsidP="00147C46">
      <w:pPr>
        <w:pStyle w:val="IEEEStdsParagraph"/>
      </w:pPr>
      <w:r>
        <w:t>Section 402.10 permits use of fixture wires, either for installation in luminaires (and in similar equipment), when they are enclosed or protected and are not subject to bending or twisting when in use, or for connecting to the branch-circuit conductors supplying the luminaire.</w:t>
      </w:r>
    </w:p>
    <w:p w14:paraId="573A424D" w14:textId="77777777" w:rsidR="00147C46" w:rsidRDefault="00147C46" w:rsidP="00147C46">
      <w:pPr>
        <w:pStyle w:val="IEEEStdsParagraph"/>
      </w:pPr>
      <w:r>
        <w:t xml:space="preserve">Section 402.12 prohibits use of fixture wires as branch-circuit conductors, unless permitted elsewhere in the code (i.e., Section 725.49(B)). </w:t>
      </w:r>
    </w:p>
    <w:p w14:paraId="710E57F7" w14:textId="77777777" w:rsidR="00147C46" w:rsidRPr="00B91A76" w:rsidRDefault="00147C46" w:rsidP="00147C46">
      <w:pPr>
        <w:pStyle w:val="IEEEStdsParagraph"/>
      </w:pPr>
      <w:r>
        <w:t xml:space="preserve">Section 402.14 requires switches to be used within their ratings and as specified in 404.14(A) through (F). Subsection 402.14(E) states that General-use (other than commercial or theatrical) dimmers should only control incandescent luminaires unless listed to control other types of luminaires (i.e., fluorescent, led, etc.). </w:t>
      </w:r>
      <w:r>
        <w:lastRenderedPageBreak/>
        <w:t>This subsection makes it clear that the general-use dimmers are not allowed to control receptacles, even if the receptacle load is a cord connected luminaire. Since receptacles can supply any type of load such as motor operated appliances, the dimmer can fail and become a fire or shock hazard.</w:t>
      </w:r>
    </w:p>
    <w:p w14:paraId="63F8C58A" w14:textId="0BF481E7" w:rsidR="009A0AC1" w:rsidRDefault="00147C46" w:rsidP="00E95451">
      <w:pPr>
        <w:pStyle w:val="IEEEStdsLevel4Header"/>
        <w:numPr>
          <w:ilvl w:val="3"/>
          <w:numId w:val="1"/>
        </w:numPr>
      </w:pPr>
      <w:r>
        <w:t>Article 4</w:t>
      </w:r>
      <w:r w:rsidR="009A0AC1">
        <w:t>02</w:t>
      </w:r>
      <w:r>
        <w:t xml:space="preserve"> – </w:t>
      </w:r>
      <w:r w:rsidR="009A0AC1">
        <w:t>Fixture wires</w:t>
      </w:r>
    </w:p>
    <w:p w14:paraId="1A6536D9" w14:textId="77777777" w:rsidR="009A0AC1" w:rsidRDefault="009A0AC1" w:rsidP="009A0AC1">
      <w:pPr>
        <w:pStyle w:val="IEEEStdsParagraph"/>
      </w:pPr>
      <w:r>
        <w:t>Section 402.3 states that fixture wires must be of the type listed in Table 402.3, and that they must comply with all requirements within that table. With some exceptions (i.e., type SF-1, etc.), fixture wires in that table have 600 volts insulation. This brings us into an interesting situation as the code in subsection 300.2(A) now requires all building wires to have a 1000 volts nominal insulation rating as compared to 600 volts in the past. In practice this may not be a problem for lighting circuits since the majority are supplied from a solidly grounded system. However, if the system is supplied through either a “Y” resistance grounded neutral or a corner grounded delta system, the insulation rating of fixture wires may not be adequate for encountered overvoltage and may need to be upgraded or replaced with a conductor that has adequate insulation.</w:t>
      </w:r>
    </w:p>
    <w:p w14:paraId="37F5DCAD" w14:textId="77777777" w:rsidR="009A0AC1" w:rsidRDefault="009A0AC1" w:rsidP="009A0AC1">
      <w:pPr>
        <w:pStyle w:val="IEEEStdsParagraph"/>
      </w:pPr>
      <w:r>
        <w:t>Section 402.10 permits use of fixture wires, either for installation in luminaires (and in similar equipment), when they are enclosed or protected and are not subject to bending or twisting when in use, or for connecting to the branch-circuit conductors supplying the luminaire.</w:t>
      </w:r>
    </w:p>
    <w:p w14:paraId="3E28410D" w14:textId="6E1FBB60" w:rsidR="009A0AC1" w:rsidRPr="009A0AC1" w:rsidRDefault="009A0AC1" w:rsidP="009A0AC1">
      <w:pPr>
        <w:pStyle w:val="IEEEStdsParagraph"/>
      </w:pPr>
      <w:r>
        <w:t>Section 402.12 prohibits use of fixture wires as branch-circuit conductors, unless permitted elsewhere in the code (i.e., Section 725.49(B)).</w:t>
      </w:r>
    </w:p>
    <w:p w14:paraId="4364647D" w14:textId="190700BD" w:rsidR="009A0AC1" w:rsidRDefault="009A0AC1" w:rsidP="00E95451">
      <w:pPr>
        <w:pStyle w:val="IEEEStdsLevel4Header"/>
        <w:numPr>
          <w:ilvl w:val="3"/>
          <w:numId w:val="1"/>
        </w:numPr>
      </w:pPr>
      <w:r>
        <w:t>Article 404 – Switches</w:t>
      </w:r>
    </w:p>
    <w:p w14:paraId="13521D65" w14:textId="13E3BCEA" w:rsidR="009A0AC1" w:rsidRDefault="009A0AC1" w:rsidP="009A0AC1">
      <w:pPr>
        <w:pStyle w:val="IEEEStdsParagraph"/>
      </w:pPr>
      <w:r>
        <w:t>This article consists of Parts I and II. Part I of this article states the installation, while Part II deals with construction specifications of switches, switching devices, and circuit breakers used as switches operating at ≤1000 volts, unless specifically referenced elsewhere in the code for higher voltages.</w:t>
      </w:r>
    </w:p>
    <w:p w14:paraId="503E7712" w14:textId="77777777" w:rsidR="009A0AC1" w:rsidRDefault="009A0AC1" w:rsidP="009A0AC1">
      <w:pPr>
        <w:pStyle w:val="IEEEStdsParagraph"/>
      </w:pPr>
      <w:r>
        <w:t xml:space="preserve">Subsection 404.2(B) states that switches or circuit breaker not to interrupt the grounded conductor, unless it either disconnects the ungrounded and grounded conductors at the same time, or it is arranged so that disconnection of the grounded conductor cannot be accomplished until all the ungrounded conductors of the circuit are disconnected. So, keep in mind if you wire in a switch as a disconnecting means for a luminaire, the switch needs to meet the requirement of this subsection. The intent of this code section is to assure protection against shock hazard to individuals who may get shocked when trying to either replace a lamp or work on the luminaire assuming there is no power to the luminaire and luminaire is not on, but in reality, the luminaire is energized. </w:t>
      </w:r>
    </w:p>
    <w:p w14:paraId="3CB41559" w14:textId="4C873709" w:rsidR="009A0AC1" w:rsidRDefault="009A0AC1" w:rsidP="009A0AC1">
      <w:pPr>
        <w:pStyle w:val="IEEEStdsParagraph"/>
      </w:pPr>
      <w:r>
        <w:t>Section 404.14 requires switches to be used within their ratings and as specified in 404.14(A) through (F). Subsection 402.14(E) states that general-use (other than commercial or theatrical) dimmers should only control incandescent luminaires unless listed to control other types of luminaires (i.e., fluorescent, led, etc.). This subsection makes it clear that the general-use dimmers are not allowed to control receptacles, even if the receptacle load is a cord connected luminaire. Since receptacles can supply any type of load such as motor operated appliances, the dimmer can fail and become a fire or shock hazard.</w:t>
      </w:r>
    </w:p>
    <w:p w14:paraId="3FA3FD01" w14:textId="0803FA2A" w:rsidR="009A0AC1" w:rsidRDefault="009A0AC1" w:rsidP="009A0AC1">
      <w:pPr>
        <w:pStyle w:val="IEEEStdsLevel4Header"/>
        <w:numPr>
          <w:ilvl w:val="3"/>
          <w:numId w:val="1"/>
        </w:numPr>
      </w:pPr>
      <w:r>
        <w:t xml:space="preserve">Article 410 – Luminaires, </w:t>
      </w:r>
      <w:proofErr w:type="spellStart"/>
      <w:r>
        <w:t>lampholders</w:t>
      </w:r>
      <w:proofErr w:type="spellEnd"/>
      <w:r>
        <w:t>, and lamps</w:t>
      </w:r>
    </w:p>
    <w:p w14:paraId="112DF8CA" w14:textId="465FAA86" w:rsidR="009A0AC1" w:rsidRDefault="009A0AC1" w:rsidP="009A0AC1">
      <w:pPr>
        <w:pStyle w:val="IEEEStdsParagraph"/>
      </w:pPr>
      <w:r>
        <w:t xml:space="preserve">This article consists of Parts I through XV. Part I of this article states the general requirement for fixed and portable luminaires, </w:t>
      </w:r>
      <w:proofErr w:type="spellStart"/>
      <w:r>
        <w:t>lampholders</w:t>
      </w:r>
      <w:proofErr w:type="spellEnd"/>
      <w:r>
        <w:t>, pendants. Incandescent filament and arc lamps, electric-discharge lamps, decorative lighting products, lighting accessories for temporary seasonal and holiday use, portable flexible lighting products, and wiring and equipment forming part of such products and lighting installations.</w:t>
      </w:r>
    </w:p>
    <w:p w14:paraId="2BAE26AA" w14:textId="77777777" w:rsidR="009A0AC1" w:rsidRDefault="009A0AC1" w:rsidP="009A0AC1">
      <w:pPr>
        <w:pStyle w:val="IEEEStdsParagraph"/>
      </w:pPr>
      <w:r>
        <w:t xml:space="preserve">Section 410.1 States that this article covers luminaires, portable luminaires, </w:t>
      </w:r>
      <w:proofErr w:type="spellStart"/>
      <w:r>
        <w:t>lampholders</w:t>
      </w:r>
      <w:proofErr w:type="spellEnd"/>
      <w:r>
        <w:t xml:space="preserve">, pedants, and incandescent, arc, electric-discharge lamps as well as decorative lighting products. This article also covers accessories for temporary seasonal and holiday use lighting, portable flexible lighting products, and the </w:t>
      </w:r>
      <w:r>
        <w:lastRenderedPageBreak/>
        <w:t>wiring and equipment forming part of such products and the lighting installation. This section provides a specific definition for closet storage space as related to luminaire installation.</w:t>
      </w:r>
    </w:p>
    <w:p w14:paraId="530E13F6" w14:textId="77777777" w:rsidR="009A0AC1" w:rsidRDefault="009A0AC1" w:rsidP="009A0AC1">
      <w:pPr>
        <w:pStyle w:val="IEEEStdsParagraph"/>
      </w:pPr>
      <w:r>
        <w:t xml:space="preserve">Section 410.5 requires fixed or portable luminaires, </w:t>
      </w:r>
      <w:proofErr w:type="spellStart"/>
      <w:r>
        <w:t>lampholders</w:t>
      </w:r>
      <w:proofErr w:type="spellEnd"/>
      <w:r>
        <w:t xml:space="preserve"> or lamps not to have any energized parts that are normally exposed to contact. Except as permitted for cleat-type </w:t>
      </w:r>
      <w:proofErr w:type="spellStart"/>
      <w:r>
        <w:t>lampholders</w:t>
      </w:r>
      <w:proofErr w:type="spellEnd"/>
      <w:r>
        <w:t xml:space="preserve"> installed at 8 ft above the floor, exposed accessible terminals in </w:t>
      </w:r>
      <w:proofErr w:type="spellStart"/>
      <w:r>
        <w:t>lampholders</w:t>
      </w:r>
      <w:proofErr w:type="spellEnd"/>
      <w:r>
        <w:t xml:space="preserve"> and switches are not to be installed in metal luminaire canopies or in open bases of portable table or floor luminaires. </w:t>
      </w:r>
    </w:p>
    <w:p w14:paraId="5E2093CA" w14:textId="77777777" w:rsidR="009A0AC1" w:rsidRDefault="009A0AC1" w:rsidP="009A0AC1">
      <w:pPr>
        <w:pStyle w:val="IEEEStdsParagraph"/>
      </w:pPr>
      <w:r>
        <w:t xml:space="preserve">Section 410.6 requires all luminaires, </w:t>
      </w:r>
      <w:proofErr w:type="spellStart"/>
      <w:r>
        <w:t>lampholders</w:t>
      </w:r>
      <w:proofErr w:type="spellEnd"/>
      <w:r>
        <w:t>, and luminaire retrofit kids to be listed. Keep in mind that in general the listing of a product is usually required to be accomplished by a recognized testing agency by many jurisdictions as well as OSHA for places of employment. Listed retrofits kids not only are required to be installed per their installation instruction, but they are also required to have marking or labels cautioning that the luminaire has been modified and that the original lamp may not be used when applicable. The marking or labels are required by the safety standards to be evaluated for their permanence, legibility, exposed conditions and their adhesion when applicable. Refer to UL969 safety standard for more details.</w:t>
      </w:r>
    </w:p>
    <w:p w14:paraId="22D29AE7" w14:textId="77777777" w:rsidR="009A0AC1" w:rsidRDefault="009A0AC1" w:rsidP="009A0AC1">
      <w:pPr>
        <w:pStyle w:val="IEEEStdsParagraph"/>
      </w:pPr>
      <w:r>
        <w:t xml:space="preserve">Section 410.8 states that after a luminaire is installed, you should be able to inspect the wiring connection (or splices) between luminaire conductor and the building conductors (or cables) without disconnecting any part of the wiring, unless the luminaire is connected by attachment plug and receptacles. This is an important requirement since many fires in buildings are known to be caused by incorrect, loose, or lack of insulation at the wiring splice or connection. A simple visual observation of splice connection can reveal some of these problems immediately. </w:t>
      </w:r>
    </w:p>
    <w:p w14:paraId="46291C16" w14:textId="77777777" w:rsidR="009A0AC1" w:rsidRDefault="009A0AC1" w:rsidP="009A0AC1">
      <w:pPr>
        <w:pStyle w:val="IEEEStdsParagraph"/>
      </w:pPr>
      <w:r>
        <w:t>Inspection of wire terminations (i.e., splices) for recessed or surface mounted luminaires are usually done from the room side of luminaires. However, in the case of recessed luminaires, UL safety standard allows the splice inspection to be accomplished elsewhere if the meets one of the following requirements:</w:t>
      </w:r>
    </w:p>
    <w:p w14:paraId="3ACCDCD0" w14:textId="6B1628F1" w:rsidR="009A0AC1" w:rsidRDefault="009A0AC1" w:rsidP="009A0AC1">
      <w:pPr>
        <w:pStyle w:val="IEEEStdsUnorderedList"/>
      </w:pPr>
      <w:r>
        <w:t>The luminaire is marked with “ACCESS ABOVE CEILING REQUIRED” restricting its use in installations that have ready access to the ceiling side of the luminaire. or</w:t>
      </w:r>
    </w:p>
    <w:p w14:paraId="2275108C" w14:textId="77777777" w:rsidR="009A0AC1" w:rsidRDefault="009A0AC1" w:rsidP="009A0AC1">
      <w:pPr>
        <w:pStyle w:val="IEEEStdsUnorderedList"/>
      </w:pPr>
      <w:r>
        <w:t>The branch circuit connections to the luminaire wires are considered accessible from the room side of the luminaire for inspection if all of these conditions are met:</w:t>
      </w:r>
    </w:p>
    <w:p w14:paraId="5675022B" w14:textId="77777777" w:rsidR="009A0AC1" w:rsidRDefault="009A0AC1" w:rsidP="009A0AC1">
      <w:pPr>
        <w:pStyle w:val="IEEEStdsNumberedListLevel2"/>
        <w:numPr>
          <w:ilvl w:val="1"/>
          <w:numId w:val="41"/>
        </w:numPr>
      </w:pPr>
      <w:r>
        <w:t xml:space="preserve">The center of the luminaire wiring compartment cover is visible through the access opening. </w:t>
      </w:r>
    </w:p>
    <w:p w14:paraId="61E10981" w14:textId="0A0CBCFB" w:rsidR="009A0AC1" w:rsidRDefault="009A0AC1" w:rsidP="009A0AC1">
      <w:pPr>
        <w:pStyle w:val="IEEEStdsNumberedListLevel2"/>
        <w:numPr>
          <w:ilvl w:val="1"/>
          <w:numId w:val="41"/>
        </w:numPr>
      </w:pPr>
      <w:r>
        <w:t xml:space="preserve">All parts that are required to be removed to gain access are easily removed and replaced from the room side of the luminaire. </w:t>
      </w:r>
    </w:p>
    <w:p w14:paraId="13B95B1F" w14:textId="32086613" w:rsidR="009A0AC1" w:rsidRDefault="009A0AC1" w:rsidP="009A0AC1">
      <w:pPr>
        <w:pStyle w:val="IEEEStdsNumberedListLevel2"/>
        <w:numPr>
          <w:ilvl w:val="1"/>
          <w:numId w:val="41"/>
        </w:numPr>
      </w:pPr>
      <w:r>
        <w:t xml:space="preserve">The luminaire is constructed such that the diameter of the access opening is not less than 150 mm (6 in); or meets visual splice inspection test as stipulated in the UL safety standard, or the diameter of the access opening is less than 150 mm (6 in) as determined by specific dimensions plugged into a formula detailed in UL safety standard.   </w:t>
      </w:r>
    </w:p>
    <w:p w14:paraId="570735EF" w14:textId="77777777" w:rsidR="009A0AC1" w:rsidRDefault="009A0AC1" w:rsidP="009A0AC1">
      <w:pPr>
        <w:pStyle w:val="IEEEStdsParagraph"/>
      </w:pPr>
      <w:r>
        <w:t xml:space="preserve">According to the UL safety standard, the splicing connection between a luminaire wires and the branch circuit connections of a luminaire installed in poured concrete is accessible from the </w:t>
      </w:r>
      <w:proofErr w:type="spellStart"/>
      <w:r>
        <w:t>relamping</w:t>
      </w:r>
      <w:proofErr w:type="spellEnd"/>
      <w:r>
        <w:t xml:space="preserve"> side of the luminaire.</w:t>
      </w:r>
    </w:p>
    <w:p w14:paraId="4AACE66B" w14:textId="77777777" w:rsidR="009A0AC1" w:rsidRDefault="009A0AC1" w:rsidP="009A0AC1">
      <w:pPr>
        <w:pStyle w:val="IEEEStdsParagraph"/>
      </w:pPr>
      <w:r>
        <w:t>Part II of this article gives a set of requirements for locations of luminaires.</w:t>
      </w:r>
    </w:p>
    <w:p w14:paraId="6610737B" w14:textId="77777777" w:rsidR="009A0AC1" w:rsidRDefault="009A0AC1" w:rsidP="009A0AC1">
      <w:pPr>
        <w:pStyle w:val="IEEEStdsParagraph"/>
      </w:pPr>
      <w:r>
        <w:t xml:space="preserve">Section 410.10 discusses luminaires installation in subsections 410.10(A) through (F) for various special locations. </w:t>
      </w:r>
    </w:p>
    <w:p w14:paraId="202B2302" w14:textId="77777777" w:rsidR="009A0AC1" w:rsidRDefault="009A0AC1" w:rsidP="009A0AC1">
      <w:pPr>
        <w:pStyle w:val="IEEEStdsParagraph"/>
      </w:pPr>
      <w:r>
        <w:lastRenderedPageBreak/>
        <w:t xml:space="preserve">Subsection 410.10(A) requires that a luminaire in wet or damp location must be installed in a manner that would not to allow intrusion or accumulation of water in its wiring compartment, </w:t>
      </w:r>
      <w:proofErr w:type="spellStart"/>
      <w:r>
        <w:t>lampholder</w:t>
      </w:r>
      <w:proofErr w:type="spellEnd"/>
      <w:r>
        <w:t xml:space="preserve">(s), or other electrical parts. It also requires that the luminaire be marked with “Suitable for wet location” when installed in a wet or damp location, or be marked with “suitable for damp location” when installed in a damp location. See Article 100 for definition of terms wet and damp locations. </w:t>
      </w:r>
    </w:p>
    <w:p w14:paraId="31EAB7BA" w14:textId="77777777" w:rsidR="009A0AC1" w:rsidRDefault="009A0AC1" w:rsidP="009A0AC1">
      <w:pPr>
        <w:pStyle w:val="IEEEStdsParagraph"/>
      </w:pPr>
      <w:r>
        <w:t xml:space="preserve">Don’t forget that the interior space of a raceway installed in a wet location supplying a luminaire is considered by code as a wet location. </w:t>
      </w:r>
    </w:p>
    <w:p w14:paraId="149736A9" w14:textId="77777777" w:rsidR="009A0AC1" w:rsidRDefault="009A0AC1" w:rsidP="009A0AC1">
      <w:pPr>
        <w:pStyle w:val="IEEEStdsParagraph"/>
      </w:pPr>
      <w:r>
        <w:t xml:space="preserve">Subsection 410.10(B) requires luminaires in corrosive locations to be suitable for such locations. </w:t>
      </w:r>
    </w:p>
    <w:p w14:paraId="0818ADF1" w14:textId="77777777" w:rsidR="009A0AC1" w:rsidRDefault="009A0AC1" w:rsidP="009A0AC1">
      <w:pPr>
        <w:pStyle w:val="IEEEStdsParagraph"/>
      </w:pPr>
      <w:r>
        <w:t xml:space="preserve">Subsection 410.10(C) allows installation of luminaires in commercial cooking hoods, provided it complies with numerous requirements specified in that section such as being identified for such location and prohibiting exposed wiring method and materials within the hood. These luminaires are either recessed or surface mounted. They are made of minimum 0.043-inch-thick steel, minimum 0.037-inch-thick stainless steel or other suitable material that have equivalent mechanical strength to steel or stainless steel. These luminaires are required by the UL safety standard to be installed at least 4 feet above the cooking surface and marked with; “MOUNT A MINIMUM OF 1.2 M (4 FT) ABOVE COOKING SURFACE”. </w:t>
      </w:r>
    </w:p>
    <w:p w14:paraId="35D5A109" w14:textId="77777777" w:rsidR="009A0AC1" w:rsidRDefault="009A0AC1" w:rsidP="009A0AC1">
      <w:pPr>
        <w:pStyle w:val="IEEEStdsParagraph"/>
      </w:pPr>
      <w:r>
        <w:t>Subsection 410.10(D) does not allow installation of cord-connected, chain-, cable- or cord-suspended luminaires, lighting track, pendants or ceiling-suspended paddle fans within the space of the bathtub or shower stall threshold zone. This requirement reduces the likelihood of shock hazard to individuals who use a tub or shower. Surface or recessed mounted luminaires are permitted within this zone but they must either be marked for damp location or if subject to shower spray, they are required to be marked for wet location. The zone is considered to be 8 feet vertically above and 3 feet horizontally away from a tub rim or shower stall. The code does not require any ground fault circuit interruption (GFCI) protection for the luminaires that are installed within the zone, however, some manufacturers may require them in their installation instructions. It is noteworthy to state that the code does require GFCI protection for luminaires that are installed within 5 feet of the edge of pools, fountains and similar locations. Why the requirements are more restrictive for a pool or fountain area is not clear, however, it is speculated that perhaps the code is more concerned with the safety of a larger number of people as opposed to an individual who may be using a bathtub or shower.  Or, perhaps this section of the code has not caught up with the other part of the code and would require to be modified in the future.</w:t>
      </w:r>
    </w:p>
    <w:p w14:paraId="5F8FAFBB" w14:textId="77777777" w:rsidR="009A0AC1" w:rsidRDefault="009A0AC1" w:rsidP="009A0AC1">
      <w:pPr>
        <w:pStyle w:val="IEEEStdsParagraph"/>
      </w:pPr>
      <w:r>
        <w:t xml:space="preserve">Subsection 410.10(E) requires a glass or plastic lens as a physical protection for mercury vapor or metal halide lamp (except for thick-glass PAR lamps) of a luminaire when installed in playing and spectator seating areas of indoor sports, mixed-use, and all-purpose facilities. These luminaires are permitted to have additional guards. Mercury vapor or metal halide are part of high intensity discharge (HID) lamps usually used for general area illumination. Mercury vapor and metal halide lamps operate with internal pressure of 29 and 58 PSI at start and develop to about 265 and 294 psi respectively at full wattage. If their outer glass jacket is broken due internal arc tube failure, when the lamp is at its full wattage and pressure, hot particles and glass shards are ejected at high speed in all directions within and outside of open type luminaire causing injury to people below or if hot particles land on combustible materials, there is risk of fire. </w:t>
      </w:r>
    </w:p>
    <w:p w14:paraId="2655947E" w14:textId="77777777" w:rsidR="009A0AC1" w:rsidRDefault="009A0AC1" w:rsidP="009A0AC1">
      <w:pPr>
        <w:pStyle w:val="IEEEStdsParagraph"/>
      </w:pPr>
      <w:r>
        <w:t xml:space="preserve">HID luminaires mainly now use metal halide lamps. These lamps come in American National Institute Standard (ANSI) designation types O (Open/close), S (Suitable) and E (Enclosed) identifying under what conditions they can be used. Type O lamps have either different </w:t>
      </w:r>
      <w:proofErr w:type="spellStart"/>
      <w:r>
        <w:t>screwshell</w:t>
      </w:r>
      <w:proofErr w:type="spellEnd"/>
      <w:r>
        <w:t xml:space="preserve"> base size (Mogul) or a lamp neck diameter [medium] compared to types S or E lamps. The type O lamp contains an open top and bottom shield or shroud around the arc tube acting as a protective barrier. When the arc tube in a type O lamp ruptures, the shield or the shroud contain the high temperature shards thus preventing them from breaking the outer glass bulb. The types S or E lamps do not come with this safety feature. </w:t>
      </w:r>
    </w:p>
    <w:p w14:paraId="3C2E6D68" w14:textId="77777777" w:rsidR="009A0AC1" w:rsidRDefault="009A0AC1" w:rsidP="009A0AC1">
      <w:pPr>
        <w:pStyle w:val="IEEEStdsParagraph"/>
      </w:pPr>
      <w:r>
        <w:t xml:space="preserve">Except as allowed, the UL safety standard requires luminaires with metal halide lamps to have a lens referred to by that standard as lamp containment barrier. This barrier (lens) must surround the lamp in its entirety (i.e., </w:t>
      </w:r>
      <w:r>
        <w:lastRenderedPageBreak/>
        <w:t>closed) in order to contain hot particles of the lamp in the event it ruptures unless it contains one of the following:</w:t>
      </w:r>
    </w:p>
    <w:p w14:paraId="5C27FB22" w14:textId="2F3B8CF5" w:rsidR="009A0AC1" w:rsidRDefault="009A0AC1" w:rsidP="009A0AC1">
      <w:pPr>
        <w:pStyle w:val="IEEEStdsUnorderedList"/>
        <w:spacing w:line="240" w:lineRule="auto"/>
        <w:contextualSpacing w:val="0"/>
      </w:pPr>
      <w:r>
        <w:t>The luminaire (open or closed) is intended for use with only a type O rated lamp with thick parabolic glass reflector (PAR) lamp. This luminaire is required to be marked with “RELAMP WITH       WATTS TYPE M/O (lamp ANSI designation/lamp type)” indicating the lamp's wattage, lamp ANSI designation and type. This luminaire is required to be marked with “RELAMP WITH PAR LAMP ONLY” to indicate lamp type.  For example, for a 100 W O rated metal halide luminaire it would be marked “Relamp with 100 Watts type M/O” or as “Relamp with type M100/O”, Or</w:t>
      </w:r>
    </w:p>
    <w:p w14:paraId="04DA24B7" w14:textId="736329F5" w:rsidR="009A0AC1" w:rsidRDefault="009A0AC1" w:rsidP="009A0AC1">
      <w:pPr>
        <w:pStyle w:val="IEEEStdsUnorderedList"/>
        <w:spacing w:line="240" w:lineRule="auto"/>
        <w:contextualSpacing w:val="0"/>
      </w:pPr>
      <w:r>
        <w:t xml:space="preserve">The luminaire (open/closed) is provided with a means that only allows the use of a lamp that is a metal halide rated O. The luminaire is required to be marked with “RELAMP WITH       WATTS TYPE M/O (lamps ANSI designation/type)” indicating the lamps wattage, ANSI designation, and type. </w:t>
      </w:r>
    </w:p>
    <w:p w14:paraId="3FBF4065" w14:textId="77777777" w:rsidR="009A0AC1" w:rsidRDefault="009A0AC1" w:rsidP="009A0AC1">
      <w:pPr>
        <w:pStyle w:val="IEEEStdsParagraph"/>
      </w:pPr>
      <w:r>
        <w:t>The UL safety standard prohibits use of polymeric containment barrier (lens) for vertically mounted (≤15°) metal halide lamps that are rated from 175 to 400 W unless the luminaire is marked with “OUTDOOR USE ONLY” to restrict its installation to outdoor area only.</w:t>
      </w:r>
    </w:p>
    <w:p w14:paraId="27163A36" w14:textId="77777777" w:rsidR="009A0AC1" w:rsidRDefault="009A0AC1" w:rsidP="009A0AC1">
      <w:pPr>
        <w:pStyle w:val="IEEEStdsParagraph"/>
      </w:pPr>
      <w:r>
        <w:t>It should be noted that the current UL safety standard recognizes ceramic, glass, metal screen, metal having a minimum thickness of 0.016 in or polymeric material as the containment barriers for metal halide luminaires. However, the code only accepts the glass and polymeric lenses as the sole means of protection for metal halide or mercury vapor luminaries. Thus, other materials are permitted by the code to be used as additional guard only, unless the luminaire is installed in a location other than playing and spectator seating areas of indoor sports, mixed-use, and all-purpose facilities. Subsection 410.130(E) requirements for HID luminaires housing containment ties in with this subsection.</w:t>
      </w:r>
    </w:p>
    <w:p w14:paraId="1AC3E317" w14:textId="77777777" w:rsidR="009A0AC1" w:rsidRDefault="009A0AC1" w:rsidP="009A0AC1">
      <w:pPr>
        <w:pStyle w:val="IEEEStdsParagraph"/>
      </w:pPr>
      <w:r>
        <w:t xml:space="preserve">Subsection 410.10(F) requires a luminaire installed in exposed or concealed locations under metal-corrugated sheet roof decking to be installed and supported in a manner where the measured lowest surface of the roof decking to the top of the luminaire is not less than 1 ½ in. This subsection prohibits installation of luminaire in the lowest part of a roof decking and corresponds with the same requirement in subsection 300.4(E) for cables, raceways (other than RMC or IMC conduits), or boxes installed in the same locations. Whenever a roof decking material installed or repaired is penetrated by long roofing screws or other hold down mechanical anchors, they can also penetrate luminaires (or cables, raceways, or boxes), and create a short circuit, or shock hazard. </w:t>
      </w:r>
    </w:p>
    <w:p w14:paraId="67EBA90B" w14:textId="77777777" w:rsidR="009A0AC1" w:rsidRDefault="009A0AC1" w:rsidP="009A0AC1">
      <w:pPr>
        <w:pStyle w:val="IEEEStdsParagraph"/>
      </w:pPr>
      <w:r>
        <w:t>Section 410.11 requires that luminaires installed near combustible material to be constructed, installed, or equipped with shades or guards that prevent combustible material to be subjected to a temperature in excess of 90˚C. This requirement is met when you install listed luminaires. In general, listed luminaire surface temperature are limited to 90˚C. However, if the surface temperature on a luminaire exceeds 90˚C due to possible allowed adjustment of luminaire parts by a user, the luminaire is required to be marked by the UL safety standard with “PLACE LIGHT SOURCE NO CLOSER THAN     mm (   in) TO ANY COMBUSTIBLE SURFACE.”</w:t>
      </w:r>
    </w:p>
    <w:p w14:paraId="56C0F3F8" w14:textId="77777777" w:rsidR="009A0AC1" w:rsidRDefault="009A0AC1" w:rsidP="009A0AC1">
      <w:pPr>
        <w:pStyle w:val="IEEEStdsParagraph"/>
      </w:pPr>
      <w:r>
        <w:t>In the event if a luminaire mounting surface exceeds 90˚C in temperature but not more than 150˚C the luminaire is required by the UL safety standard to be marked to be installed on a noncombustible surface only.</w:t>
      </w:r>
    </w:p>
    <w:p w14:paraId="435C5D4A" w14:textId="77777777" w:rsidR="009A0AC1" w:rsidRDefault="009A0AC1" w:rsidP="009A0AC1">
      <w:pPr>
        <w:pStyle w:val="IEEEStdsParagraph"/>
      </w:pPr>
      <w:r>
        <w:t>What is combustible material you may ask? The code does not define this term. However, the NFPA 101 (and many other NFPA standards), defines combustible material as one that in the form is used and under conditions anticipated will ignite and burn (i.e., combust). The material can be in different forms such as solid, liquid, vapor, gas, dust, or lint. And based on their form, the level of combustion hazard can vary. In the case of solid combustible material such as wood, it can start to burn when the temperature on its surface exceeds 90˚C. As this is why the code refers to this temperature, as wood is a typical material used in construction.</w:t>
      </w:r>
    </w:p>
    <w:p w14:paraId="4973C4D0" w14:textId="77777777" w:rsidR="009A0AC1" w:rsidRDefault="009A0AC1" w:rsidP="009A0AC1">
      <w:pPr>
        <w:pStyle w:val="IEEEStdsParagraph"/>
      </w:pPr>
      <w:r>
        <w:lastRenderedPageBreak/>
        <w:t xml:space="preserve">Section 410.12 requires installed </w:t>
      </w:r>
      <w:proofErr w:type="spellStart"/>
      <w:r>
        <w:t>lampholders</w:t>
      </w:r>
      <w:proofErr w:type="spellEnd"/>
      <w:r>
        <w:t xml:space="preserve"> over highly combustible material to be unswitched. And goes on to state that unless each </w:t>
      </w:r>
      <w:proofErr w:type="spellStart"/>
      <w:r>
        <w:t>lampholder</w:t>
      </w:r>
      <w:proofErr w:type="spellEnd"/>
      <w:r>
        <w:t xml:space="preserve"> is provided with a dedicated external switch, the </w:t>
      </w:r>
      <w:proofErr w:type="spellStart"/>
      <w:r>
        <w:t>lampholder</w:t>
      </w:r>
      <w:proofErr w:type="spellEnd"/>
      <w:r>
        <w:t xml:space="preserve">(s) must be located at least 8 feet above the floor to make it out of reach of individuals, or the </w:t>
      </w:r>
      <w:proofErr w:type="spellStart"/>
      <w:r>
        <w:t>lampholder</w:t>
      </w:r>
      <w:proofErr w:type="spellEnd"/>
      <w:r>
        <w:t xml:space="preserve"> must be located or guarded in matter that the it’s lamp would not be readily removable or damaged. This section is concerned with possible combustion due to the arcing of the switch in a </w:t>
      </w:r>
      <w:proofErr w:type="spellStart"/>
      <w:r>
        <w:t>lampholder</w:t>
      </w:r>
      <w:proofErr w:type="spellEnd"/>
      <w:r>
        <w:t>.</w:t>
      </w:r>
    </w:p>
    <w:p w14:paraId="79522CBC" w14:textId="77777777" w:rsidR="009A0AC1" w:rsidRDefault="009A0AC1" w:rsidP="009A0AC1">
      <w:pPr>
        <w:pStyle w:val="IEEEStdsParagraph"/>
      </w:pPr>
      <w:r>
        <w:t xml:space="preserve">So, what is a highly combustible material? The code does not provide a definition for this term or combustible material as it was mentioned in section 410.11. However, when a combustible material can easily burn, it is commonly referred to as a flammable material. Thus, it can be categorized that a highly combustible material is a flammable material. These materials can easily ignite and burn (combust) at ambient temperature. The degree of flammability in air will depend upon the volatility of the material as they are tested under specific pressure and temperature. A highly combustible material can be in different forms such as solid, liquid, vapor, gas, dust, or lint. And based on their form, temperature and pressure, the level of combustion hazard can vary. </w:t>
      </w:r>
    </w:p>
    <w:p w14:paraId="608B2BF2" w14:textId="77777777" w:rsidR="009A0AC1" w:rsidRDefault="009A0AC1" w:rsidP="009A0AC1">
      <w:pPr>
        <w:pStyle w:val="IEEEStdsParagraph"/>
      </w:pPr>
      <w:r>
        <w:t xml:space="preserve">Section 410.14 allows only chain-supported luminaires in show windows to be externally wired. These chain-supported pendant luminaires come externally wired with an approved attached flexible cord. The flexible cord may either be routed through a chain, or it may be external to a chain that will support the luminaire. When a listed luminaire comes with an externally wired flexible cord and attachment plug that does not run through the chain, the UL safety standard requires the luminaire to be marked with: “FOR CHAIN OR HOOK SUSPENSION ONLY”. </w:t>
      </w:r>
    </w:p>
    <w:p w14:paraId="5621C24C" w14:textId="77777777" w:rsidR="009A0AC1" w:rsidRDefault="009A0AC1" w:rsidP="009A0AC1">
      <w:pPr>
        <w:pStyle w:val="IEEEStdsParagraph"/>
      </w:pPr>
      <w:r>
        <w:t>This section correlates with exception 1 of section 400.15 where it allows chain supported luminaires to use lighter duty flexible cords in show windows. See section 400.15 for more details.</w:t>
      </w:r>
    </w:p>
    <w:p w14:paraId="6827C036" w14:textId="77777777" w:rsidR="009A0AC1" w:rsidRDefault="009A0AC1" w:rsidP="009A0AC1">
      <w:pPr>
        <w:pStyle w:val="IEEEStdsParagraph"/>
      </w:pPr>
      <w:r>
        <w:t xml:space="preserve">Section 410.16 states the permitted location and types of luminaires in a clothes closet. This section also clarifies what type of luminaires are not permitted in this location. The requirements in this section are intended to prevent the start of combustible fire for items such as boxes or clothing that are usually stored in such spaces. A fire can start, if a luminaire with a hot surface temperature, or exposed hot filament of a broken incandescent lamp comes in contact with combustibles in the space. Keep in mind that the code does not require a luminaire to be installed in clothes closets. </w:t>
      </w:r>
    </w:p>
    <w:p w14:paraId="5805D951" w14:textId="77777777" w:rsidR="009A0AC1" w:rsidRDefault="009A0AC1" w:rsidP="009A0AC1">
      <w:pPr>
        <w:pStyle w:val="IEEEStdsParagraph"/>
      </w:pPr>
      <w:r>
        <w:t xml:space="preserve">Subsection 410.16(A) of the code permits surface-mounted and recessed installations of either incandescent and LED luminaires with completely enclosed light source or any fluorescent luminaire regardless of its light source being completely enclosed or not. This subsection also allows surface-mounted fluorescent or LED luminaires of any type identified for installation within the closet storage space. However, you may not be able to comply with this option, since the current UL safety standard does not address surface-mounted fluorescent or LED luminaires that are specifically identified to be installed in closet storage spaces. </w:t>
      </w:r>
    </w:p>
    <w:p w14:paraId="736EE25F" w14:textId="77777777" w:rsidR="009A0AC1" w:rsidRDefault="009A0AC1" w:rsidP="009A0AC1">
      <w:pPr>
        <w:pStyle w:val="IEEEStdsParagraph"/>
      </w:pPr>
      <w:r>
        <w:t xml:space="preserve">Subsection 410.16(B) prohibits installation of any incandescent luminaire with open or partially enclosed lamps as well as any type of pendant </w:t>
      </w:r>
      <w:proofErr w:type="spellStart"/>
      <w:r>
        <w:t>lampholders</w:t>
      </w:r>
      <w:proofErr w:type="spellEnd"/>
      <w:r>
        <w:t xml:space="preserve"> or luminaires.</w:t>
      </w:r>
    </w:p>
    <w:p w14:paraId="7FEF5091" w14:textId="77777777" w:rsidR="009A0AC1" w:rsidRDefault="009A0AC1" w:rsidP="009A0AC1">
      <w:pPr>
        <w:pStyle w:val="IEEEStdsParagraph"/>
      </w:pPr>
      <w:r>
        <w:t>Subsection 410.16(C) describes in detail the minimum required clearance between the luminaire's location and the nearest point of closet storage space. These clearances will vary depending upon the luminaire type (i.e., LED vs fluorescent) and if they are surface-mounted or recessed.</w:t>
      </w:r>
    </w:p>
    <w:p w14:paraId="1AF2C6D6" w14:textId="77777777" w:rsidR="009A0AC1" w:rsidRDefault="009A0AC1" w:rsidP="009A0AC1">
      <w:pPr>
        <w:pStyle w:val="IEEEStdsParagraph"/>
      </w:pPr>
      <w:r>
        <w:t xml:space="preserve">In general, if you surface-mount a completely enclosed LED or incandescent lamp on the ceiling or on the wall above the closet door, you are required to provide a minimum of 12 inches of clearance. In all other cases, you only have to provide a minimum of inches of clearance. See code for more details. </w:t>
      </w:r>
    </w:p>
    <w:p w14:paraId="6EC2B277" w14:textId="77777777" w:rsidR="009A0AC1" w:rsidRDefault="009A0AC1" w:rsidP="009A0AC1">
      <w:pPr>
        <w:pStyle w:val="IEEEStdsParagraph"/>
      </w:pPr>
      <w:r>
        <w:t xml:space="preserve">Section 410.18 requires that luminaire installed in a cove (for indirect lighting) to have adequate space to properly be installed, and provide easy access to the lamps and equipment (i.e., a ballast) for maintenance. </w:t>
      </w:r>
    </w:p>
    <w:p w14:paraId="3E457E4F" w14:textId="77777777" w:rsidR="009A0AC1" w:rsidRDefault="009A0AC1" w:rsidP="009A0AC1">
      <w:pPr>
        <w:pStyle w:val="IEEEStdsParagraph"/>
      </w:pPr>
      <w:r>
        <w:t xml:space="preserve">Section 410.20 requires the combined outlet box and canopy, that are not an integral part of a luminaire, to have sufficient volume for installed luminaire conductors and their connecting devices such as clamps, support fittings, device or equipment comply with section 314.16. To comply with this section, the volume </w:t>
      </w:r>
      <w:r>
        <w:lastRenderedPageBreak/>
        <w:t>of the box as calculated per section 314.16(A) must be equal to or more than the calculated fill per section 314.16(B). Also, remember that exception to subsection 314.16(B)(1) exempts inclusion of equipment grounding conductor and up to 4 luminaire wires in the calculation provided that these wires are smaller than 14 AWG and terminate into an external box with canopy serving the luminaire.</w:t>
      </w:r>
    </w:p>
    <w:p w14:paraId="0B0B78F1" w14:textId="77777777" w:rsidR="009A0AC1" w:rsidRDefault="009A0AC1" w:rsidP="009A0AC1">
      <w:pPr>
        <w:pStyle w:val="IEEEStdsParagraph"/>
      </w:pPr>
      <w:r>
        <w:t xml:space="preserve">The intent of this section is to make sure that there is adequate free space in the box. A box that is jammed with wires and devices can cause a fault, arcing, or even a fire due to insulation failure or loss due to abrasion, overheating or excessive bending. </w:t>
      </w:r>
    </w:p>
    <w:p w14:paraId="522B59AA" w14:textId="77777777" w:rsidR="009A0AC1" w:rsidRDefault="009A0AC1" w:rsidP="009A0AC1">
      <w:pPr>
        <w:pStyle w:val="IEEEStdsParagraph"/>
      </w:pPr>
      <w:r>
        <w:t>To give an example as to how to apply the requirements of this section, let us assume we have an unmarked volume metal box canopy supplied by a pass through 3 #12 AWG Nonmetallic sheathed copper cable (NM) branch circuit, consisting of a line, grounded and grounding conductors that are spliced and connected with wire nuts to two #16 AWG luminaire conductors that run through the canopy stem. The stem is secured inside the box by a stud and a hickey. This NM cable is clamped inside the box. The luminaire conductors include a grounding conductor that grounds the luminaire to the branch circuit equipment ground. What should be the minimum code compliant box serving this luminaire?</w:t>
      </w:r>
    </w:p>
    <w:p w14:paraId="641BBDBA" w14:textId="77777777" w:rsidR="009A0AC1" w:rsidRDefault="009A0AC1" w:rsidP="009A0AC1">
      <w:pPr>
        <w:pStyle w:val="IEEEStdsParagraph"/>
      </w:pPr>
      <w:r>
        <w:t>To begin, we determine what would be the minimum volume the conductors require to fill a box. According to the example, we have a metal box with two # 12 conductors that are spliced and a grounding conductor. We also have two clamps to secure the cables inside the box. There is also one luminaire stud. In addition to these, since the luminaire conductors are smaller than #14 AWG, we can exclude them from the fill calculation per exception to subsection 310.16(B)(1).</w:t>
      </w:r>
    </w:p>
    <w:p w14:paraId="174A62C9" w14:textId="77777777" w:rsidR="009A0AC1" w:rsidRDefault="009A0AC1" w:rsidP="009A0AC1">
      <w:pPr>
        <w:pStyle w:val="IEEEStdsParagraph"/>
      </w:pPr>
      <w:r>
        <w:t>Since # 12 AWG conductor is the largest conductor size in this example, we can use that size to determine the equivalent number of conductors for all devices used in the box (See subsection 314.16(B) for more detail). So, we have:</w:t>
      </w:r>
    </w:p>
    <w:p w14:paraId="1BBC872C" w14:textId="77777777" w:rsidR="009A0AC1" w:rsidRDefault="009A0AC1" w:rsidP="009A0AC1">
      <w:pPr>
        <w:pStyle w:val="IEEEStdsParagraph"/>
        <w:spacing w:after="0"/>
      </w:pPr>
    </w:p>
    <w:p w14:paraId="2A9A67C5" w14:textId="77777777" w:rsidR="009A0AC1" w:rsidRDefault="009A0AC1" w:rsidP="009A0AC1">
      <w:pPr>
        <w:pStyle w:val="IEEEStdsParagraph"/>
        <w:spacing w:after="0"/>
      </w:pPr>
      <w:r>
        <w:t xml:space="preserve">1.  Two spliced # 12 AWG conductors </w:t>
      </w:r>
      <w:r>
        <w:tab/>
        <w:t xml:space="preserve">= 4 #12 AWG conductors </w:t>
      </w:r>
    </w:p>
    <w:p w14:paraId="008BC0AB" w14:textId="77777777" w:rsidR="009A0AC1" w:rsidRDefault="009A0AC1" w:rsidP="009A0AC1">
      <w:pPr>
        <w:pStyle w:val="IEEEStdsParagraph"/>
        <w:spacing w:after="0"/>
      </w:pPr>
      <w:r>
        <w:t>Note: Each spliced conductor counts as two</w:t>
      </w:r>
    </w:p>
    <w:p w14:paraId="0C6B1A45" w14:textId="77777777" w:rsidR="009A0AC1" w:rsidRDefault="009A0AC1" w:rsidP="009A0AC1">
      <w:pPr>
        <w:pStyle w:val="IEEEStdsParagraph"/>
        <w:spacing w:after="0"/>
      </w:pPr>
      <w:r>
        <w:t xml:space="preserve">2. Two clamps securing the NM, but only one counts </w:t>
      </w:r>
      <w:r>
        <w:tab/>
        <w:t>= 1 #12 AWG conductor</w:t>
      </w:r>
    </w:p>
    <w:p w14:paraId="03DB7AC0" w14:textId="77777777" w:rsidR="009A0AC1" w:rsidRDefault="009A0AC1" w:rsidP="009A0AC1">
      <w:pPr>
        <w:pStyle w:val="IEEEStdsParagraph"/>
        <w:spacing w:after="0"/>
      </w:pPr>
      <w:r>
        <w:t xml:space="preserve">3. One luminaire stud </w:t>
      </w:r>
      <w:r>
        <w:tab/>
      </w:r>
      <w:r>
        <w:tab/>
        <w:t>= 1 #12 AWG conductor</w:t>
      </w:r>
    </w:p>
    <w:p w14:paraId="1600C0C7" w14:textId="77777777" w:rsidR="009A0AC1" w:rsidRDefault="009A0AC1" w:rsidP="009A0AC1">
      <w:pPr>
        <w:pStyle w:val="IEEEStdsParagraph"/>
        <w:spacing w:after="0"/>
      </w:pPr>
      <w:r>
        <w:t xml:space="preserve">4. One luminaire hickey </w:t>
      </w:r>
      <w:r>
        <w:tab/>
      </w:r>
      <w:r>
        <w:tab/>
        <w:t>= 1 #12 AWG conductor</w:t>
      </w:r>
    </w:p>
    <w:p w14:paraId="35F043C9" w14:textId="77777777" w:rsidR="009A0AC1" w:rsidRDefault="009A0AC1" w:rsidP="009A0AC1">
      <w:pPr>
        <w:pStyle w:val="IEEEStdsParagraph"/>
        <w:spacing w:after="0"/>
      </w:pPr>
      <w:r>
        <w:t xml:space="preserve">5. Three grounding conductors, but only one counts </w:t>
      </w:r>
      <w:r>
        <w:tab/>
        <w:t>= 1 #12 AWG conductor</w:t>
      </w:r>
    </w:p>
    <w:p w14:paraId="5D653BAA" w14:textId="77777777" w:rsidR="009A0AC1" w:rsidRDefault="009A0AC1" w:rsidP="009A0AC1">
      <w:pPr>
        <w:pStyle w:val="IEEEStdsParagraph"/>
      </w:pPr>
      <w:r>
        <w:t xml:space="preserve">Totals equivalent # 12 AWG conductors is </w:t>
      </w:r>
      <w:r>
        <w:tab/>
        <w:t>= 8</w:t>
      </w:r>
    </w:p>
    <w:p w14:paraId="0FAECF6A" w14:textId="34BE7BA0" w:rsidR="009A0AC1" w:rsidRDefault="009A0AC1" w:rsidP="009A0AC1">
      <w:pPr>
        <w:pStyle w:val="IEEEStdsParagraph"/>
      </w:pPr>
      <w:r>
        <w:t>Using table 314.16(A) for metal boxes without marked maximum volume, based on our calculation, we find that a 4 in x 2 1/8 in round or octagonal or a 4 in x 1 ¼ in square are the smallest metal boxes that can accommodate more than 8 #12 AWG conductors.</w:t>
      </w:r>
    </w:p>
    <w:p w14:paraId="4057C324" w14:textId="77777777" w:rsidR="009A0AC1" w:rsidRDefault="009A0AC1" w:rsidP="009A0AC1">
      <w:pPr>
        <w:pStyle w:val="IEEEStdsParagraph"/>
      </w:pPr>
      <w:r>
        <w:t xml:space="preserve">As indicated earlier, code section 410.20 deals with a canopy box that is not an integral part of a luminaire. When a box is an integral part of a luminaire, the box is sized by the listing agency based on the UL safety standard and their size could be different, in many cases, smaller than a box sized per code. The safety standard uses either a prescriptive or an engineering evaluation approach to size these boxes with the assumption that the branch circuit conductors are # 12 AWG. In the prescriptive method after considering all present conductors (i.e., entry and leaving branch circuits, bonds, </w:t>
      </w:r>
      <w:proofErr w:type="spellStart"/>
      <w:r>
        <w:t>lampholder</w:t>
      </w:r>
      <w:proofErr w:type="spellEnd"/>
      <w:r>
        <w:t xml:space="preserve">, ballast, etc.) using a table similar to table 314.16(B) in the standard calculates the minimum volume required box. The assigned cubic volumes to the conductors are anywhere from 33% to 68% as compared to those assigned in table 314.16(B) of the code. The standard uses smaller cubic volume values since typical luminaire internal conductors use UL style appliance wiring materials at 300 or 600 volts, have thinner insulation (minimum 0.013 to 0.027 inches) as compared to the 1000 volts insulated building conductors. In the engineering evaluation method, a prewired representative box sample with a box cover complying with the specific requirements of the standard is provided by the luminaire manufacturer to be evaluated by the testing agency. After removing the installed cover, it is verified that there is no damage to the pre-installed factory conductors, connectors, and other accessories. In the second method, the manufacturer can use any type of conductor that complies with </w:t>
      </w:r>
      <w:r>
        <w:lastRenderedPageBreak/>
        <w:t>the standard. Using either of these methods usually results in a luminaire supply box that is smaller in size as compared to the code.</w:t>
      </w:r>
    </w:p>
    <w:p w14:paraId="01E6074F" w14:textId="77777777" w:rsidR="009A0AC1" w:rsidRDefault="009A0AC1" w:rsidP="009A0AC1">
      <w:pPr>
        <w:pStyle w:val="IEEEStdsParagraph"/>
      </w:pPr>
      <w:r>
        <w:t xml:space="preserve">Section 410.21 has two-part requirements. The first part, requires a luminaire to be either constructed or installed in a way that the conductor insulations in a junction box serving the luminaire are not exposed to a temperature exceeding their rating. The second part, requires no branch circuit wires, other than a 2-wire or multiwire branch circuit that supply power to luminaires connected together, are to pass through an integral luminaire outlet box, unless the luminaire is identified for through-wiring.  </w:t>
      </w:r>
    </w:p>
    <w:p w14:paraId="70B32342" w14:textId="77777777" w:rsidR="009A0AC1" w:rsidRDefault="009A0AC1" w:rsidP="009A0AC1">
      <w:pPr>
        <w:pStyle w:val="IEEEStdsParagraph"/>
      </w:pPr>
      <w:r>
        <w:t xml:space="preserve">The first part of this requirement can be met for line connected listed luminaires per UL safety standard required construction or temperature test. The reason behind the alternate methods is because not all incandescent luminaires and some fluorescents are tested to determine the required branch circuit conductor insulation temperature rating. </w:t>
      </w:r>
    </w:p>
    <w:p w14:paraId="235C98B6" w14:textId="77777777" w:rsidR="009A0AC1" w:rsidRDefault="009A0AC1" w:rsidP="009A0AC1">
      <w:pPr>
        <w:pStyle w:val="IEEEStdsParagraph"/>
      </w:pPr>
      <w:r>
        <w:t xml:space="preserve">The minimum branch circuit conductor insulation rating of non-temperature tested incandescent luminaire will depend upon the luminaire or it’s outlet box construction as required by the UL safety standard. These luminaires require minimum 60, 75, 90, 105 or 150 ˚C insulation per the standard. Wall-mounted non-temperature tested incandescent luminaires are required to have at least 0.125 inches of space distance between the luminaire outside surface canopy and its lamp bulb envelope and </w:t>
      </w:r>
      <w:proofErr w:type="spellStart"/>
      <w:r>
        <w:t>lampholder</w:t>
      </w:r>
      <w:proofErr w:type="spellEnd"/>
      <w:r>
        <w:t xml:space="preserve">. These wall-mounted luminaires will have a minimum branch circuit conductor insulation rating of 60, 75, or 90 ̊C. The assigned insulation temperature rating will depend upon the lamp compartment construction, maximum permitted and marked lamp wattage. </w:t>
      </w:r>
    </w:p>
    <w:p w14:paraId="325B40BB" w14:textId="77777777" w:rsidR="009A0AC1" w:rsidRDefault="009A0AC1" w:rsidP="009A0AC1">
      <w:pPr>
        <w:pStyle w:val="IEEEStdsParagraph"/>
      </w:pPr>
      <w:r>
        <w:t xml:space="preserve">As for the non-temperature tested fluorescent luminaires, their branch circuit supply conductor insulation temperature rating is required to be minimum 60, 75, 80 or 90 ˚C. The assigned temperature rating will depend on the position of the branch circuit supply conductors relative to luminaire ballast(s). </w:t>
      </w:r>
    </w:p>
    <w:p w14:paraId="71CF0BC4" w14:textId="77777777" w:rsidR="009A0AC1" w:rsidRDefault="009A0AC1" w:rsidP="009A0AC1">
      <w:pPr>
        <w:pStyle w:val="IEEEStdsParagraph"/>
      </w:pPr>
      <w:r>
        <w:t>All temperature tested ceiling or wall mounted fluorescent, HID or LED luminaires are required to have their outlet box branch circuit conductors to have a maximum insulation rating of 90 ˚C in dwellings, and maximum 200 ˚C in all other occupancies.</w:t>
      </w:r>
    </w:p>
    <w:p w14:paraId="2F034322" w14:textId="77777777" w:rsidR="009A0AC1" w:rsidRDefault="009A0AC1" w:rsidP="009A0AC1">
      <w:pPr>
        <w:pStyle w:val="IEEEStdsParagraph"/>
      </w:pPr>
      <w:r>
        <w:t xml:space="preserve">With that said, the UL safety standard limits luminaire maximum insulation temperature rating of branch circuit conductors in dwellings to 90 ˚C. A luminaire requiring a branch circuit conductor insulation of over 60 ˚C is required by the UL safety standard to be marked with “MIN ___ ˚C SUPPLY CONDUCTORS”. Where the value inserted in the blank space can be 75, 90, 105, 150 or 200. If a luminaire is marked for use with branch circuit conductor insulation temperature rating of more than 90 °C, the UL safety standard also requires it to be marked with “NOT FOR USE IN DWELLINGS”. So, be aware that luminaires marked with “NOT FOR USE IN DWELLINGS” are not permitted for installation in dwellings according to their listing (or certification). </w:t>
      </w:r>
    </w:p>
    <w:p w14:paraId="2B333C9B" w14:textId="77777777" w:rsidR="009A0AC1" w:rsidRDefault="009A0AC1" w:rsidP="009A0AC1">
      <w:pPr>
        <w:pStyle w:val="IEEEStdsParagraph"/>
      </w:pPr>
      <w:r>
        <w:t>So, when designing a luminaire branch circuit, you need to find out what is the required branch circuit conductor insulation temperature rating that can be installed in a luminaire or luminaire outlet box. Otherwise, you may end up with an under rated circuit conductor insulation rating serving the luminaire or its outlet box. One easy option for dwellings would be using 75/90 ˚C dual rated conductor insulation, where you could limit the load rating of the conductor to 75 ˚C based on the terminal temperature limitation of overcurrent protective devices, but use the 90 ˚C temperature rating for conductors in the outlet box serving luminaire, as well as any required deratings (i.e., number of conductors in a raceway, higher ambient exposure, etc.) that may be required for the lighting branch circuit conductors. Remember, the luminaires are marked with the required minimum insulation rating, so using a 90 °C rated conductor where the luminaire is marked to use a minimum 75 °C you are in compliance.</w:t>
      </w:r>
    </w:p>
    <w:p w14:paraId="67A8C433" w14:textId="77777777" w:rsidR="009A0AC1" w:rsidRDefault="009A0AC1" w:rsidP="009A0AC1">
      <w:pPr>
        <w:pStyle w:val="IEEEStdsParagraph"/>
      </w:pPr>
      <w:r>
        <w:t xml:space="preserve">The second part of this requirement is also met by using listed luminaires. The UL safety standard temperature test, or special construction of fluorescent luminaires, establishes the permitted number, size and insulation temperature rating of branch circuits that can feed through their outlet box. These luminaires that are listed for through-wiring are required to be marked with “MAXIMUM OF ___ NO. ___ AWG </w:t>
      </w:r>
      <w:r>
        <w:lastRenderedPageBreak/>
        <w:t>THROUGH BRANCH CIRCUIT CONDUCTOR SUITABLE FOR ____ ˚C PERMITTED IN BOX” or “MAXIMUM OF ___ ___ AWG THROUGH BRANCH CIRCUIT CONDUCTOR SUITABLE FOR ____ ˚C PERMITTED IN BOX”. The first blank space indicates the number of conductors. The second blank space indicates the conductor AWG size. And the third space indicates the required conductor insulation temperature rating. When performing the temperature test, the amount of current that passes through the conductors is limited to 80% of their ampacity, and do not use 100% rated branch circuit overcurrent protective devices for the luminaire supply conductors.</w:t>
      </w:r>
    </w:p>
    <w:p w14:paraId="507BB3B7" w14:textId="77777777" w:rsidR="009A0AC1" w:rsidRDefault="009A0AC1" w:rsidP="009A0AC1">
      <w:pPr>
        <w:pStyle w:val="IEEEStdsParagraph"/>
      </w:pPr>
      <w:r>
        <w:t xml:space="preserve">Section 410.22 requires outlet boxes to be covered by a cover, a luminaire canopy, </w:t>
      </w:r>
      <w:proofErr w:type="spellStart"/>
      <w:r>
        <w:t>lampholder</w:t>
      </w:r>
      <w:proofErr w:type="spellEnd"/>
      <w:r>
        <w:t>, receptacle that covers the box or is provided with a faceplate, or similar devices when the installation is completed. The intent is to provide a complete enclosure for the conductors, so that it would eliminate possible shock hazard or spread of fire due to exposed wiring.</w:t>
      </w:r>
    </w:p>
    <w:p w14:paraId="34AA4F7E" w14:textId="77777777" w:rsidR="009A0AC1" w:rsidRDefault="009A0AC1" w:rsidP="009A0AC1">
      <w:pPr>
        <w:pStyle w:val="IEEEStdsParagraph"/>
      </w:pPr>
      <w:r>
        <w:t>Section 410.23 applies to surface mounted luminaires. It states any combustible wall or ceiling finish that is exposed between the edge of a luminaire canopy or pan and an outlet box having a surface area of ≥ 1160 cm</w:t>
      </w:r>
      <w:r w:rsidRPr="002B07E5">
        <w:rPr>
          <w:vertAlign w:val="superscript"/>
        </w:rPr>
        <w:t>2</w:t>
      </w:r>
      <w:r>
        <w:t xml:space="preserve"> (180 in.</w:t>
      </w:r>
      <w:r w:rsidRPr="002B07E5">
        <w:rPr>
          <w:vertAlign w:val="superscript"/>
        </w:rPr>
        <w:t>2</w:t>
      </w:r>
      <w:r>
        <w:t>) is to be covered with noncombustible material.</w:t>
      </w:r>
    </w:p>
    <w:p w14:paraId="04B870B7" w14:textId="77777777" w:rsidR="009A0AC1" w:rsidRDefault="009A0AC1" w:rsidP="009A0AC1">
      <w:pPr>
        <w:pStyle w:val="IEEEStdsParagraph"/>
      </w:pPr>
      <w:r>
        <w:t>This requirement is easily met by using a listed luminaire. The UL safety standard requires a noncombustible back enclosure for surface mounted luminaires, where the luminaire canopy covers 1160 cm</w:t>
      </w:r>
      <w:r w:rsidRPr="002B07E5">
        <w:rPr>
          <w:vertAlign w:val="superscript"/>
        </w:rPr>
        <w:t>2</w:t>
      </w:r>
      <w:r>
        <w:t xml:space="preserve"> (180 in.</w:t>
      </w:r>
      <w:r w:rsidRPr="002B07E5">
        <w:rPr>
          <w:vertAlign w:val="superscript"/>
        </w:rPr>
        <w:t>2</w:t>
      </w:r>
      <w:r>
        <w:t>) or more of the mounting surface. A hole in the back enclosure may be round or non-circular not to exceed 1160 cm</w:t>
      </w:r>
      <w:r w:rsidRPr="002B07E5">
        <w:rPr>
          <w:vertAlign w:val="superscript"/>
        </w:rPr>
        <w:t>2</w:t>
      </w:r>
      <w:r>
        <w:t xml:space="preserve"> (180 in.</w:t>
      </w:r>
      <w:r w:rsidRPr="002B07E5">
        <w:rPr>
          <w:vertAlign w:val="superscript"/>
        </w:rPr>
        <w:t>2</w:t>
      </w:r>
      <w:r>
        <w:t>) in area with set maximum diameter or linear (usually diagonal) distance. The UL safety standard does not require a back enclosure for surface mounted luminaire canopy that covers less than 1160 cm</w:t>
      </w:r>
      <w:r w:rsidRPr="002B07E5">
        <w:rPr>
          <w:vertAlign w:val="superscript"/>
        </w:rPr>
        <w:t>2</w:t>
      </w:r>
      <w:r>
        <w:t xml:space="preserve"> (180 in.</w:t>
      </w:r>
      <w:r w:rsidRPr="002B07E5">
        <w:rPr>
          <w:vertAlign w:val="superscript"/>
        </w:rPr>
        <w:t>2</w:t>
      </w:r>
      <w:r>
        <w:t>) of mounting surface, provided the luminaire back dimensions are smaller or the same as for luminaire back enclosure opening.</w:t>
      </w:r>
    </w:p>
    <w:p w14:paraId="32C8CB16" w14:textId="77777777" w:rsidR="009A0AC1" w:rsidRDefault="009A0AC1" w:rsidP="009A0AC1">
      <w:pPr>
        <w:pStyle w:val="IEEEStdsParagraph"/>
      </w:pPr>
      <w:r>
        <w:t xml:space="preserve">Section 410.24 addresses requirements related to connection of electric discharge and LED luminaires.  </w:t>
      </w:r>
    </w:p>
    <w:p w14:paraId="5C23E415" w14:textId="77777777" w:rsidR="009A0AC1" w:rsidRDefault="009A0AC1" w:rsidP="009A0AC1">
      <w:pPr>
        <w:pStyle w:val="IEEEStdsParagraph"/>
      </w:pPr>
      <w:r>
        <w:t>Subsection 410.24(A) specifies use of certain wiring methods to supply pendant or surface mounted luminaires that are independently supported from an outlet box. The wiring method can be metal raceway, nonmetallic raceway, Type MC cable, Type AC cable, Type MI cable, nonmetallic sheathed cable, or flexible cord as permitted in 410.62(B) or 410.62(C) of the code.</w:t>
      </w:r>
    </w:p>
    <w:p w14:paraId="67F1D258" w14:textId="77777777" w:rsidR="009A0AC1" w:rsidRDefault="009A0AC1" w:rsidP="009A0AC1">
      <w:pPr>
        <w:pStyle w:val="IEEEStdsParagraph"/>
      </w:pPr>
      <w:r>
        <w:t>A surface mounted luminaire complying with subsection 410.24(A) would likely weigh more than 22.7 kg (50 lbs.), and provides means of support that is independent of the outlet box. This means of support may be a hook, eye, or other feature that allows support for the weight of luminaire. These luminaires are required by the UL safety standard to have an installation instruction and be marked with “THIS LUMINAIRE MUST BE MOUNTED OR SUPPORTED INDEPENDENTLY OF AN OUTLET BOX”</w:t>
      </w:r>
    </w:p>
    <w:p w14:paraId="431F5635" w14:textId="77777777" w:rsidR="009A0AC1" w:rsidRDefault="009A0AC1" w:rsidP="009A0AC1">
      <w:pPr>
        <w:pStyle w:val="IEEEStdsParagraph"/>
      </w:pPr>
      <w:r>
        <w:t>Subsection 410.24(B) states that surface mounted luminaires that are installed over a concealed outlet box, pull or junction box, and designed not to be solely supported by the box, are to have suitable opening in the back of luminaire to provide means of access to the wiring in the box.</w:t>
      </w:r>
    </w:p>
    <w:p w14:paraId="243AF9BC" w14:textId="77777777" w:rsidR="009A0AC1" w:rsidRDefault="009A0AC1" w:rsidP="009A0AC1">
      <w:pPr>
        <w:pStyle w:val="IEEEStdsParagraph"/>
      </w:pPr>
      <w:r>
        <w:t>Section 410.30 discusses general and specific required luminaire supports in two subsections.</w:t>
      </w:r>
    </w:p>
    <w:p w14:paraId="058B69E8" w14:textId="77777777" w:rsidR="009A0AC1" w:rsidRDefault="009A0AC1" w:rsidP="009A0AC1">
      <w:pPr>
        <w:pStyle w:val="IEEEStdsParagraph"/>
      </w:pPr>
      <w:r>
        <w:t xml:space="preserve">Subsection 410.30(A) states luminaires and </w:t>
      </w:r>
      <w:proofErr w:type="spellStart"/>
      <w:r>
        <w:t>lampholders</w:t>
      </w:r>
      <w:proofErr w:type="spellEnd"/>
      <w:r>
        <w:t xml:space="preserve"> are to be securely supported, and if a luminaire weighs more than 3 kg (6 lbs.), or if it exceeds 400 mm (16 inch) in any dimension (length, width, or height), the </w:t>
      </w:r>
      <w:proofErr w:type="spellStart"/>
      <w:r>
        <w:t>screwshell</w:t>
      </w:r>
      <w:proofErr w:type="spellEnd"/>
      <w:r>
        <w:t xml:space="preserve"> of the luminaire </w:t>
      </w:r>
      <w:proofErr w:type="spellStart"/>
      <w:r>
        <w:t>lampholder</w:t>
      </w:r>
      <w:proofErr w:type="spellEnd"/>
      <w:r>
        <w:t xml:space="preserve"> is not to be used for support, in another word, the luminaire needs to be supported independent of the </w:t>
      </w:r>
      <w:proofErr w:type="spellStart"/>
      <w:r>
        <w:t>lampholder</w:t>
      </w:r>
      <w:proofErr w:type="spellEnd"/>
      <w:r>
        <w:t>.</w:t>
      </w:r>
    </w:p>
    <w:p w14:paraId="506A9D22" w14:textId="77777777" w:rsidR="009A0AC1" w:rsidRDefault="009A0AC1" w:rsidP="009A0AC1">
      <w:pPr>
        <w:pStyle w:val="IEEEStdsParagraph"/>
      </w:pPr>
      <w:r>
        <w:t xml:space="preserve">Subsection 410.30(B) states that under set conditions, a metallic or nonmetallic pole may be used as a means of luminaire support as well as a raceway for the luminaire supply conductors. The lighting pole over 2.5 mm (8 ft) in </w:t>
      </w:r>
      <w:proofErr w:type="spellStart"/>
      <w:r>
        <w:t>hight</w:t>
      </w:r>
      <w:proofErr w:type="spellEnd"/>
      <w:r>
        <w:t xml:space="preserve">, when bolted down, are required to have a covered handhole not smaller than 50 mm x 100 mm (2 in x 4 in), or if hinged, it may not have a handhole provided it is ≤ 6 m (20 ft) in </w:t>
      </w:r>
      <w:proofErr w:type="spellStart"/>
      <w:r>
        <w:t>hight</w:t>
      </w:r>
      <w:proofErr w:type="spellEnd"/>
      <w:r>
        <w:t xml:space="preserve">. This subsection may require equipment grounding terminal, and grounding and bonding of the pole as well as support for internal supply conductors. When an internal raceway or cable is not installed, the code requires a threaded </w:t>
      </w:r>
      <w:r>
        <w:lastRenderedPageBreak/>
        <w:t>fitting or nipple (≤ 15 cm (6 in) conduit) to be brazed, welded, or attached to the pole opposite to the handhole in order to accommodate supply conductor connection.</w:t>
      </w:r>
    </w:p>
    <w:p w14:paraId="251AEF81" w14:textId="77777777" w:rsidR="009A0AC1" w:rsidRDefault="009A0AC1" w:rsidP="009A0AC1">
      <w:pPr>
        <w:pStyle w:val="IEEEStdsParagraph"/>
      </w:pPr>
      <w:r>
        <w:t>The metal poles may be steel or aluminum alloy. The nonmetallic poles may be of wood, concrete, or polymeric material. A pole may also be of metal-lined wood. If the pole is made of aluminum alloy, take necessary precaution to avoid possible galvanic corrosion between the pole and copper bonding and grounding conductors.</w:t>
      </w:r>
    </w:p>
    <w:p w14:paraId="1562ECA6" w14:textId="77777777" w:rsidR="009A0AC1" w:rsidRDefault="009A0AC1" w:rsidP="009A0AC1">
      <w:pPr>
        <w:pStyle w:val="IEEEStdsParagraph"/>
      </w:pPr>
      <w:r>
        <w:t xml:space="preserve">Keep in mind that the UL safety standards do not evaluate or list luminaire poles for wind loading or mechanical strength. So, when installed in an outdoor area that may be subject to physical damage by a vehicle, they should be raised above ground. Poles that are 9.14 m (30 ft.) or taller may be treated as a structure by building codes and may require a building permit. Check with your local authority having jurisdiction to verify if you need a building permit as well as a plan detailing the pole foundation design and any other required information such as wind loading design.   </w:t>
      </w:r>
    </w:p>
    <w:p w14:paraId="0F1D6C68" w14:textId="77777777" w:rsidR="009A0AC1" w:rsidRDefault="009A0AC1" w:rsidP="009A0AC1">
      <w:pPr>
        <w:pStyle w:val="IEEEStdsParagraph"/>
      </w:pPr>
      <w:r>
        <w:t xml:space="preserve">Section 410.36 discusses various acceptable means of support for luminaires. The support may be accomplished by an outlet box, fittings, suspended ceiling, studs, insulating joints, raceway fittings, busways, and trees. </w:t>
      </w:r>
    </w:p>
    <w:p w14:paraId="76D48BEC" w14:textId="77777777" w:rsidR="009A0AC1" w:rsidRDefault="009A0AC1" w:rsidP="009A0AC1">
      <w:pPr>
        <w:pStyle w:val="IEEEStdsParagraph"/>
      </w:pPr>
      <w:r>
        <w:t>Subsection 410.36(A) states if an outlet box or a fitting is secured in place according to section 314.23, it may support a luminaire using separable attachment fittings according to subsection 314.27(E). However, the installed luminaire and associated fittings weight is not to exceed the limitations of the outlet box or fitting as described in subsections 314.27(A)(1) or (A)(2). This section recognizes an outlet box that is used as part of separable attachment fittings, to be considered as a required lighting outlet box per subsections 210.70(A) (Dwellings), (B) (Guest Rooms and Suites), and (C) (All Occupancies). (See discussions in sections 314.23 and 314.27 for more details)</w:t>
      </w:r>
    </w:p>
    <w:p w14:paraId="5308DB23" w14:textId="77777777" w:rsidR="009A0AC1" w:rsidRDefault="009A0AC1" w:rsidP="009A0AC1">
      <w:pPr>
        <w:pStyle w:val="IEEEStdsParagraph"/>
      </w:pPr>
      <w:r>
        <w:t xml:space="preserve">It is interesting to know that according to the UL safety standard, permanently installed surface mounted luminaires weighing ≤ 4.5 kg (10 </w:t>
      </w:r>
      <w:proofErr w:type="spellStart"/>
      <w:r>
        <w:t>lb</w:t>
      </w:r>
      <w:proofErr w:type="spellEnd"/>
      <w:r>
        <w:t xml:space="preserve">) not including their diffusers, decorative and light directing parts are not intended to be supported by an outlet or junction box, and do not provide access to the branch circuit connections through the luminaire. These luminaires are provided with “knock out” for supply wires. The wiring method to the luminaire is to be run and terminated inside of it only. </w:t>
      </w:r>
    </w:p>
    <w:p w14:paraId="15CBB80A" w14:textId="77777777" w:rsidR="009A0AC1" w:rsidRDefault="009A0AC1" w:rsidP="009A0AC1">
      <w:pPr>
        <w:pStyle w:val="IEEEStdsParagraph"/>
      </w:pPr>
      <w:r>
        <w:t>Subsection 410.36(B) clarifies that luminaires may be supported by the framing members of a suspended ceiling, provided that these frames are properly fastened together and the entire ceiling assembly is securely attached to the building ceiling assembly at appropriate intervals. The luminaire is to be fastened to the suspended ceiling frames by mechanical means such as bolts, screws, rivets, or listed clips. Clips can only be used with the identified luminaire and ceiling frame types according to their listing. For luminaires with integral fold over clips, you may refer to the installation instruction to find as to the type of grid they may be used with. The luminaire may be lay-in or surface mounted on a suspended ceiling system.</w:t>
      </w:r>
    </w:p>
    <w:p w14:paraId="436027CE" w14:textId="77777777" w:rsidR="009A0AC1" w:rsidRDefault="009A0AC1" w:rsidP="009A0AC1">
      <w:pPr>
        <w:pStyle w:val="IEEEStdsParagraph"/>
      </w:pPr>
      <w:r>
        <w:t>The clips can come as non-integral or integral to a luminaire. The number of non-integral clips (generally 4 per luminaire) and their location has to comply with their listing requirements. These clips are normally non load rated and they are primarily intended for securing the luminaire to the suspended ceiling system.</w:t>
      </w:r>
    </w:p>
    <w:p w14:paraId="5AE3F150" w14:textId="77777777" w:rsidR="009A0AC1" w:rsidRDefault="009A0AC1" w:rsidP="009A0AC1">
      <w:pPr>
        <w:pStyle w:val="IEEEStdsParagraph"/>
      </w:pPr>
      <w:r>
        <w:t>Integral mounting clips are part of the luminaire. These clips are listed for securement of luminaire to a suspended ceiling system. These integral clips are tested by testing agencies to affirm that the luminaire will stay secure to the suspended ceiling.  The UL safety standard requires installation instructions and the grid type (i.e., standard 1" (15⁄16-inch face) or slimline (9⁄16-inch face)) that these luminaires are intended for.</w:t>
      </w:r>
    </w:p>
    <w:p w14:paraId="75AD5DFB" w14:textId="77777777" w:rsidR="009A0AC1" w:rsidRDefault="009A0AC1" w:rsidP="009A0AC1">
      <w:pPr>
        <w:pStyle w:val="IEEEStdsParagraph"/>
      </w:pPr>
      <w:r>
        <w:t xml:space="preserve">In addition to the required mechanical fastening means, if the luminaire is installed in a seismic zone 3 or 4, the building code may also require minimum 12 AWG slacked or supplementary hanger wires off the luminaire that is to be attached to the structural ceiling to support luminaires in a suspended ceiling. The supplementary hanger wire(s) are required to be connected within 3 inches of a luminaire corner. The number of the slacked hanger wires will depend on the weight of luminaire and the number of supplementary hanger </w:t>
      </w:r>
      <w:r>
        <w:lastRenderedPageBreak/>
        <w:t>wires will depend on the load carrying capacities of the suspended ceiling system tees (i.e., the main tee duty classification and the cross-tee load capacity duty cycle). Refer to the local jurisdiction building code for more details. Keep in mind that luminaire support clips are not evaluated and tested for seismic restraint as may be required by the building code. These clips are sometimes marked with: “For Positioning Only” or equivalent language wording.</w:t>
      </w:r>
    </w:p>
    <w:p w14:paraId="16FB50CF" w14:textId="77777777" w:rsidR="009A0AC1" w:rsidRDefault="009A0AC1" w:rsidP="009A0AC1">
      <w:pPr>
        <w:pStyle w:val="IEEEStdsParagraph"/>
      </w:pPr>
      <w:r>
        <w:t>Subsection 410.36(C) requires that a luminaire stud that is not part of an outlet box, hickey, tripod or crowfeet to be made of steel, malleable iron, or other material suitable for the application. The code in this case requires a strong metal or material that can handle the dead weight in addition to the gravity of a wall and ceiling mounted luminaire. In general, luminaire support system such as the luminaire studs, hickeys, tripods nipple, or crowfeet are made of cast metal material such as steel, aluminum or copper and when they are incorporated as part of luminaire support system by a manufacturer, they are required to withstand four times the vertical dead weight of the luminaire for one hour per UL safety standard. The four-time value is a safety factor intended to account for the luminaire support system components material content variation and aging.</w:t>
      </w:r>
    </w:p>
    <w:p w14:paraId="4257DAF5" w14:textId="77777777" w:rsidR="009A0AC1" w:rsidRDefault="009A0AC1" w:rsidP="009A0AC1">
      <w:pPr>
        <w:pStyle w:val="IEEEStdsParagraph"/>
      </w:pPr>
      <w:r>
        <w:t xml:space="preserve">Subsection 410.36(E) discusses use of raceway fitting used to support luminaire. This is a result of Subsection 300.11(C). Subsection 300.11(C) does not allow a raceway to support other raceways, cables, or other non-electrical equipment, unless it complies with subsection 300.11(C)(3) and supports luminaires per subsection 410.36(E). Subsection 410.36 requires a raceway fitting supporting a luminaire should be capable of withstanding the entire weight of luminaire assembly, including the heaviest lamp bulb that is allowed per luminaire listing. </w:t>
      </w:r>
    </w:p>
    <w:p w14:paraId="3F77C6F7" w14:textId="77777777" w:rsidR="009A0AC1" w:rsidRDefault="009A0AC1" w:rsidP="009A0AC1">
      <w:pPr>
        <w:pStyle w:val="IEEEStdsParagraph"/>
      </w:pPr>
      <w:r>
        <w:t xml:space="preserve">So, how do you determine if a fitting is able to do just that? Before you can answer this question, you need to realize that not all raceways are allowed by code to support a luminaire, some have limited permission, some are not to permitted to be installed in buildings or exposed in contact with building, and some physically would not be able to support a luminaire. </w:t>
      </w:r>
    </w:p>
    <w:p w14:paraId="7118C306" w14:textId="77777777" w:rsidR="009A0AC1" w:rsidRDefault="009A0AC1" w:rsidP="009A0AC1">
      <w:pPr>
        <w:pStyle w:val="IEEEStdsParagraph"/>
      </w:pPr>
      <w:r>
        <w:t xml:space="preserve">To begin with, flexible raceways would not be able to support a luminaire weight as they will be subject to physical damage, and many code sections specifically call for these raceways not to be subject to physical damage. In addition, some of the raceways are not permitted to be installed as exposed, thus not being able to be used as a means to support a luminaire. </w:t>
      </w:r>
    </w:p>
    <w:p w14:paraId="5DFEC074" w14:textId="77777777" w:rsidR="009A0AC1" w:rsidRDefault="009A0AC1" w:rsidP="009A0AC1">
      <w:pPr>
        <w:pStyle w:val="IEEEStdsParagraph"/>
      </w:pPr>
      <w:r>
        <w:t>With that said, what remains would be mostly rigid raceways. However, some of them are specifically are not allow by the code to support luminaire, such as:</w:t>
      </w:r>
    </w:p>
    <w:p w14:paraId="112A04F9" w14:textId="3352F085" w:rsidR="009A0AC1" w:rsidRDefault="009A0AC1" w:rsidP="00273F53">
      <w:pPr>
        <w:pStyle w:val="IEEEStdsUnorderedList"/>
      </w:pPr>
      <w:r>
        <w:t>358.12(5), for EMT.</w:t>
      </w:r>
    </w:p>
    <w:p w14:paraId="140D8E57" w14:textId="57BDD499" w:rsidR="009A0AC1" w:rsidRDefault="009A0AC1" w:rsidP="00273F53">
      <w:pPr>
        <w:pStyle w:val="IEEEStdsUnorderedList"/>
      </w:pPr>
      <w:r>
        <w:t>352.12(B), for PVC.</w:t>
      </w:r>
    </w:p>
    <w:p w14:paraId="671A56D3" w14:textId="3419279B" w:rsidR="009A0AC1" w:rsidRDefault="009A0AC1" w:rsidP="00273F53">
      <w:pPr>
        <w:pStyle w:val="IEEEStdsUnorderedList"/>
      </w:pPr>
      <w:r>
        <w:t>362.12(2), for ENT.</w:t>
      </w:r>
    </w:p>
    <w:p w14:paraId="7881D7D5" w14:textId="77777777" w:rsidR="009A0AC1" w:rsidRDefault="009A0AC1" w:rsidP="009A0AC1">
      <w:pPr>
        <w:pStyle w:val="IEEEStdsParagraph"/>
      </w:pPr>
      <w:r>
        <w:t xml:space="preserve">If you recall, exception 2 to subsection 314.23(E) allows rigid and intermediate conduits to support luminaires, provided they meet certain requirements, including limiting the weight of luminaire to 9 kg (20 lbs.) if the luminaire is supported by a single conduit. </w:t>
      </w:r>
    </w:p>
    <w:p w14:paraId="2841F7E6" w14:textId="77777777" w:rsidR="009A0AC1" w:rsidRDefault="009A0AC1" w:rsidP="009A0AC1">
      <w:pPr>
        <w:pStyle w:val="IEEEStdsParagraph"/>
      </w:pPr>
      <w:r>
        <w:t xml:space="preserve">Of those that remain to be able to be used as means to support luminaires would be surface metal and nonmetallic raceways, </w:t>
      </w:r>
    </w:p>
    <w:p w14:paraId="05CFED3A" w14:textId="77777777" w:rsidR="009A0AC1" w:rsidRDefault="009A0AC1" w:rsidP="009A0AC1">
      <w:pPr>
        <w:pStyle w:val="IEEEStdsParagraph"/>
      </w:pPr>
      <w:r>
        <w:t xml:space="preserve">Subsection 410.36(F) indicates that luminaires to be connected to busways according to subsection 368.17(C). This section primarily states that OCPD needs to be provided for any luminaire supplied from the busway. This OCPD may be at the busway, elsewhere when tap rules of section 240.21applied, may be part of a luminaire supply cord, or it may be at the luminaire when it is directly plugged to the busway. </w:t>
      </w:r>
    </w:p>
    <w:p w14:paraId="14CC862A" w14:textId="77777777" w:rsidR="009A0AC1" w:rsidRDefault="009A0AC1" w:rsidP="009A0AC1">
      <w:pPr>
        <w:pStyle w:val="IEEEStdsParagraph"/>
      </w:pPr>
      <w:r>
        <w:t xml:space="preserve">The typical busway used to provide a means to support and provide power supply to a luminaire is referred to as the “lighting plug-in busway”. These busways are generally rated 50 A or less. These busways are </w:t>
      </w:r>
      <w:r>
        <w:lastRenderedPageBreak/>
        <w:t xml:space="preserve">required by the UL safety standard to be marked as “lighting Busway”. Some of the lighting busways may also be rated as a trolley busway.        </w:t>
      </w:r>
    </w:p>
    <w:p w14:paraId="0543C6AA" w14:textId="77777777" w:rsidR="009A0AC1" w:rsidRDefault="009A0AC1" w:rsidP="009A0AC1">
      <w:pPr>
        <w:pStyle w:val="IEEEStdsParagraph"/>
      </w:pPr>
      <w:r>
        <w:t>Subsection 410.36(G) states that outdoor luminaires and their associated equipment are allowed to be supported by trees. However, based on section 225.26, open wire (span) from luminaire on one tree to another luminaire on another tree is not allowed. The reason the code prohibits such open wire spans has to do with the tree growth and lateral movement between trees due to wind or other natural phenomena. During tree growth or movement (as described), the mounting insulators (the supports) can break and wire insulation can be damaged and create possible fire and shock hazard. Keep in mind that when the luminaire is installed on a tree, the wiring that emerges from ground to 8 feet in height has to be protected against physical damage as required in section 300.5(D) of the code.</w:t>
      </w:r>
    </w:p>
    <w:p w14:paraId="14290D3A" w14:textId="77777777" w:rsidR="009A0AC1" w:rsidRDefault="009A0AC1" w:rsidP="009A0AC1">
      <w:pPr>
        <w:pStyle w:val="IEEEStdsParagraph"/>
      </w:pPr>
      <w:r>
        <w:t>Section 410.40 requires luminaire and any lighting equipment to be grounded by an equipment grounding conductor (EGC) according to Article 250 of the code and sections in Part V of Article 410 (Sections 410.42, 44 and 46). Keep in mind that the reference to “EGC” does not only apply to a conductor, but it also applies to rigid or intermediate metal conduits, rigid metallic tubing, or other EGC as recognized in section 250.118 of the code.</w:t>
      </w:r>
    </w:p>
    <w:p w14:paraId="05ED16A8" w14:textId="77777777" w:rsidR="009A0AC1" w:rsidRDefault="009A0AC1" w:rsidP="009A0AC1">
      <w:pPr>
        <w:pStyle w:val="IEEEStdsParagraph"/>
      </w:pPr>
      <w:r>
        <w:t xml:space="preserve">Section 410.42 states that any exposed conductive part of a luminaire that is accessible to unqualified people to be either grounded by connecting them to the EGC or isolated from all live parts or conductive surfaces by a listed double insulated system. </w:t>
      </w:r>
    </w:p>
    <w:p w14:paraId="738AE16D" w14:textId="77777777" w:rsidR="009A0AC1" w:rsidRDefault="009A0AC1" w:rsidP="009A0AC1">
      <w:pPr>
        <w:pStyle w:val="IEEEStdsParagraph"/>
      </w:pPr>
      <w:r>
        <w:t>Small isolated parts (i.e., mounting screws, clips), and decorative bands on glass that are spaced at least 38 mm (1½ in.) from a lamp terminal as well as potable lamps with polarized plugs are exempt from connection to the EGC.</w:t>
      </w:r>
    </w:p>
    <w:p w14:paraId="31F70DDB" w14:textId="77777777" w:rsidR="009A0AC1" w:rsidRDefault="009A0AC1" w:rsidP="009A0AC1">
      <w:pPr>
        <w:pStyle w:val="IEEEStdsParagraph"/>
      </w:pPr>
      <w:r>
        <w:t>Section 410.44 states that the luminaire or lighting equipment must mechanically be connected to an EGC as described in section 250.118. This EGC is to be sized based on section 250.122.</w:t>
      </w:r>
    </w:p>
    <w:p w14:paraId="6DDB5CC1" w14:textId="77777777" w:rsidR="009A0AC1" w:rsidRDefault="009A0AC1" w:rsidP="009A0AC1">
      <w:pPr>
        <w:pStyle w:val="IEEEStdsParagraph"/>
      </w:pPr>
      <w:r>
        <w:t xml:space="preserve">The first exception in this section states that replaced luminaires must be connected to EGC in the same manner as the replacement receptacles are complying with section 250.130(C). However, the luminaire installation must comply with section 410.42.  </w:t>
      </w:r>
    </w:p>
    <w:p w14:paraId="13823BEC" w14:textId="77777777" w:rsidR="009A0AC1" w:rsidRDefault="009A0AC1" w:rsidP="009A0AC1">
      <w:pPr>
        <w:pStyle w:val="IEEEStdsParagraph"/>
      </w:pPr>
      <w:r>
        <w:t>Subsection 250.130(C) applies to both grounded and ungrounded systems. So, if an existing non-grounded luminaire is replaced with one that has provision for grounding, you would need to run an EGC from the luminaire to one of the following:</w:t>
      </w:r>
    </w:p>
    <w:p w14:paraId="06417E1E" w14:textId="46486C84" w:rsidR="009A0AC1" w:rsidRDefault="009A0AC1" w:rsidP="002B07E5">
      <w:pPr>
        <w:pStyle w:val="IEEEStdsUnorderedList"/>
        <w:spacing w:line="240" w:lineRule="auto"/>
        <w:contextualSpacing w:val="0"/>
      </w:pPr>
      <w:r>
        <w:t>Any accessible point on the grounding electrode system recognized under section 250.50.</w:t>
      </w:r>
    </w:p>
    <w:p w14:paraId="198FECEA" w14:textId="39FC4B01" w:rsidR="009A0AC1" w:rsidRDefault="009A0AC1" w:rsidP="002B07E5">
      <w:pPr>
        <w:pStyle w:val="IEEEStdsUnorderedList"/>
        <w:spacing w:line="240" w:lineRule="auto"/>
        <w:contextualSpacing w:val="0"/>
      </w:pPr>
      <w:r>
        <w:t>Any accessible point on the grounding electrode conductor.</w:t>
      </w:r>
    </w:p>
    <w:p w14:paraId="41808055" w14:textId="0066A969" w:rsidR="009A0AC1" w:rsidRDefault="009A0AC1" w:rsidP="002B07E5">
      <w:pPr>
        <w:pStyle w:val="IEEEStdsUnorderedList"/>
        <w:spacing w:line="240" w:lineRule="auto"/>
        <w:contextualSpacing w:val="0"/>
      </w:pPr>
      <w:r>
        <w:t>The equipment grounding terminal bar within the panel where the branch circuit for the luminaire originates.</w:t>
      </w:r>
    </w:p>
    <w:p w14:paraId="79C826F9" w14:textId="1B430297" w:rsidR="009A0AC1" w:rsidRDefault="009A0AC1" w:rsidP="002B07E5">
      <w:pPr>
        <w:pStyle w:val="IEEEStdsUnorderedList"/>
        <w:spacing w:line="240" w:lineRule="auto"/>
        <w:contextualSpacing w:val="0"/>
      </w:pPr>
      <w:r>
        <w:t>The equipment grounding conductor of another branch circuit that is supplied from the same panel as the luminaire branch circuit.</w:t>
      </w:r>
    </w:p>
    <w:p w14:paraId="0E8C2675" w14:textId="455A2B6E" w:rsidR="009A0AC1" w:rsidRDefault="009A0AC1" w:rsidP="002B07E5">
      <w:pPr>
        <w:pStyle w:val="IEEEStdsUnorderedList"/>
        <w:spacing w:line="240" w:lineRule="auto"/>
        <w:contextualSpacing w:val="0"/>
      </w:pPr>
      <w:r>
        <w:t>The grounded service conductor within a grounded service equipment.</w:t>
      </w:r>
    </w:p>
    <w:p w14:paraId="31ABFDB1" w14:textId="77D9ADC7" w:rsidR="009A0AC1" w:rsidRDefault="009A0AC1" w:rsidP="002B07E5">
      <w:pPr>
        <w:pStyle w:val="IEEEStdsUnorderedList"/>
        <w:spacing w:line="240" w:lineRule="auto"/>
        <w:contextualSpacing w:val="0"/>
      </w:pPr>
      <w:r>
        <w:t>The grounding terminal bar within an ungrounded service equipment.</w:t>
      </w:r>
    </w:p>
    <w:p w14:paraId="2E304911" w14:textId="77777777" w:rsidR="009A0AC1" w:rsidRDefault="009A0AC1" w:rsidP="009A0AC1">
      <w:pPr>
        <w:pStyle w:val="IEEEStdsParagraph"/>
      </w:pPr>
      <w:r>
        <w:t>In the event if the EGC is smaller than 6 AWG, section 250.120(C) requires it to be protected from physical damage by an identified raceway or cable armor unless installed in a hollow framing space of building or structure where it is not subject to physical damage.</w:t>
      </w:r>
    </w:p>
    <w:p w14:paraId="0D6FDBE2" w14:textId="77777777" w:rsidR="009A0AC1" w:rsidRDefault="009A0AC1" w:rsidP="009A0AC1">
      <w:pPr>
        <w:pStyle w:val="IEEEStdsParagraph"/>
      </w:pPr>
      <w:r>
        <w:lastRenderedPageBreak/>
        <w:t>The second exception states if there are no EGC at the luminaire outlet, replacement luminaires that are either protected by GFCI or do not have any exposed conductive part are exempted to be connected to an EGC. It is recommended that if such an approach is used, to make sure that the luminaire is marked or labeled to indicate that it is not grounded and is protected by GFCI. And if GFCI protection is accomplished by a branch circuit OCPD, it is recommended that the device be labeled to indicate it is for ungrounded luminaire.</w:t>
      </w:r>
    </w:p>
    <w:p w14:paraId="17532440" w14:textId="77777777" w:rsidR="009A0AC1" w:rsidRDefault="009A0AC1" w:rsidP="009A0AC1">
      <w:pPr>
        <w:pStyle w:val="IEEEStdsParagraph"/>
      </w:pPr>
      <w:r>
        <w:t>Section 410.46 states that luminaires with exposed metal parts must be provided with means to connect to an EGC. This code requirement re-emphasizes that when any luminaire is intended to be installed, including old luminaires that may be relocated from one location to another, should have such provision.</w:t>
      </w:r>
    </w:p>
    <w:p w14:paraId="6BA27919" w14:textId="77777777" w:rsidR="009A0AC1" w:rsidRDefault="009A0AC1" w:rsidP="009A0AC1">
      <w:pPr>
        <w:pStyle w:val="IEEEStdsParagraph"/>
      </w:pPr>
      <w:r>
        <w:t>Part VI of Article 410 encompassing sections 410.48 through 410.70 regulates wiring of luminaires.</w:t>
      </w:r>
    </w:p>
    <w:p w14:paraId="530CA9B8" w14:textId="77777777" w:rsidR="009A0AC1" w:rsidRDefault="009A0AC1" w:rsidP="009A0AC1">
      <w:pPr>
        <w:pStyle w:val="IEEEStdsParagraph"/>
      </w:pPr>
      <w:r>
        <w:t>Section 410.48 requires the luminaire wiring to be neatly arranged and not exposed to physical damage. This wiring if not installed in a workman manner, may expose the conductors to physical damage such as screws or sharp edges. This section goes on to require excess wires to be avoided and arranged in a manner that would not subject its insulation to a temperature higher than they are rated. This section ties in to sections 410.21 as relates to insulation temperature rating and 410.64 as it involves using luminaires as raceway. See discussion in section 410.21 and 410.64 for more detail.</w:t>
      </w:r>
    </w:p>
    <w:p w14:paraId="27D7D894" w14:textId="77777777" w:rsidR="009A0AC1" w:rsidRDefault="009A0AC1" w:rsidP="009A0AC1">
      <w:pPr>
        <w:pStyle w:val="IEEEStdsParagraph"/>
      </w:pPr>
      <w:r>
        <w:t xml:space="preserve">Section 410.50 states the luminaire </w:t>
      </w:r>
      <w:proofErr w:type="spellStart"/>
      <w:r>
        <w:t>screwshell</w:t>
      </w:r>
      <w:proofErr w:type="spellEnd"/>
      <w:r>
        <w:t xml:space="preserve">(s) needs to be polarized. It goes on to state that a luminaire with </w:t>
      </w:r>
      <w:proofErr w:type="spellStart"/>
      <w:r>
        <w:t>screwshell</w:t>
      </w:r>
      <w:proofErr w:type="spellEnd"/>
      <w:r>
        <w:t xml:space="preserve"> </w:t>
      </w:r>
      <w:proofErr w:type="spellStart"/>
      <w:r>
        <w:t>lampholder</w:t>
      </w:r>
      <w:proofErr w:type="spellEnd"/>
      <w:r>
        <w:t xml:space="preserve"> must be wired such that they are connected to the same circuit conductor supplying the luminaire or terminal. The code goes on to require that if the grounded conductor is connected to the </w:t>
      </w:r>
      <w:proofErr w:type="spellStart"/>
      <w:r>
        <w:t>lampholders</w:t>
      </w:r>
      <w:proofErr w:type="spellEnd"/>
      <w:r>
        <w:t xml:space="preserve"> it must be connected to the </w:t>
      </w:r>
      <w:proofErr w:type="spellStart"/>
      <w:r>
        <w:t>screwshell</w:t>
      </w:r>
      <w:proofErr w:type="spellEnd"/>
      <w:r>
        <w:t xml:space="preserve">. Lack of such connection, can easily shock an individual when tries to replace a bulb and accidentally touching the </w:t>
      </w:r>
      <w:proofErr w:type="spellStart"/>
      <w:r>
        <w:t>screwshell</w:t>
      </w:r>
      <w:proofErr w:type="spellEnd"/>
      <w:r>
        <w:t xml:space="preserve">. This requirement also correlates with the requirements of section 200.10(C) of the NEC, as it requires the devices with </w:t>
      </w:r>
      <w:proofErr w:type="spellStart"/>
      <w:r>
        <w:t>screwshell</w:t>
      </w:r>
      <w:proofErr w:type="spellEnd"/>
      <w:r>
        <w:t xml:space="preserve"> to have their </w:t>
      </w:r>
      <w:proofErr w:type="spellStart"/>
      <w:r>
        <w:t>screwshell</w:t>
      </w:r>
      <w:proofErr w:type="spellEnd"/>
      <w:r>
        <w:t xml:space="preserve"> connected to the grounded conductor.</w:t>
      </w:r>
    </w:p>
    <w:p w14:paraId="1E9C6C5A" w14:textId="77777777" w:rsidR="009A0AC1" w:rsidRDefault="009A0AC1" w:rsidP="009A0AC1">
      <w:pPr>
        <w:pStyle w:val="IEEEStdsParagraph"/>
      </w:pPr>
      <w:r>
        <w:t>Section 410.52 requires the luminaire conductor insulation to be of the type that is suitable for the environmental condition (i.e., wet vs dry), current, voltage, and temperature that are exposed to. This requirement ties back with requirements of sections 410.21, 410.48 and 410.64. See discussions under those sections for more detail.</w:t>
      </w:r>
    </w:p>
    <w:p w14:paraId="71F57037" w14:textId="77777777" w:rsidR="009A0AC1" w:rsidRDefault="009A0AC1" w:rsidP="009A0AC1">
      <w:pPr>
        <w:pStyle w:val="IEEEStdsParagraph"/>
      </w:pPr>
      <w:r>
        <w:t>Section 410.54 addresses the pendant conductors for incandescent filament lamps. This section specified the support method, conductor minimum size, and when conductors are required to be twisted together.</w:t>
      </w:r>
    </w:p>
    <w:p w14:paraId="6FDEDEAC" w14:textId="77777777" w:rsidR="009A0AC1" w:rsidRDefault="009A0AC1" w:rsidP="009A0AC1">
      <w:pPr>
        <w:pStyle w:val="IEEEStdsParagraph"/>
      </w:pPr>
      <w:r>
        <w:t>Section 410.56 specifies how to protect the luminaire conductors and their insulation. It calls for several requirements as follows:</w:t>
      </w:r>
    </w:p>
    <w:p w14:paraId="54114D84" w14:textId="2C07403E" w:rsidR="009A0AC1" w:rsidRDefault="009A0AC1" w:rsidP="002B07E5">
      <w:pPr>
        <w:pStyle w:val="IEEEStdsUnorderedList"/>
        <w:spacing w:line="240" w:lineRule="auto"/>
        <w:contextualSpacing w:val="0"/>
      </w:pPr>
      <w:r>
        <w:t>The conductors are secured in a manner that does not tend to cut or abrade the insulation. This usually is accomplished by securing the conductors together with suitable binders away from sharp edges or allowing adequate slack where wires cross a moving part.</w:t>
      </w:r>
    </w:p>
    <w:p w14:paraId="36D7A37C" w14:textId="16267DEF" w:rsidR="009A0AC1" w:rsidRDefault="009A0AC1" w:rsidP="002B07E5">
      <w:pPr>
        <w:pStyle w:val="IEEEStdsUnorderedList"/>
        <w:spacing w:line="240" w:lineRule="auto"/>
        <w:contextualSpacing w:val="0"/>
      </w:pPr>
      <w:r>
        <w:t xml:space="preserve">Protect conductors against abrasion when it goes through metal. This usually can be accomplished by using a suitable grommet or a bushing (when appropriate). </w:t>
      </w:r>
    </w:p>
    <w:p w14:paraId="09A7A06B" w14:textId="67207AC5" w:rsidR="009A0AC1" w:rsidRDefault="009A0AC1" w:rsidP="002B07E5">
      <w:pPr>
        <w:pStyle w:val="IEEEStdsUnorderedList"/>
        <w:spacing w:line="240" w:lineRule="auto"/>
        <w:contextualSpacing w:val="0"/>
      </w:pPr>
      <w:r>
        <w:t xml:space="preserve">No taps or splices should be made within or on the luminaire stem. If taps or splices are made within a stem it makes access to them difficult if not impossible unless the stem is removed. This requirement correlates with the general requirements of splices needed to be accessible as detailed in section 300.15 of the NEC. </w:t>
      </w:r>
    </w:p>
    <w:p w14:paraId="7EC1F093" w14:textId="0874023E" w:rsidR="009A0AC1" w:rsidRDefault="009A0AC1" w:rsidP="002B07E5">
      <w:pPr>
        <w:pStyle w:val="IEEEStdsUnorderedList"/>
        <w:spacing w:line="240" w:lineRule="auto"/>
        <w:contextualSpacing w:val="0"/>
      </w:pPr>
      <w:r>
        <w:t xml:space="preserve">Use stranded conductors when installed on a chain or any movable or flexible part to avoid damaging conductors since stranded conductors are flexible and can take bending a lot better than solid conductors. </w:t>
      </w:r>
    </w:p>
    <w:p w14:paraId="71373115" w14:textId="3E2E2B1E" w:rsidR="009A0AC1" w:rsidRDefault="009A0AC1" w:rsidP="002B07E5">
      <w:pPr>
        <w:pStyle w:val="IEEEStdsUnorderedList"/>
        <w:spacing w:line="240" w:lineRule="auto"/>
        <w:contextualSpacing w:val="0"/>
      </w:pPr>
      <w:r>
        <w:lastRenderedPageBreak/>
        <w:t xml:space="preserve">Weight of the luminaire or movable parts does not put tension on the conductor. This is generally accomplished by using strain relief on the conductor.  Either using a strain relief device such as Heyco strain relief bushing or making a UL knot with the insulated circuit conductors. </w:t>
      </w:r>
    </w:p>
    <w:p w14:paraId="6D62F23B" w14:textId="77777777" w:rsidR="009A0AC1" w:rsidRDefault="009A0AC1" w:rsidP="009A0AC1">
      <w:pPr>
        <w:pStyle w:val="IEEEStdsParagraph"/>
      </w:pPr>
      <w:r>
        <w:t>Section 410.64 states that no luminaires to be used as a raceway unless it meets set requirements in subsections 410.64(A), (B) and (C) as follows:</w:t>
      </w:r>
    </w:p>
    <w:p w14:paraId="07F3A82A" w14:textId="77777777" w:rsidR="009A0AC1" w:rsidRDefault="009A0AC1" w:rsidP="009A0AC1">
      <w:pPr>
        <w:pStyle w:val="IEEEStdsParagraph"/>
      </w:pPr>
      <w:r>
        <w:t xml:space="preserve">Subsection 410.64(A) requires the luminaire to be listed and labeled to be used as a raceway. This requirement ties back to section 410.48 of the NEC. </w:t>
      </w:r>
    </w:p>
    <w:p w14:paraId="298707EF" w14:textId="77777777" w:rsidR="009A0AC1" w:rsidRDefault="009A0AC1" w:rsidP="009A0AC1">
      <w:pPr>
        <w:pStyle w:val="IEEEStdsParagraph"/>
      </w:pPr>
      <w:r>
        <w:t>Subsection 410.64(B) states that a luminaire identified for through-wiring as allowed in section 410.21 of the NEC is permitted to be used as a raceway. See discussion in section 410.21 for more detail.</w:t>
      </w:r>
    </w:p>
    <w:p w14:paraId="3C4829E6" w14:textId="77777777" w:rsidR="009A0AC1" w:rsidRDefault="009A0AC1" w:rsidP="009A0AC1">
      <w:pPr>
        <w:pStyle w:val="IEEEStdsParagraph"/>
      </w:pPr>
      <w:r>
        <w:t>Subsection 410.64(C) addresses luminaires that are connected together. Luminaires that are connected together either in an end-to-end form to create a continuous assembly or by recognized wiring method are not required to be listed as a raceway if either two 2-conductors or one multiwire branch circuit run through them. This subsection ties-in with the second part of section 410.21 of the NEC.</w:t>
      </w:r>
    </w:p>
    <w:p w14:paraId="377C40BC" w14:textId="77777777" w:rsidR="009A0AC1" w:rsidRDefault="009A0AC1" w:rsidP="009A0AC1">
      <w:pPr>
        <w:pStyle w:val="IEEEStdsParagraph"/>
      </w:pPr>
      <w:r>
        <w:t>Section 410.68 requires the conductors of feeder or branch circuit that is within 3 inches of ballast, LED driver, power supply, or a transformer to have a minimum insulation temperature rating of 90˚C, unless the luminaire is marked to be suitable for a different insulation temperature. This requirement ties back into requirements of Section 410.21. As you may recall in the discussion of section 420.21, a luminaire may not be marked for a temperature rating per standard if the required insulation rating is 60 ˚C. However, to satisfy the requirement of section 410.68, you would need to verify if the circuit conductors are run within 3 inches of the stated devices and if necessary, to specify as such in your specification sheets. Refer to discussion in section 410.21 to see when a luminaire may be marked for a different temperature rating</w:t>
      </w:r>
    </w:p>
    <w:p w14:paraId="34CC4084" w14:textId="77777777" w:rsidR="009A0AC1" w:rsidRDefault="009A0AC1" w:rsidP="009A0AC1">
      <w:pPr>
        <w:pStyle w:val="IEEEStdsParagraph"/>
      </w:pPr>
      <w:r>
        <w:t>Section 410.69 is a new code section introduced in the 2020 edition of the NEC. This section requires the field-connected control wires that are terminated, spliced, or connected in the same luminaire or enclosure as the branch circuit serving them not to have insulation color that is intended for grounded and equipment grounding conductors. Section 200.6 gives detailed insulation color requirements for the grounded conductor, typically gray or shades of gray. Section 250.119 gives the requirement for insulated equipment ground conductor, typically green or green with yellow stripe(s). The equipment grounding conductor may not be insulated or it may be just provided with a cover (similar to insulation but not the same as insulation) as permitted in section 250.119 of the NEC.</w:t>
      </w:r>
    </w:p>
    <w:p w14:paraId="1AD3E817" w14:textId="77777777" w:rsidR="009A0AC1" w:rsidRDefault="009A0AC1" w:rsidP="009A0AC1">
      <w:pPr>
        <w:pStyle w:val="IEEEStdsParagraph"/>
      </w:pPr>
      <w:r>
        <w:t>The intended purpose of this section is to reduce the chance of improper field connections due to possible confusion caused by wire insulation color. Internal factory installed control wiring by luminaire manufacturers is not subject to these requirements.</w:t>
      </w:r>
    </w:p>
    <w:p w14:paraId="4E7B6F8E" w14:textId="77777777" w:rsidR="009A0AC1" w:rsidRDefault="009A0AC1" w:rsidP="009A0AC1">
      <w:pPr>
        <w:pStyle w:val="IEEEStdsParagraph"/>
      </w:pPr>
      <w:r>
        <w:t xml:space="preserve">The code goes on to state that field installed control conductors with gray color insulation are allowed to be used. However, it requires the conductor’s insulation to be permanently identified by a marking tape, painting, or other effective means at their termination and at any other visible accessible location of the conductor run. This identification is required to encircle the insulation and may be of any color other than white, gray, or green.  </w:t>
      </w:r>
    </w:p>
    <w:p w14:paraId="70737313" w14:textId="77777777" w:rsidR="009A0AC1" w:rsidRDefault="009A0AC1" w:rsidP="009A0AC1">
      <w:pPr>
        <w:pStyle w:val="IEEEStdsParagraph"/>
      </w:pPr>
      <w:r>
        <w:t>Section 410.70 This is an old section in the code intended to make sure that combustible shades or enclosures used as part of luminaire have adequate air space from heat producing components of the luminaire in order to avoid the start of a fire. This generally is taken care of by the safety standard when tested, however, not all luminaires are tested and the installer may need to use some sound judgment when in doubt. Refer to discussion under section 410.21 for more detail. One of the areas this section may be specifically enforced would be with remodeling jobs involving use of existing luminaires where manufacturer's installation instructions may not be available</w:t>
      </w:r>
    </w:p>
    <w:p w14:paraId="7A572185" w14:textId="7C64F24A" w:rsidR="009A0AC1" w:rsidRDefault="009A0AC1" w:rsidP="009A0AC1">
      <w:pPr>
        <w:pStyle w:val="IEEEStdsParagraph"/>
      </w:pPr>
    </w:p>
    <w:p w14:paraId="47B00CC6" w14:textId="39A1C702" w:rsidR="009A0AC1" w:rsidRDefault="009A0AC1" w:rsidP="009A0AC1">
      <w:pPr>
        <w:pStyle w:val="IEEEStdsParagraph"/>
      </w:pPr>
    </w:p>
    <w:p w14:paraId="0E5C76BD" w14:textId="4B4AD8FE" w:rsidR="009A0AC1" w:rsidRDefault="009A0AC1" w:rsidP="009A0AC1">
      <w:pPr>
        <w:pStyle w:val="IEEEStdsParagraph"/>
      </w:pPr>
    </w:p>
    <w:p w14:paraId="117378AB" w14:textId="77777777" w:rsidR="009A0AC1" w:rsidRPr="009A0AC1" w:rsidRDefault="009A0AC1" w:rsidP="009A0AC1">
      <w:pPr>
        <w:pStyle w:val="IEEEStdsParagraph"/>
      </w:pPr>
    </w:p>
    <w:p w14:paraId="4E519052" w14:textId="1254343B" w:rsidR="00147C46" w:rsidRDefault="00147C46" w:rsidP="00E95451">
      <w:pPr>
        <w:pStyle w:val="IEEEStdsLevel4Header"/>
        <w:numPr>
          <w:ilvl w:val="3"/>
          <w:numId w:val="1"/>
        </w:numPr>
      </w:pPr>
      <w:r>
        <w:t xml:space="preserve">Luminaires, </w:t>
      </w:r>
      <w:proofErr w:type="spellStart"/>
      <w:r>
        <w:t>Lampholders</w:t>
      </w:r>
      <w:proofErr w:type="spellEnd"/>
      <w:r>
        <w:t>, and Lamps</w:t>
      </w:r>
    </w:p>
    <w:p w14:paraId="2A1A81B7" w14:textId="77777777" w:rsidR="00147C46" w:rsidRPr="00B91A76" w:rsidRDefault="00147C46" w:rsidP="00147C46">
      <w:pPr>
        <w:pStyle w:val="IEEEStdsParagraph"/>
      </w:pPr>
    </w:p>
    <w:p w14:paraId="55EF20D9" w14:textId="77777777" w:rsidR="00147C46" w:rsidRDefault="00147C46" w:rsidP="00E95451">
      <w:pPr>
        <w:pStyle w:val="IEEEStdsLevel4Header"/>
        <w:numPr>
          <w:ilvl w:val="3"/>
          <w:numId w:val="1"/>
        </w:numPr>
      </w:pPr>
      <w:r>
        <w:t>Article 411 – Low Voltage Lighting</w:t>
      </w:r>
    </w:p>
    <w:p w14:paraId="51CBF6BA" w14:textId="77777777" w:rsidR="00147C46" w:rsidRPr="00B91A76" w:rsidRDefault="00147C46" w:rsidP="00147C46">
      <w:pPr>
        <w:pStyle w:val="IEEEStdsParagraph"/>
      </w:pPr>
    </w:p>
    <w:p w14:paraId="18C52BDE" w14:textId="77777777" w:rsidR="00147C46" w:rsidRDefault="00147C46" w:rsidP="00E95451">
      <w:pPr>
        <w:pStyle w:val="IEEEStdsLevel4Header"/>
        <w:numPr>
          <w:ilvl w:val="3"/>
          <w:numId w:val="1"/>
        </w:numPr>
      </w:pPr>
      <w:r>
        <w:t>Article 600 – Electric Signs and Outline Lighting</w:t>
      </w:r>
    </w:p>
    <w:p w14:paraId="5F30A582" w14:textId="77777777" w:rsidR="00147C46" w:rsidRPr="00B91A76" w:rsidRDefault="00147C46" w:rsidP="00147C46">
      <w:pPr>
        <w:pStyle w:val="IEEEStdsParagraph"/>
      </w:pPr>
    </w:p>
    <w:p w14:paraId="684A5F77" w14:textId="77777777" w:rsidR="00147C46" w:rsidRDefault="00147C46" w:rsidP="00E95451">
      <w:pPr>
        <w:pStyle w:val="IEEEStdsLevel4Header"/>
        <w:numPr>
          <w:ilvl w:val="3"/>
          <w:numId w:val="1"/>
        </w:numPr>
      </w:pPr>
      <w:r>
        <w:t>Article 700 – Emergency Systems</w:t>
      </w:r>
    </w:p>
    <w:p w14:paraId="083D4003" w14:textId="77777777" w:rsidR="00147C46" w:rsidRPr="00FD0869" w:rsidRDefault="00147C46" w:rsidP="00147C46">
      <w:pPr>
        <w:pStyle w:val="IEEEStdsParagraph"/>
      </w:pPr>
    </w:p>
    <w:p w14:paraId="30CD5628" w14:textId="77777777" w:rsidR="00147C46" w:rsidRDefault="00147C46" w:rsidP="00E95451">
      <w:pPr>
        <w:pStyle w:val="IEEEStdsLevel4Header"/>
        <w:numPr>
          <w:ilvl w:val="3"/>
          <w:numId w:val="1"/>
        </w:numPr>
      </w:pPr>
      <w:r>
        <w:t xml:space="preserve">Article 725 – </w:t>
      </w:r>
      <w:bookmarkStart w:id="213" w:name="_Hlk71275077"/>
      <w:r>
        <w:t>PoE</w:t>
      </w:r>
    </w:p>
    <w:p w14:paraId="506F16AB" w14:textId="77777777" w:rsidR="00147C46" w:rsidRPr="00FD0869" w:rsidRDefault="00147C46" w:rsidP="00147C46">
      <w:pPr>
        <w:pStyle w:val="IEEEStdsParagraph"/>
      </w:pPr>
    </w:p>
    <w:p w14:paraId="50C58BAA" w14:textId="77777777" w:rsidR="00147C46" w:rsidRDefault="00147C46" w:rsidP="00E95451">
      <w:pPr>
        <w:pStyle w:val="IEEEStdsLevel4Header"/>
        <w:numPr>
          <w:ilvl w:val="3"/>
          <w:numId w:val="1"/>
        </w:numPr>
      </w:pPr>
      <w:r>
        <w:t>Appendix Conduit Fill</w:t>
      </w:r>
    </w:p>
    <w:p w14:paraId="458BE807" w14:textId="77777777" w:rsidR="00147C46" w:rsidRDefault="00147C46" w:rsidP="00147C46">
      <w:pPr>
        <w:pStyle w:val="IEEEStdsParagraph"/>
      </w:pPr>
      <w:r>
        <w:t>One word of caution when reading the code, you may notice that throughout the code the term “fixture” associated with another word is used. Due to code cycle changes the term “lighting fixture” in the code was changed to “luminaire”. However, the term “fixture” remained in the code and has been substantially used with other terms such as “fixture wiring”. For time being, if you see the term “fixture” you should equate it with “luminaire”.</w:t>
      </w:r>
    </w:p>
    <w:p w14:paraId="23512445" w14:textId="77777777" w:rsidR="00147C46" w:rsidRDefault="00147C46" w:rsidP="00E95451">
      <w:pPr>
        <w:pStyle w:val="IEEEStdsLevel3Header"/>
        <w:numPr>
          <w:ilvl w:val="2"/>
          <w:numId w:val="1"/>
        </w:numPr>
        <w:rPr>
          <w:lang w:eastAsia="en-US"/>
        </w:rPr>
      </w:pPr>
      <w:r w:rsidRPr="004C0EF8">
        <w:rPr>
          <w:lang w:eastAsia="en-US"/>
        </w:rPr>
        <w:t>NEC Local Amendments - NYC, Chicago, Nevada, adoption map, exit sign color of legend</w:t>
      </w:r>
    </w:p>
    <w:p w14:paraId="7AE928BB" w14:textId="77777777" w:rsidR="00147C46" w:rsidRPr="004C0EF8" w:rsidRDefault="00147C46" w:rsidP="00147C46">
      <w:pPr>
        <w:pStyle w:val="IEEEStdsParagraph"/>
        <w:rPr>
          <w:lang w:eastAsia="en-US"/>
        </w:rPr>
      </w:pPr>
    </w:p>
    <w:bookmarkEnd w:id="213"/>
    <w:p w14:paraId="4A291184" w14:textId="77777777" w:rsidR="00177822" w:rsidRDefault="00177822" w:rsidP="00E95451">
      <w:pPr>
        <w:pStyle w:val="IEEEStdsLevel2Header"/>
        <w:numPr>
          <w:ilvl w:val="1"/>
          <w:numId w:val="1"/>
        </w:numPr>
        <w:rPr>
          <w:lang w:eastAsia="en-US"/>
        </w:rPr>
      </w:pPr>
      <w:r>
        <w:t>Building and Energy Codes</w:t>
      </w:r>
      <w:bookmarkEnd w:id="205"/>
      <w:r>
        <w:t xml:space="preserve"> </w:t>
      </w:r>
    </w:p>
    <w:p w14:paraId="2491D05E" w14:textId="77777777" w:rsidR="00177822" w:rsidRDefault="00177822" w:rsidP="00177822">
      <w:pPr>
        <w:pStyle w:val="IEEEStdsParagraph"/>
      </w:pPr>
      <w:r>
        <w:t>Energy codes dictate the minimum performance for building lighting, envelope, and mechanical systems.  ASHRAE/ANSI/IESNA 90.1 has been a benchmark for commercial building energy codes in the United States and a key basis for codes and standards around the world for more than 35 years.  86% of the states in the US have adopted a statewide energy code; of which California’s Title 24 is the most aggressive, overall.  Code adoption is mandated by Federal and CA State policies.</w:t>
      </w:r>
    </w:p>
    <w:p w14:paraId="08F370B5" w14:textId="77777777" w:rsidR="00177822" w:rsidRDefault="00177822" w:rsidP="00E95451">
      <w:pPr>
        <w:pStyle w:val="IEEEStdsLevel3Header"/>
        <w:numPr>
          <w:ilvl w:val="2"/>
          <w:numId w:val="1"/>
        </w:numPr>
      </w:pPr>
      <w:r>
        <w:lastRenderedPageBreak/>
        <w:t xml:space="preserve">ASHRAE/ANSI/IESNA 90.1 </w:t>
      </w:r>
    </w:p>
    <w:p w14:paraId="7E3778F6" w14:textId="77777777" w:rsidR="00177822" w:rsidRDefault="00177822" w:rsidP="00177822">
      <w:pPr>
        <w:pStyle w:val="IEEEStdsParagraph"/>
      </w:pPr>
      <w:commentRangeStart w:id="214"/>
      <w:r>
        <w:rPr>
          <w:noProof/>
        </w:rPr>
        <w:drawing>
          <wp:inline distT="0" distB="0" distL="0" distR="0" wp14:anchorId="6F2303EF" wp14:editId="2D5AE70E">
            <wp:extent cx="5486400" cy="47364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86400" cy="4736465"/>
                    </a:xfrm>
                    <a:prstGeom prst="rect">
                      <a:avLst/>
                    </a:prstGeom>
                    <a:noFill/>
                    <a:ln>
                      <a:noFill/>
                    </a:ln>
                  </pic:spPr>
                </pic:pic>
              </a:graphicData>
            </a:graphic>
          </wp:inline>
        </w:drawing>
      </w:r>
      <w:commentRangeEnd w:id="214"/>
      <w:r>
        <w:rPr>
          <w:rStyle w:val="CommentReference"/>
        </w:rPr>
        <w:commentReference w:id="214"/>
      </w:r>
    </w:p>
    <w:p w14:paraId="312871D3" w14:textId="77777777" w:rsidR="00177822" w:rsidRDefault="00177822" w:rsidP="00177822">
      <w:pPr>
        <w:pStyle w:val="IEEEStdsParagraph"/>
      </w:pPr>
      <w:r>
        <w:t>Fig. xx ASHRAE 90.1 adoption map.</w:t>
      </w:r>
    </w:p>
    <w:p w14:paraId="77A37A40" w14:textId="77777777" w:rsidR="00177822" w:rsidRDefault="00177822" w:rsidP="00177822">
      <w:pPr>
        <w:pStyle w:val="IEEEStdsParagraph"/>
      </w:pPr>
      <w:r>
        <w:t xml:space="preserve"> (as </w:t>
      </w:r>
      <w:bookmarkStart w:id="215" w:name="_Hlk531262042"/>
      <w:r>
        <w:t>ASHRAE 90.1 2016 goes into effect on 1/1/2019</w:t>
      </w:r>
      <w:bookmarkEnd w:id="215"/>
      <w:r>
        <w:t>, this map will need to be updated)</w:t>
      </w:r>
    </w:p>
    <w:p w14:paraId="5595D7D8" w14:textId="77777777" w:rsidR="00177822" w:rsidRDefault="00177822" w:rsidP="00177822">
      <w:pPr>
        <w:pStyle w:val="IEEEStdsParagraph"/>
      </w:pPr>
      <w:r>
        <w:t xml:space="preserve">Courtesy: </w:t>
      </w:r>
      <w:hyperlink r:id="rId40" w:history="1">
        <w:r>
          <w:rPr>
            <w:rStyle w:val="Hyperlink"/>
          </w:rPr>
          <w:t>https://www.energycodes.gov/status-state-energy-code-adoption</w:t>
        </w:r>
      </w:hyperlink>
      <w:r>
        <w:t xml:space="preserve"> </w:t>
      </w:r>
    </w:p>
    <w:p w14:paraId="70865734" w14:textId="77777777" w:rsidR="00177822" w:rsidRDefault="00177822" w:rsidP="00177822">
      <w:pPr>
        <w:pStyle w:val="IEEEStdsParagraph"/>
      </w:pPr>
    </w:p>
    <w:p w14:paraId="6CCC48A5" w14:textId="77777777" w:rsidR="00177822" w:rsidRDefault="00177822" w:rsidP="00E95451">
      <w:pPr>
        <w:pStyle w:val="IEEEStdsLevel4Header"/>
        <w:numPr>
          <w:ilvl w:val="3"/>
          <w:numId w:val="1"/>
        </w:numPr>
      </w:pPr>
      <w:r>
        <w:t>Lighting Power Density (LPD) requirements</w:t>
      </w:r>
    </w:p>
    <w:p w14:paraId="740BCB5D" w14:textId="77777777" w:rsidR="00177822" w:rsidRDefault="00177822" w:rsidP="00177822">
      <w:pPr>
        <w:pStyle w:val="IEEEStdsParagraph"/>
      </w:pPr>
      <w:r>
        <w:t xml:space="preserve">Lighting power density is defined as the maximum lighting power (watts) per unit area of a building classification of space function.  These requirements are defined </w:t>
      </w:r>
    </w:p>
    <w:p w14:paraId="03859E82" w14:textId="77777777" w:rsidR="00177822" w:rsidRDefault="00177822" w:rsidP="00E95451">
      <w:pPr>
        <w:pStyle w:val="IEEEStdsLevel4Header"/>
        <w:numPr>
          <w:ilvl w:val="3"/>
          <w:numId w:val="1"/>
        </w:numPr>
      </w:pPr>
      <w:r>
        <w:t>Commissioning and Compliance Testing</w:t>
      </w:r>
    </w:p>
    <w:p w14:paraId="381E8E1C" w14:textId="77777777" w:rsidR="00177822" w:rsidRDefault="00177822" w:rsidP="00177822">
      <w:pPr>
        <w:pStyle w:val="IEEEStdsParagraph"/>
      </w:pPr>
      <w:bookmarkStart w:id="216" w:name="_Hlk531772990"/>
      <w:r>
        <w:t>All installations must be certified</w:t>
      </w:r>
      <w:bookmarkEnd w:id="216"/>
      <w:r>
        <w:t>, including indoor and outdoor new construction (building or area), new lighting systems and lighting controls serving the building, area, or site.  Functional testing must be performed to confirm acceptable performance and placement for occupancy sensors and photosensors, and that programmable devices are programmed to turn the lights off.  Documentation must be submitted certifying performance.</w:t>
      </w:r>
    </w:p>
    <w:p w14:paraId="073E9A72" w14:textId="77777777" w:rsidR="00177822" w:rsidRDefault="00177822" w:rsidP="00E95451">
      <w:pPr>
        <w:pStyle w:val="IEEEStdsLevel4Header"/>
        <w:numPr>
          <w:ilvl w:val="3"/>
          <w:numId w:val="1"/>
        </w:numPr>
      </w:pPr>
      <w:r>
        <w:lastRenderedPageBreak/>
        <w:t>Compliance and Enforcement</w:t>
      </w:r>
    </w:p>
    <w:p w14:paraId="07B7CBD4" w14:textId="77777777" w:rsidR="00177822" w:rsidRDefault="00177822" w:rsidP="00177822">
      <w:pPr>
        <w:pStyle w:val="IEEEStdsParagraph"/>
      </w:pPr>
      <w:r>
        <w:t xml:space="preserve">Enforcement of energy codes is the responsibility of state and local authorities, however there are usually no penalties for lack of compliance.  Responsibility for compliance falls on building owners, and developers, designers, contractors.  There are compliance tools and checklists available from the DOE to facilitate compliance tracking. </w:t>
      </w:r>
    </w:p>
    <w:p w14:paraId="31133146" w14:textId="77777777" w:rsidR="00177822" w:rsidRDefault="00177822" w:rsidP="00177822">
      <w:pPr>
        <w:pStyle w:val="IEEEStdsParagraph"/>
      </w:pPr>
      <w:r>
        <w:t>ASHRAE 90.1 (2013 reference) ASHRAE 90.1 2016 goes into effect on 1/1/2019.</w:t>
      </w:r>
    </w:p>
    <w:p w14:paraId="4856192E" w14:textId="77777777" w:rsidR="00177822" w:rsidRDefault="00177822" w:rsidP="00177822">
      <w:pPr>
        <w:pStyle w:val="IEEEStdsParagraph"/>
      </w:pPr>
    </w:p>
    <w:p w14:paraId="2A10CFE1" w14:textId="77777777" w:rsidR="00177822" w:rsidRDefault="00177822" w:rsidP="00E95451">
      <w:pPr>
        <w:pStyle w:val="IEEEStdsLevel3Header"/>
        <w:numPr>
          <w:ilvl w:val="2"/>
          <w:numId w:val="1"/>
        </w:numPr>
      </w:pPr>
      <w:r>
        <w:t>California Energy Commission (CEC)</w:t>
      </w:r>
    </w:p>
    <w:p w14:paraId="6203C03B" w14:textId="77777777" w:rsidR="00177822" w:rsidRDefault="00177822" w:rsidP="00177822">
      <w:pPr>
        <w:pStyle w:val="IEEEStdsParagraph"/>
      </w:pPr>
      <w:r>
        <w:t>T24-Part 6/applications</w:t>
      </w:r>
    </w:p>
    <w:p w14:paraId="44F27AF0" w14:textId="77777777" w:rsidR="00177822" w:rsidRDefault="00177822" w:rsidP="00177822">
      <w:pPr>
        <w:pStyle w:val="IEEEStdsParagraph"/>
      </w:pPr>
      <w:r>
        <w:t>JA 8 2016</w:t>
      </w:r>
    </w:p>
    <w:p w14:paraId="25632B6C" w14:textId="77777777" w:rsidR="00177822" w:rsidRDefault="00177822" w:rsidP="00177822">
      <w:pPr>
        <w:pStyle w:val="IEEEStdsParagraph"/>
      </w:pPr>
      <w:r>
        <w:t>CA Voluntary Quality LED Lamp Specification</w:t>
      </w:r>
    </w:p>
    <w:p w14:paraId="688586BA" w14:textId="77777777" w:rsidR="00177822" w:rsidRDefault="00177822" w:rsidP="00177822">
      <w:pPr>
        <w:pStyle w:val="IEEEStdsParagraph"/>
      </w:pPr>
      <w:r>
        <w:t>T20-appliance/devices</w:t>
      </w:r>
    </w:p>
    <w:p w14:paraId="658E8C1F" w14:textId="77777777" w:rsidR="00177822" w:rsidRDefault="00177822" w:rsidP="00177822">
      <w:pPr>
        <w:pStyle w:val="IEEEStdsParagraph"/>
      </w:pPr>
      <w:r>
        <w:rPr>
          <w:highlight w:val="yellow"/>
        </w:rPr>
        <w:t>Brief description of importance of each to lighting design.</w:t>
      </w:r>
    </w:p>
    <w:p w14:paraId="28A27973" w14:textId="77777777" w:rsidR="00177822" w:rsidRDefault="00177822" w:rsidP="00177822">
      <w:pPr>
        <w:pStyle w:val="IEEEStdsParagraph"/>
        <w:rPr>
          <w:u w:val="single"/>
        </w:rPr>
      </w:pPr>
      <w:r>
        <w:rPr>
          <w:u w:val="single"/>
        </w:rPr>
        <w:t>Commissioning and Compliance Testing</w:t>
      </w:r>
    </w:p>
    <w:p w14:paraId="7C19F1BD" w14:textId="77777777" w:rsidR="00177822" w:rsidRDefault="00177822" w:rsidP="00177822">
      <w:pPr>
        <w:pStyle w:val="IEEEStdsParagraph"/>
      </w:pPr>
      <w:r>
        <w:t>For all installations, acceptance testing per the requirements in Title 24 must be performed and certified by a CEC approved lighting controls technician (CLCATT), for which measurements and results are submitted to the CEC.  Performance criteria is defined for the following:</w:t>
      </w:r>
    </w:p>
    <w:p w14:paraId="0A5BCC03" w14:textId="77777777" w:rsidR="00177822" w:rsidRDefault="00177822" w:rsidP="00177822">
      <w:pPr>
        <w:pStyle w:val="IEEEStdsParagraph"/>
      </w:pPr>
      <w:r>
        <w:t>Automatic Daylighting Controls</w:t>
      </w:r>
    </w:p>
    <w:p w14:paraId="7EAE3560" w14:textId="77777777" w:rsidR="00177822" w:rsidRDefault="00177822" w:rsidP="00177822">
      <w:pPr>
        <w:pStyle w:val="IEEEStdsParagraph"/>
      </w:pPr>
      <w:r>
        <w:t>Automatic Shut-off Controls</w:t>
      </w:r>
    </w:p>
    <w:p w14:paraId="7C429D1B" w14:textId="77777777" w:rsidR="00177822" w:rsidRDefault="00177822" w:rsidP="00177822">
      <w:pPr>
        <w:pStyle w:val="IEEEStdsParagraph"/>
      </w:pPr>
      <w:r>
        <w:t>Occupancy Sensors</w:t>
      </w:r>
    </w:p>
    <w:p w14:paraId="2292111E" w14:textId="77777777" w:rsidR="00177822" w:rsidRDefault="00177822" w:rsidP="00177822">
      <w:pPr>
        <w:pStyle w:val="IEEEStdsParagraph"/>
      </w:pPr>
      <w:r>
        <w:t>Automatic Time -switches</w:t>
      </w:r>
    </w:p>
    <w:p w14:paraId="58A76C8F" w14:textId="77777777" w:rsidR="00177822" w:rsidRDefault="00177822" w:rsidP="00177822">
      <w:pPr>
        <w:pStyle w:val="IEEEStdsParagraph"/>
      </w:pPr>
      <w:r>
        <w:t>Demand Response Controls</w:t>
      </w:r>
    </w:p>
    <w:p w14:paraId="29FCA0CA" w14:textId="77777777" w:rsidR="00177822" w:rsidRDefault="00177822" w:rsidP="00177822">
      <w:pPr>
        <w:pStyle w:val="IEEEStdsParagraph"/>
      </w:pPr>
      <w:r>
        <w:t>Outdoor Lighting Controls</w:t>
      </w:r>
    </w:p>
    <w:p w14:paraId="5BB11C01" w14:textId="77777777" w:rsidR="00177822" w:rsidRDefault="00177822" w:rsidP="00177822">
      <w:pPr>
        <w:pStyle w:val="IEEEStdsParagraph"/>
      </w:pPr>
      <w:r>
        <w:t>No occupancy permit will be issued until these certifications are completed</w:t>
      </w:r>
    </w:p>
    <w:p w14:paraId="348C3C2A" w14:textId="77777777" w:rsidR="00177822" w:rsidRDefault="00177822" w:rsidP="00177822">
      <w:pPr>
        <w:pStyle w:val="IEEEStdsParagraph"/>
        <w:rPr>
          <w:u w:val="single"/>
        </w:rPr>
      </w:pPr>
    </w:p>
    <w:p w14:paraId="02ECDD05" w14:textId="77777777" w:rsidR="00177822" w:rsidRDefault="00177822" w:rsidP="00177822">
      <w:pPr>
        <w:pStyle w:val="IEEEStdsParagraph"/>
      </w:pPr>
      <w:r>
        <w:rPr>
          <w:u w:val="single"/>
        </w:rPr>
        <w:t>Compliance and Enforcement</w:t>
      </w:r>
      <w:r>
        <w:t xml:space="preserve"> </w:t>
      </w:r>
    </w:p>
    <w:p w14:paraId="53E7C06A" w14:textId="77777777" w:rsidR="00177822" w:rsidRDefault="00177822" w:rsidP="00177822">
      <w:pPr>
        <w:pStyle w:val="IEEEStdsParagraph"/>
      </w:pPr>
      <w:r>
        <w:t xml:space="preserve">In addition to certification of installations under Title 24, California regulates certain lighting appliances such as fluorescent &amp; deep-dimming fluorescent lamp ballasts, lamps, emergency lighting &amp; self-contained lighting controls, luminaires &amp; torchieres, and battery charger systems (which may be incorporated into emergency lighting systems).  The requirements for these devices are contained </w:t>
      </w:r>
      <w:r>
        <w:rPr>
          <w:highlight w:val="yellow"/>
        </w:rPr>
        <w:t>in Calif. Title 20 appliance regulation.</w:t>
      </w:r>
      <w:r>
        <w:t xml:space="preserve"> </w:t>
      </w:r>
    </w:p>
    <w:p w14:paraId="7CCD73CE" w14:textId="77777777" w:rsidR="00177822" w:rsidRDefault="00177822" w:rsidP="00177822">
      <w:pPr>
        <w:pStyle w:val="IEEEStdsParagraph"/>
      </w:pPr>
    </w:p>
    <w:p w14:paraId="70E099BF" w14:textId="77777777" w:rsidR="00177822" w:rsidRDefault="00177822" w:rsidP="00177822">
      <w:pPr>
        <w:pStyle w:val="IEEEStdsParagraph"/>
      </w:pPr>
      <w:r>
        <w:lastRenderedPageBreak/>
        <w:t xml:space="preserve">To sell regulated products in California, manufacturers must test the products using specified methods and submit the test data and other required information for listing to the CEC with an affidavit stating that the data and information are true and accurate.  Listed products must be marked with required identifying and energy-consumption information. Products that meet the requirements are entered in the online appliance efficiency database (MAEDBS) </w:t>
      </w:r>
      <w:hyperlink r:id="rId41" w:history="1">
        <w:r>
          <w:rPr>
            <w:rStyle w:val="Hyperlink"/>
          </w:rPr>
          <w:t>https://cacertappliances.energy.ca.gov/Login.aspx</w:t>
        </w:r>
      </w:hyperlink>
    </w:p>
    <w:p w14:paraId="73773496" w14:textId="77777777" w:rsidR="00177822" w:rsidRDefault="00177822" w:rsidP="00177822">
      <w:pPr>
        <w:pStyle w:val="IEEEStdsParagraph"/>
      </w:pPr>
      <w:r>
        <w:t xml:space="preserve">In 2014, the California Energy Commission implemented Senate Bill 454, which allows the Energy Commission to assess monetary penalties for violations of the Appliance Efficiency Regulations.  The Appliance Enforcement Regulations went into effect July 1, 2015, which </w:t>
      </w:r>
      <w:r>
        <w:rPr>
          <w:highlight w:val="yellow"/>
        </w:rPr>
        <w:t>states</w:t>
      </w:r>
      <w:r>
        <w:t xml:space="preserve"> that manufacturers / distributors can be assessed up to $2,500 in fines for each violation.  The enforcement process consists of periodic surveys, inspections, testing and, investigation of complaints.  Products found to be non-compliant are removed from the database through administrative process, and findings may be referred to the Attorney General. </w:t>
      </w:r>
    </w:p>
    <w:p w14:paraId="3F29569A" w14:textId="77777777" w:rsidR="00177822" w:rsidRDefault="00177822" w:rsidP="00177822">
      <w:pPr>
        <w:pStyle w:val="IEEEStdsParagraph"/>
      </w:pPr>
      <w:r>
        <w:t>Responsibility for compliance to the codes falls on building owners, and developers, designers, contractors.</w:t>
      </w:r>
    </w:p>
    <w:p w14:paraId="2FEC3261" w14:textId="77777777" w:rsidR="00177822" w:rsidRDefault="00177822" w:rsidP="00177822">
      <w:pPr>
        <w:pStyle w:val="IEEEStdsParagraph"/>
        <w:rPr>
          <w:rStyle w:val="Hyperlink"/>
        </w:rPr>
      </w:pPr>
      <w:r>
        <w:t xml:space="preserve">Compliance tools are available such as CEC Approved Computer Compliance Programs, and the Energy Code Ace website </w:t>
      </w:r>
      <w:hyperlink r:id="rId42" w:history="1">
        <w:r>
          <w:rPr>
            <w:rStyle w:val="Hyperlink"/>
          </w:rPr>
          <w:t>http://www.energycodeace.com/content/home/</w:t>
        </w:r>
      </w:hyperlink>
    </w:p>
    <w:p w14:paraId="13558450" w14:textId="77777777" w:rsidR="00177822" w:rsidRDefault="00177822" w:rsidP="00177822">
      <w:pPr>
        <w:pStyle w:val="IEEEStdsParagraph"/>
      </w:pPr>
      <w:r>
        <w:rPr>
          <w:highlight w:val="yellow"/>
        </w:rPr>
        <w:t>Forms also available.</w:t>
      </w:r>
    </w:p>
    <w:p w14:paraId="52C1B911" w14:textId="77777777" w:rsidR="00177822" w:rsidRDefault="00177822" w:rsidP="00E95451">
      <w:pPr>
        <w:pStyle w:val="IEEEStdsLevel2Header"/>
        <w:numPr>
          <w:ilvl w:val="1"/>
          <w:numId w:val="1"/>
        </w:numPr>
      </w:pPr>
      <w:bookmarkStart w:id="217" w:name="_Toc65304743"/>
      <w:r>
        <w:t>Seismic Requirements</w:t>
      </w:r>
      <w:bookmarkEnd w:id="217"/>
    </w:p>
    <w:p w14:paraId="6CE5B05E" w14:textId="77777777" w:rsidR="00177822" w:rsidRDefault="00177822" w:rsidP="00177822">
      <w:pPr>
        <w:pStyle w:val="IEEEStdsParagraph"/>
      </w:pPr>
      <w:r>
        <w:t>International Code Council (ICC), Council (ICC), established in 1994</w:t>
      </w:r>
    </w:p>
    <w:p w14:paraId="42ABF544" w14:textId="77777777" w:rsidR="00177822" w:rsidRDefault="00177822" w:rsidP="00177822">
      <w:pPr>
        <w:pStyle w:val="IEEEStdsParagraph"/>
      </w:pPr>
      <w:r>
        <w:t>Seismic provisions</w:t>
      </w:r>
    </w:p>
    <w:p w14:paraId="59ED19ED" w14:textId="77777777" w:rsidR="00177822" w:rsidRDefault="00177822" w:rsidP="00177822">
      <w:pPr>
        <w:pStyle w:val="IEEEStdsParagraph"/>
      </w:pPr>
      <w:r>
        <w:t>ASCE 7-02</w:t>
      </w:r>
    </w:p>
    <w:p w14:paraId="78088C56" w14:textId="77777777" w:rsidR="00177822" w:rsidRDefault="00177822" w:rsidP="00177822">
      <w:pPr>
        <w:pStyle w:val="IEEEStdsParagraph"/>
      </w:pPr>
      <w:r>
        <w:t>Modeling</w:t>
      </w:r>
    </w:p>
    <w:p w14:paraId="7AFCA704" w14:textId="77777777" w:rsidR="00177822" w:rsidRDefault="00177822" w:rsidP="00177822">
      <w:pPr>
        <w:pStyle w:val="IEEEStdsParagraph"/>
      </w:pPr>
      <w:r>
        <w:t>Forces</w:t>
      </w:r>
    </w:p>
    <w:p w14:paraId="49A03452" w14:textId="77777777" w:rsidR="00177822" w:rsidRDefault="00177822" w:rsidP="00177822">
      <w:pPr>
        <w:pStyle w:val="IEEEStdsParagraph"/>
      </w:pPr>
      <w:r>
        <w:t>UBC</w:t>
      </w:r>
    </w:p>
    <w:p w14:paraId="22040EF9" w14:textId="77777777" w:rsidR="00177822" w:rsidRDefault="00177822" w:rsidP="00177822">
      <w:pPr>
        <w:pStyle w:val="IEEEStdsParagraph"/>
      </w:pPr>
      <w:r>
        <w:t>Material codes</w:t>
      </w:r>
    </w:p>
    <w:p w14:paraId="10BF307D" w14:textId="77777777" w:rsidR="00177822" w:rsidRDefault="00177822" w:rsidP="00177822">
      <w:pPr>
        <w:pStyle w:val="IEEEStdsParagraph"/>
      </w:pPr>
      <w:r>
        <w:t>ACI, ASCE</w:t>
      </w:r>
    </w:p>
    <w:p w14:paraId="11B3F092" w14:textId="77777777" w:rsidR="00177822" w:rsidRDefault="00177822" w:rsidP="00E95451">
      <w:pPr>
        <w:pStyle w:val="IEEEStdsLevel2Header"/>
        <w:numPr>
          <w:ilvl w:val="1"/>
          <w:numId w:val="1"/>
        </w:numPr>
      </w:pPr>
      <w:bookmarkStart w:id="218" w:name="_Toc65304744"/>
      <w:r>
        <w:t xml:space="preserve">IBC </w:t>
      </w:r>
      <w:r w:rsidRPr="00C73E3A">
        <w:rPr>
          <w:highlight w:val="yellow"/>
        </w:rPr>
        <w:t>2003</w:t>
      </w:r>
      <w:r>
        <w:t xml:space="preserve"> (ASCE 7 IBC 2003 (ASCE 7-02, ACI 318-02)</w:t>
      </w:r>
      <w:bookmarkEnd w:id="218"/>
    </w:p>
    <w:p w14:paraId="3F20DD9E" w14:textId="77777777" w:rsidR="00177822" w:rsidRDefault="00177822" w:rsidP="00177822">
      <w:pPr>
        <w:pStyle w:val="IEEEStdsParagraph"/>
      </w:pPr>
      <w:r>
        <w:t>Illumination Requirements</w:t>
      </w:r>
    </w:p>
    <w:p w14:paraId="6AE2C24C" w14:textId="77777777" w:rsidR="00177822" w:rsidRDefault="00177822" w:rsidP="00177822">
      <w:pPr>
        <w:pStyle w:val="IEEEStdsParagraph"/>
      </w:pPr>
      <w:r>
        <w:t>General</w:t>
      </w:r>
    </w:p>
    <w:p w14:paraId="1844DDE4" w14:textId="77777777" w:rsidR="00177822" w:rsidRDefault="00177822" w:rsidP="00177822">
      <w:pPr>
        <w:pStyle w:val="IEEEStdsParagraph"/>
      </w:pPr>
      <w:r>
        <w:t>Emergency</w:t>
      </w:r>
    </w:p>
    <w:p w14:paraId="2501261B" w14:textId="77777777" w:rsidR="00177822" w:rsidRDefault="00177822" w:rsidP="00177822">
      <w:pPr>
        <w:pStyle w:val="IEEEStdsParagraph"/>
      </w:pPr>
    </w:p>
    <w:p w14:paraId="381FAF14" w14:textId="77777777" w:rsidR="00177822" w:rsidRDefault="00177822" w:rsidP="00177822">
      <w:pPr>
        <w:pStyle w:val="IEEEStdsParagraph"/>
      </w:pPr>
    </w:p>
    <w:p w14:paraId="328C60DE" w14:textId="77777777" w:rsidR="00177822" w:rsidRDefault="00177822" w:rsidP="00E95451">
      <w:pPr>
        <w:pStyle w:val="IEEEStdsLevel2Header"/>
        <w:numPr>
          <w:ilvl w:val="1"/>
          <w:numId w:val="1"/>
        </w:numPr>
      </w:pPr>
      <w:bookmarkStart w:id="219" w:name="_Toc65304745"/>
      <w:r>
        <w:lastRenderedPageBreak/>
        <w:t>International Building Code (IBC), International Energy Conservation Code (IECC)</w:t>
      </w:r>
      <w:bookmarkEnd w:id="219"/>
    </w:p>
    <w:p w14:paraId="4E6CECE1" w14:textId="77777777" w:rsidR="00177822" w:rsidRDefault="00177822" w:rsidP="00177822">
      <w:pPr>
        <w:pStyle w:val="IEEEStdsParagraph"/>
      </w:pPr>
    </w:p>
    <w:p w14:paraId="43C85179" w14:textId="77777777" w:rsidR="00177822" w:rsidRDefault="00177822" w:rsidP="00177822">
      <w:pPr>
        <w:pStyle w:val="IEEEStdsParagraph"/>
      </w:pPr>
      <w:commentRangeStart w:id="220"/>
      <w:r>
        <w:rPr>
          <w:noProof/>
        </w:rPr>
        <w:drawing>
          <wp:inline distT="0" distB="0" distL="0" distR="0" wp14:anchorId="135EC80D" wp14:editId="362D4489">
            <wp:extent cx="5486400" cy="42316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486400" cy="4231640"/>
                    </a:xfrm>
                    <a:prstGeom prst="rect">
                      <a:avLst/>
                    </a:prstGeom>
                    <a:noFill/>
                    <a:ln>
                      <a:noFill/>
                    </a:ln>
                  </pic:spPr>
                </pic:pic>
              </a:graphicData>
            </a:graphic>
          </wp:inline>
        </w:drawing>
      </w:r>
      <w:commentRangeEnd w:id="220"/>
      <w:r>
        <w:rPr>
          <w:rStyle w:val="CommentReference"/>
        </w:rPr>
        <w:commentReference w:id="220"/>
      </w:r>
    </w:p>
    <w:p w14:paraId="76EA71B6" w14:textId="77777777" w:rsidR="00177822" w:rsidRDefault="00177822" w:rsidP="00177822">
      <w:pPr>
        <w:pStyle w:val="IEEEStdsParagraph"/>
      </w:pPr>
      <w:commentRangeStart w:id="221"/>
      <w:r>
        <w:rPr>
          <w:noProof/>
        </w:rPr>
        <w:lastRenderedPageBreak/>
        <w:drawing>
          <wp:inline distT="0" distB="0" distL="0" distR="0" wp14:anchorId="01AAFCE3" wp14:editId="17B43E06">
            <wp:extent cx="5486400" cy="42379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486400" cy="4237990"/>
                    </a:xfrm>
                    <a:prstGeom prst="rect">
                      <a:avLst/>
                    </a:prstGeom>
                    <a:noFill/>
                    <a:ln>
                      <a:noFill/>
                    </a:ln>
                  </pic:spPr>
                </pic:pic>
              </a:graphicData>
            </a:graphic>
          </wp:inline>
        </w:drawing>
      </w:r>
      <w:commentRangeEnd w:id="221"/>
      <w:r>
        <w:rPr>
          <w:rStyle w:val="CommentReference"/>
        </w:rPr>
        <w:commentReference w:id="221"/>
      </w:r>
    </w:p>
    <w:p w14:paraId="1B193C65" w14:textId="77777777" w:rsidR="00177822" w:rsidRDefault="00177822" w:rsidP="00177822">
      <w:pPr>
        <w:pStyle w:val="IEEEStdsParagraph"/>
      </w:pPr>
    </w:p>
    <w:p w14:paraId="322EAA1C" w14:textId="77777777" w:rsidR="00177822" w:rsidRDefault="00177822" w:rsidP="00177822">
      <w:pPr>
        <w:pStyle w:val="IEEEStdsParagraph"/>
      </w:pPr>
    </w:p>
    <w:p w14:paraId="4340CF96" w14:textId="77777777" w:rsidR="00177822" w:rsidRDefault="00177822" w:rsidP="00177822">
      <w:pPr>
        <w:pStyle w:val="IEEEStdsParagraph"/>
      </w:pPr>
    </w:p>
    <w:p w14:paraId="2868780C" w14:textId="77777777" w:rsidR="00177822" w:rsidRDefault="00177822" w:rsidP="00177822">
      <w:pPr>
        <w:pStyle w:val="IEEEStdsParagraph"/>
      </w:pPr>
    </w:p>
    <w:p w14:paraId="4AD233EF" w14:textId="77777777" w:rsidR="00177822" w:rsidRDefault="00177822" w:rsidP="00177822">
      <w:pPr>
        <w:pStyle w:val="IEEEStdsParagraph"/>
      </w:pPr>
    </w:p>
    <w:p w14:paraId="7D1F2DEA" w14:textId="77777777" w:rsidR="00177822" w:rsidRDefault="00177822" w:rsidP="00E95451">
      <w:pPr>
        <w:pStyle w:val="IEEEStdsLevel2Header"/>
        <w:numPr>
          <w:ilvl w:val="1"/>
          <w:numId w:val="1"/>
        </w:numPr>
      </w:pPr>
      <w:bookmarkStart w:id="222" w:name="_Toc65304746"/>
      <w:r>
        <w:t>NFPA 101 life safety code</w:t>
      </w:r>
      <w:bookmarkEnd w:id="222"/>
    </w:p>
    <w:p w14:paraId="30315EE6" w14:textId="77777777" w:rsidR="00177822" w:rsidRDefault="00177822" w:rsidP="00177822">
      <w:pPr>
        <w:pStyle w:val="IEEEStdsParagraph"/>
        <w:rPr>
          <w:u w:val="single"/>
        </w:rPr>
      </w:pPr>
      <w:r>
        <w:rPr>
          <w:u w:val="single"/>
        </w:rPr>
        <w:t>NFPA 101 adoption map</w:t>
      </w:r>
    </w:p>
    <w:p w14:paraId="71125ED1" w14:textId="77777777" w:rsidR="00177822" w:rsidRDefault="00177822" w:rsidP="00177822">
      <w:pPr>
        <w:pStyle w:val="IEEEStdsParagraph"/>
        <w:rPr>
          <w:u w:val="single"/>
        </w:rPr>
      </w:pPr>
    </w:p>
    <w:p w14:paraId="68CC59C8" w14:textId="77777777" w:rsidR="00177822" w:rsidRDefault="00177822" w:rsidP="00177822">
      <w:pPr>
        <w:pStyle w:val="IEEEStdsParagraph"/>
      </w:pPr>
      <w:r>
        <w:rPr>
          <w:highlight w:val="yellow"/>
        </w:rPr>
        <w:t>Many NFPA and other standards are enforced via building codes</w:t>
      </w:r>
      <w:r>
        <w:t xml:space="preserve"> </w:t>
      </w:r>
      <w:r>
        <w:rPr>
          <w:highlight w:val="yellow"/>
        </w:rPr>
        <w:t>references</w:t>
      </w:r>
    </w:p>
    <w:p w14:paraId="029D3031" w14:textId="77777777" w:rsidR="00177822" w:rsidRDefault="00177822" w:rsidP="00177822">
      <w:pPr>
        <w:pStyle w:val="IEEEStdsParagraph"/>
      </w:pPr>
      <w:commentRangeStart w:id="223"/>
      <w:r>
        <w:rPr>
          <w:noProof/>
        </w:rPr>
        <w:lastRenderedPageBreak/>
        <w:drawing>
          <wp:inline distT="0" distB="0" distL="0" distR="0" wp14:anchorId="78BC3070" wp14:editId="669B3BBC">
            <wp:extent cx="5486400" cy="4248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86400" cy="4248150"/>
                    </a:xfrm>
                    <a:prstGeom prst="rect">
                      <a:avLst/>
                    </a:prstGeom>
                    <a:noFill/>
                    <a:ln>
                      <a:noFill/>
                    </a:ln>
                  </pic:spPr>
                </pic:pic>
              </a:graphicData>
            </a:graphic>
          </wp:inline>
        </w:drawing>
      </w:r>
      <w:commentRangeEnd w:id="223"/>
      <w:r>
        <w:rPr>
          <w:rStyle w:val="CommentReference"/>
        </w:rPr>
        <w:commentReference w:id="223"/>
      </w:r>
    </w:p>
    <w:p w14:paraId="634E75CE" w14:textId="77777777" w:rsidR="00177822" w:rsidRDefault="002A7745" w:rsidP="00177822">
      <w:pPr>
        <w:pStyle w:val="IEEEStdsParagraph"/>
      </w:pPr>
      <w:hyperlink r:id="rId46" w:history="1">
        <w:r w:rsidR="00177822">
          <w:rPr>
            <w:rStyle w:val="Hyperlink"/>
          </w:rPr>
          <w:t>https://www.nfpa.org/NEC/NEC-adoption-and-use/NEC-adoption-maps</w:t>
        </w:r>
      </w:hyperlink>
    </w:p>
    <w:p w14:paraId="540A4DE8" w14:textId="77777777" w:rsidR="00177822" w:rsidRDefault="00177822" w:rsidP="00177822">
      <w:pPr>
        <w:pStyle w:val="IEEEStdsParagraph"/>
      </w:pPr>
      <w:r>
        <w:br w:type="page"/>
      </w:r>
    </w:p>
    <w:p w14:paraId="2A5BA79B" w14:textId="77777777" w:rsidR="00177822" w:rsidRDefault="00177822" w:rsidP="00177822">
      <w:pPr>
        <w:pStyle w:val="IEEEStdsParagraph"/>
      </w:pPr>
    </w:p>
    <w:p w14:paraId="1939B57C" w14:textId="77777777" w:rsidR="00177822" w:rsidRDefault="00177822" w:rsidP="00177822">
      <w:pPr>
        <w:pStyle w:val="IEEEStdsParagraph"/>
      </w:pPr>
    </w:p>
    <w:p w14:paraId="55F41729" w14:textId="77777777" w:rsidR="00177822" w:rsidRDefault="00177822" w:rsidP="00177822">
      <w:pPr>
        <w:pStyle w:val="IEEEStdsParagraph"/>
      </w:pPr>
    </w:p>
    <w:p w14:paraId="102953D1" w14:textId="77777777" w:rsidR="00177822" w:rsidRDefault="00177822" w:rsidP="00177822">
      <w:pPr>
        <w:pStyle w:val="IEEEStdsParagraph"/>
      </w:pPr>
    </w:p>
    <w:p w14:paraId="1C813D30" w14:textId="77777777" w:rsidR="00177822" w:rsidRDefault="00177822" w:rsidP="00177822">
      <w:pPr>
        <w:pStyle w:val="IEEEStdsParagraph"/>
      </w:pPr>
    </w:p>
    <w:p w14:paraId="2515201F" w14:textId="77777777" w:rsidR="00177822" w:rsidRDefault="00177822" w:rsidP="00177822">
      <w:pPr>
        <w:pStyle w:val="IEEEStdsParagraph"/>
      </w:pPr>
    </w:p>
    <w:p w14:paraId="367E1C41" w14:textId="77777777" w:rsidR="00177822" w:rsidRDefault="00177822" w:rsidP="00177822">
      <w:pPr>
        <w:pStyle w:val="IEEEStdsParagraph"/>
      </w:pPr>
    </w:p>
    <w:p w14:paraId="1F0EBF09" w14:textId="77777777" w:rsidR="00177822" w:rsidRDefault="00177822" w:rsidP="00177822">
      <w:pPr>
        <w:pStyle w:val="IEEEStdsParagraph"/>
      </w:pPr>
      <w:r>
        <w:t>References</w:t>
      </w:r>
      <w:bookmarkStart w:id="224" w:name="_Hlk531261696"/>
    </w:p>
    <w:p w14:paraId="13C37272" w14:textId="77777777" w:rsidR="00177822" w:rsidRDefault="002A7745" w:rsidP="00177822">
      <w:pPr>
        <w:pStyle w:val="IEEEStdsParagraph"/>
      </w:pPr>
      <w:hyperlink r:id="rId47" w:history="1">
        <w:r w:rsidR="00177822">
          <w:rPr>
            <w:rStyle w:val="Hyperlink"/>
          </w:rPr>
          <w:t>http://www.seismicordinances.com/</w:t>
        </w:r>
      </w:hyperlink>
      <w:bookmarkEnd w:id="224"/>
    </w:p>
    <w:p w14:paraId="4C0A3F67" w14:textId="77777777" w:rsidR="00177822" w:rsidRDefault="00177822" w:rsidP="00E95451">
      <w:pPr>
        <w:pStyle w:val="IEEEStdsLevel2Header"/>
        <w:numPr>
          <w:ilvl w:val="1"/>
          <w:numId w:val="1"/>
        </w:numPr>
      </w:pPr>
      <w:bookmarkStart w:id="225" w:name="_Toc65304747"/>
      <w:commentRangeStart w:id="226"/>
      <w:r>
        <w:t>NESC – locations were applicable</w:t>
      </w:r>
      <w:commentRangeEnd w:id="226"/>
      <w:r>
        <w:rPr>
          <w:rStyle w:val="CommentReference"/>
          <w:rFonts w:ascii="Times New Roman" w:hAnsi="Times New Roman"/>
          <w:b w:val="0"/>
        </w:rPr>
        <w:commentReference w:id="226"/>
      </w:r>
      <w:bookmarkEnd w:id="225"/>
    </w:p>
    <w:p w14:paraId="402F30E7" w14:textId="77777777" w:rsidR="00177822" w:rsidRDefault="00177822" w:rsidP="00E95451">
      <w:pPr>
        <w:pStyle w:val="IEEEStdsLevel2Header"/>
        <w:numPr>
          <w:ilvl w:val="1"/>
          <w:numId w:val="1"/>
        </w:numPr>
      </w:pPr>
      <w:bookmarkStart w:id="227" w:name="_Toc65304748"/>
      <w:r>
        <w:t>UL – Listing to UL standard by NRTL (Installation code v product standards)</w:t>
      </w:r>
      <w:bookmarkEnd w:id="227"/>
    </w:p>
    <w:p w14:paraId="6D73E9A1" w14:textId="77777777" w:rsidR="00177822" w:rsidRDefault="00177822" w:rsidP="00177822">
      <w:pPr>
        <w:pStyle w:val="IEEEStdsParagraph"/>
      </w:pPr>
      <w:r>
        <w:t xml:space="preserve">Remote drivers </w:t>
      </w:r>
    </w:p>
    <w:p w14:paraId="12D6ABEB" w14:textId="77777777" w:rsidR="00177822" w:rsidRDefault="00177822" w:rsidP="00177822">
      <w:pPr>
        <w:pStyle w:val="IEEEStdsParagraph"/>
      </w:pPr>
      <w:r>
        <w:t xml:space="preserve">Other WG, </w:t>
      </w:r>
      <w:proofErr w:type="spellStart"/>
      <w:r>
        <w:t>haz</w:t>
      </w:r>
      <w:proofErr w:type="spellEnd"/>
      <w:r>
        <w:t xml:space="preserve">. Loc., wet damp, UL 924 Listing </w:t>
      </w:r>
    </w:p>
    <w:p w14:paraId="508E1589" w14:textId="77777777" w:rsidR="00177822" w:rsidRDefault="00177822" w:rsidP="00E95451">
      <w:pPr>
        <w:pStyle w:val="IEEEStdsLevel2Header"/>
        <w:numPr>
          <w:ilvl w:val="1"/>
          <w:numId w:val="1"/>
        </w:numPr>
      </w:pPr>
      <w:bookmarkStart w:id="228" w:name="_Toc65304749"/>
      <w:r>
        <w:t>NEMA</w:t>
      </w:r>
      <w:bookmarkEnd w:id="228"/>
    </w:p>
    <w:p w14:paraId="75DD0753" w14:textId="77777777" w:rsidR="00177822" w:rsidRDefault="00177822" w:rsidP="00177822">
      <w:pPr>
        <w:pStyle w:val="IEEEStdsParagraph"/>
      </w:pPr>
      <w:r>
        <w:t xml:space="preserve"> – White papers, NEMA configurations (receptacles), enclosures (NEMA, IP), lighting distribution, TLA.</w:t>
      </w:r>
    </w:p>
    <w:p w14:paraId="3B6F0432" w14:textId="77777777" w:rsidR="00177822" w:rsidRDefault="00177822" w:rsidP="00E95451">
      <w:pPr>
        <w:pStyle w:val="IEEEStdsLevel2Header"/>
        <w:numPr>
          <w:ilvl w:val="1"/>
          <w:numId w:val="1"/>
        </w:numPr>
      </w:pPr>
      <w:bookmarkStart w:id="229" w:name="_Toc65304750"/>
      <w:r>
        <w:t>IES – distribution, photometry, lumen maintenance, TM-30</w:t>
      </w:r>
      <w:bookmarkEnd w:id="229"/>
    </w:p>
    <w:p w14:paraId="2D00D48C" w14:textId="77777777" w:rsidR="00177822" w:rsidRDefault="00177822" w:rsidP="00E95451">
      <w:pPr>
        <w:pStyle w:val="IEEEStdsLevel2Header"/>
        <w:numPr>
          <w:ilvl w:val="1"/>
          <w:numId w:val="1"/>
        </w:numPr>
      </w:pPr>
      <w:bookmarkStart w:id="230" w:name="_Toc65304751"/>
      <w:r>
        <w:t>ANSI</w:t>
      </w:r>
      <w:bookmarkEnd w:id="230"/>
    </w:p>
    <w:p w14:paraId="13E6C54C" w14:textId="77777777" w:rsidR="00177822" w:rsidRDefault="00177822" w:rsidP="00177822">
      <w:pPr>
        <w:pStyle w:val="IEEEStdsParagraph"/>
      </w:pPr>
      <w:r>
        <w:t xml:space="preserve"> – chromaticity</w:t>
      </w:r>
    </w:p>
    <w:p w14:paraId="172B9E33" w14:textId="77777777" w:rsidR="00177822" w:rsidRDefault="00177822" w:rsidP="00E95451">
      <w:pPr>
        <w:pStyle w:val="IEEEStdsLevel2Header"/>
        <w:numPr>
          <w:ilvl w:val="1"/>
          <w:numId w:val="1"/>
        </w:numPr>
      </w:pPr>
      <w:bookmarkStart w:id="231" w:name="_Toc65304752"/>
      <w:r>
        <w:t>IEC</w:t>
      </w:r>
      <w:bookmarkEnd w:id="231"/>
    </w:p>
    <w:p w14:paraId="7F60B6BB" w14:textId="77777777" w:rsidR="00177822" w:rsidRDefault="00177822" w:rsidP="00177822">
      <w:pPr>
        <w:pStyle w:val="IEEEStdsParagraph"/>
      </w:pPr>
      <w:r>
        <w:t xml:space="preserve"> – lighting safety / performance, IP rating, </w:t>
      </w:r>
    </w:p>
    <w:p w14:paraId="3C4F2A95" w14:textId="77777777" w:rsidR="00177822" w:rsidRDefault="00177822" w:rsidP="00E95451">
      <w:pPr>
        <w:pStyle w:val="IEEEStdsLevel2Header"/>
        <w:numPr>
          <w:ilvl w:val="1"/>
          <w:numId w:val="1"/>
        </w:numPr>
      </w:pPr>
      <w:bookmarkStart w:id="232" w:name="_Toc65304753"/>
      <w:r>
        <w:t>CIE</w:t>
      </w:r>
      <w:bookmarkEnd w:id="232"/>
    </w:p>
    <w:p w14:paraId="44215957" w14:textId="77777777" w:rsidR="00177822" w:rsidRDefault="00177822" w:rsidP="00177822">
      <w:pPr>
        <w:pStyle w:val="IEEEStdsParagraph"/>
      </w:pPr>
      <w:r>
        <w:t xml:space="preserve"> – CRI, CCT</w:t>
      </w:r>
    </w:p>
    <w:p w14:paraId="4E6D35D2" w14:textId="77777777" w:rsidR="00177822" w:rsidRDefault="00177822" w:rsidP="00E95451">
      <w:pPr>
        <w:pStyle w:val="IEEEStdsLevel2Header"/>
        <w:numPr>
          <w:ilvl w:val="1"/>
          <w:numId w:val="1"/>
        </w:numPr>
      </w:pPr>
      <w:bookmarkStart w:id="233" w:name="_Toc65304754"/>
      <w:commentRangeStart w:id="234"/>
      <w:r>
        <w:t>Dark Sky</w:t>
      </w:r>
      <w:commentRangeEnd w:id="234"/>
      <w:r>
        <w:rPr>
          <w:rStyle w:val="CommentReference"/>
          <w:rFonts w:ascii="Times New Roman" w:hAnsi="Times New Roman"/>
          <w:b w:val="0"/>
        </w:rPr>
        <w:commentReference w:id="234"/>
      </w:r>
      <w:bookmarkEnd w:id="233"/>
    </w:p>
    <w:p w14:paraId="4EB6A39D" w14:textId="77777777" w:rsidR="00177822" w:rsidRDefault="00177822" w:rsidP="00177822">
      <w:pPr>
        <w:pStyle w:val="IEEEStdsParagraph"/>
      </w:pPr>
      <w:r>
        <w:t xml:space="preserve"> – IES MLO, BUG Rating, Calif.</w:t>
      </w:r>
    </w:p>
    <w:p w14:paraId="4FAF8E35" w14:textId="77777777" w:rsidR="00177822" w:rsidRDefault="00177822" w:rsidP="00E95451">
      <w:pPr>
        <w:pStyle w:val="IEEEStdsLevel2Header"/>
        <w:numPr>
          <w:ilvl w:val="1"/>
          <w:numId w:val="1"/>
        </w:numPr>
      </w:pPr>
      <w:bookmarkStart w:id="235" w:name="_Toc65304755"/>
      <w:commentRangeStart w:id="236"/>
      <w:r>
        <w:lastRenderedPageBreak/>
        <w:t>DLC</w:t>
      </w:r>
      <w:commentRangeEnd w:id="236"/>
      <w:r>
        <w:rPr>
          <w:rStyle w:val="CommentReference"/>
          <w:rFonts w:ascii="Times New Roman" w:hAnsi="Times New Roman"/>
          <w:b w:val="0"/>
        </w:rPr>
        <w:commentReference w:id="236"/>
      </w:r>
      <w:bookmarkEnd w:id="235"/>
    </w:p>
    <w:p w14:paraId="1CEF6EBB" w14:textId="77777777" w:rsidR="00177822" w:rsidRDefault="00177822" w:rsidP="00177822">
      <w:pPr>
        <w:pStyle w:val="IEEEStdsParagraph"/>
      </w:pPr>
      <w:r>
        <w:t xml:space="preserve"> - rebates</w:t>
      </w:r>
    </w:p>
    <w:p w14:paraId="2877CFDB" w14:textId="77777777" w:rsidR="00177822" w:rsidRDefault="00177822" w:rsidP="00E95451">
      <w:pPr>
        <w:pStyle w:val="IEEEStdsLevel2Header"/>
        <w:numPr>
          <w:ilvl w:val="1"/>
          <w:numId w:val="1"/>
        </w:numPr>
      </w:pPr>
      <w:bookmarkStart w:id="237" w:name="_Toc65304756"/>
      <w:commentRangeStart w:id="238"/>
      <w:r>
        <w:t>Energy Star</w:t>
      </w:r>
      <w:commentRangeEnd w:id="238"/>
      <w:r>
        <w:rPr>
          <w:rStyle w:val="CommentReference"/>
          <w:rFonts w:ascii="Times New Roman" w:hAnsi="Times New Roman"/>
          <w:b w:val="0"/>
        </w:rPr>
        <w:commentReference w:id="238"/>
      </w:r>
      <w:bookmarkEnd w:id="237"/>
    </w:p>
    <w:p w14:paraId="176DC8D2" w14:textId="77777777" w:rsidR="00177822" w:rsidRDefault="00177822" w:rsidP="00177822">
      <w:pPr>
        <w:pStyle w:val="IEEEStdsParagraph"/>
      </w:pPr>
      <w:r>
        <w:t xml:space="preserve"> - rebates</w:t>
      </w:r>
    </w:p>
    <w:p w14:paraId="69BDE5F8" w14:textId="77777777" w:rsidR="00177822" w:rsidRDefault="00177822" w:rsidP="00177822">
      <w:pPr>
        <w:pStyle w:val="IEEEStdsParagraph"/>
      </w:pPr>
    </w:p>
    <w:p w14:paraId="352C5873" w14:textId="77777777" w:rsidR="00177822" w:rsidRPr="00100030" w:rsidRDefault="00177822" w:rsidP="00177822">
      <w:pPr>
        <w:pStyle w:val="IEEEStdsParagraph"/>
      </w:pPr>
    </w:p>
    <w:p w14:paraId="014A0933" w14:textId="77777777" w:rsidR="00177822" w:rsidRPr="00100030" w:rsidRDefault="00177822" w:rsidP="00177822">
      <w:pPr>
        <w:pStyle w:val="IEEEStdsParagraph"/>
      </w:pPr>
    </w:p>
    <w:p w14:paraId="104F9FB4" w14:textId="77777777" w:rsidR="00177822" w:rsidRDefault="00177822" w:rsidP="00E95451">
      <w:pPr>
        <w:pStyle w:val="IEEEStdsLevel1Header"/>
        <w:keepNext w:val="0"/>
        <w:keepLines w:val="0"/>
        <w:numPr>
          <w:ilvl w:val="0"/>
          <w:numId w:val="1"/>
        </w:numPr>
        <w:suppressAutoHyphens w:val="0"/>
      </w:pPr>
      <w:bookmarkStart w:id="239" w:name="_Toc65304757"/>
      <w:r>
        <w:t>Power circuiting for exterior lighting applications (Redundant to Campus Lighting?)</w:t>
      </w:r>
      <w:bookmarkEnd w:id="239"/>
    </w:p>
    <w:p w14:paraId="59AE7C61" w14:textId="77777777" w:rsidR="00177822" w:rsidRPr="00100030" w:rsidRDefault="00177822" w:rsidP="00177822">
      <w:pPr>
        <w:pStyle w:val="IEEEStdsParagraph"/>
      </w:pPr>
      <w:r w:rsidRPr="00B44BE0">
        <w:rPr>
          <w:highlight w:val="yellow"/>
        </w:rPr>
        <w:t>IS THIS REDUNDANT TO CAMPUS LIGHTING?</w:t>
      </w:r>
    </w:p>
    <w:p w14:paraId="15E67F3A" w14:textId="77777777" w:rsidR="00177822" w:rsidRDefault="00177822" w:rsidP="00E95451">
      <w:pPr>
        <w:pStyle w:val="IEEEStdsLevel1Header"/>
        <w:keepNext w:val="0"/>
        <w:keepLines w:val="0"/>
        <w:numPr>
          <w:ilvl w:val="0"/>
          <w:numId w:val="1"/>
        </w:numPr>
        <w:suppressAutoHyphens w:val="0"/>
      </w:pPr>
      <w:bookmarkStart w:id="240" w:name="_Toc65304758"/>
      <w:r>
        <w:t xml:space="preserve">Damp, wet location, </w:t>
      </w:r>
      <w:proofErr w:type="spellStart"/>
      <w:r>
        <w:t>etc</w:t>
      </w:r>
      <w:proofErr w:type="spellEnd"/>
      <w:r>
        <w:t xml:space="preserve"> (Behzad </w:t>
      </w:r>
      <w:proofErr w:type="spellStart"/>
      <w:r w:rsidRPr="00B45469">
        <w:t>Eghtesady</w:t>
      </w:r>
      <w:proofErr w:type="spellEnd"/>
      <w:r>
        <w:t>)</w:t>
      </w:r>
      <w:bookmarkEnd w:id="240"/>
    </w:p>
    <w:p w14:paraId="46AB981B" w14:textId="77777777" w:rsidR="00177822" w:rsidRPr="00100030" w:rsidRDefault="00177822" w:rsidP="00177822">
      <w:pPr>
        <w:pStyle w:val="IEEEStdsParagraph"/>
      </w:pPr>
    </w:p>
    <w:p w14:paraId="3FF71AF3" w14:textId="77777777" w:rsidR="00177822" w:rsidRDefault="00177822" w:rsidP="00E95451">
      <w:pPr>
        <w:pStyle w:val="IEEEStdsLevel1Header"/>
        <w:keepNext w:val="0"/>
        <w:keepLines w:val="0"/>
        <w:numPr>
          <w:ilvl w:val="0"/>
          <w:numId w:val="1"/>
        </w:numPr>
        <w:suppressAutoHyphens w:val="0"/>
      </w:pPr>
      <w:bookmarkStart w:id="241" w:name="_Toc65304759"/>
      <w:r>
        <w:t>Tunnel Lighting (Dev Paul, Kim Malloy)</w:t>
      </w:r>
      <w:bookmarkEnd w:id="241"/>
    </w:p>
    <w:p w14:paraId="05D1BFA3" w14:textId="77777777" w:rsidR="00177822" w:rsidRPr="00100030" w:rsidRDefault="00177822" w:rsidP="00177822">
      <w:pPr>
        <w:pStyle w:val="IEEEStdsParagraph"/>
      </w:pPr>
    </w:p>
    <w:p w14:paraId="4A9A3BC4" w14:textId="77777777" w:rsidR="00177822" w:rsidRPr="00177822" w:rsidRDefault="00177822" w:rsidP="00177822">
      <w:pPr>
        <w:pStyle w:val="IEEEStdsParagraph"/>
      </w:pPr>
    </w:p>
    <w:bookmarkEnd w:id="5"/>
    <w:p w14:paraId="35193AEE" w14:textId="77777777" w:rsidR="007A2F8E" w:rsidRPr="007A2F8E" w:rsidRDefault="007A2F8E" w:rsidP="007A2F8E">
      <w:pPr>
        <w:pStyle w:val="Heading1"/>
        <w:rPr>
          <w:b w:val="0"/>
        </w:rPr>
      </w:pPr>
      <w:r>
        <w:lastRenderedPageBreak/>
        <w:br/>
      </w:r>
      <w:r w:rsidRPr="007A2F8E">
        <w:rPr>
          <w:b w:val="0"/>
        </w:rPr>
        <w:t>(informative)</w:t>
      </w:r>
      <w:r w:rsidRPr="007A2F8E">
        <w:rPr>
          <w:b w:val="0"/>
        </w:rPr>
        <w:br/>
      </w:r>
      <w:r w:rsidRPr="007A2F8E">
        <w:t>Bibliography</w:t>
      </w:r>
    </w:p>
    <w:p w14:paraId="23F68FB5" w14:textId="77777777" w:rsidR="007A2F8E" w:rsidRDefault="007A2F8E" w:rsidP="007A2F8E">
      <w:pPr>
        <w:pStyle w:val="IEEEStdsParagraph"/>
      </w:pPr>
      <w:r>
        <w:t xml:space="preserve">Bibliographical references are resources that provide additional or helpful material but do not need to be understood or used to implement this standard. Reference to these resources is made for informational use only. </w:t>
      </w:r>
    </w:p>
    <w:p w14:paraId="1088A08D" w14:textId="0F3D7A97" w:rsidR="005D1964" w:rsidRDefault="005D1964" w:rsidP="00980886">
      <w:pPr>
        <w:pStyle w:val="IEEEStdsBibliographicEntry"/>
      </w:pPr>
      <w:bookmarkStart w:id="242" w:name="_Ref69544075"/>
      <w:r>
        <w:t xml:space="preserve">ANSI C82.77-5, </w:t>
      </w:r>
      <w:r w:rsidR="006002EC">
        <w:t>American National Standard for Lighting Equipment—Voltage Surge Requirements</w:t>
      </w:r>
      <w:bookmarkEnd w:id="242"/>
    </w:p>
    <w:p w14:paraId="24DE0B0F" w14:textId="410FA70E" w:rsidR="00A217CD" w:rsidRDefault="00A217CD" w:rsidP="00A217CD">
      <w:pPr>
        <w:pStyle w:val="IEEEStdsBibliographicEntry"/>
      </w:pPr>
      <w:r>
        <w:t>CIE TN006 - 2016 Visual Aspects of Time-Modulated Lighting Systems – Definitions and Measurement Models</w:t>
      </w:r>
    </w:p>
    <w:p w14:paraId="755AF31F" w14:textId="77777777" w:rsidR="00A217CD" w:rsidRDefault="00A217CD" w:rsidP="00A217CD">
      <w:pPr>
        <w:pStyle w:val="IEEEStdsBibliographicEntry"/>
      </w:pPr>
      <w:r>
        <w:t>CIE TN008 - 2017 CIE Stakeholder Workshop for Temporal Light Modulation Standards for Lighting Systems</w:t>
      </w:r>
    </w:p>
    <w:p w14:paraId="3D2DE0B3" w14:textId="77777777" w:rsidR="00A217CD" w:rsidRDefault="00A217CD" w:rsidP="00A217CD">
      <w:pPr>
        <w:pStyle w:val="IEEEStdsBibliographicEntry"/>
      </w:pPr>
      <w:r>
        <w:t>CIE TN012 - 2021 Guidance on the Measurement of Temporal Light Modulation of Light Sources and Lighting Systems</w:t>
      </w:r>
    </w:p>
    <w:p w14:paraId="781B1C23" w14:textId="3BA7FEC7" w:rsidR="005C31CD" w:rsidRDefault="005C31CD" w:rsidP="00A217CD">
      <w:pPr>
        <w:pStyle w:val="IEEEStdsBibliographicEntry"/>
      </w:pPr>
      <w:bookmarkStart w:id="243" w:name="_Ref69543262"/>
      <w:bookmarkStart w:id="244" w:name="_Hlk72675094"/>
      <w:r w:rsidRPr="005C31CD">
        <w:t xml:space="preserve">Fox, G.H.  and Whitehead, J., “Ballast Survival When Exposed To Commonly Found Transient Voltages," 2007 IEEE Industry Applications Annual Meeting, New Orleans, LA, USA, 2007, pp. 911-916, </w:t>
      </w:r>
      <w:proofErr w:type="spellStart"/>
      <w:r w:rsidRPr="005C31CD">
        <w:t>doi</w:t>
      </w:r>
      <w:proofErr w:type="spellEnd"/>
      <w:r w:rsidRPr="005C31CD">
        <w:t>: 10.1109/07IAS.2007.142.</w:t>
      </w:r>
      <w:bookmarkEnd w:id="243"/>
    </w:p>
    <w:bookmarkEnd w:id="244"/>
    <w:p w14:paraId="2412175C" w14:textId="650B286F" w:rsidR="00A217CD" w:rsidRDefault="00A217CD" w:rsidP="00A217CD">
      <w:pPr>
        <w:pStyle w:val="IEEEStdsBibliographicEntry"/>
      </w:pPr>
      <w:r>
        <w:t xml:space="preserve">IEC TR 61547-1:2020 Equipment for general lighting purposes - EMC immunity requirements - Part 1: Objective light </w:t>
      </w:r>
      <w:proofErr w:type="spellStart"/>
      <w:r>
        <w:t>flickermeter</w:t>
      </w:r>
      <w:proofErr w:type="spellEnd"/>
      <w:r>
        <w:t xml:space="preserve"> and voltage fluctuation immunity test method</w:t>
      </w:r>
    </w:p>
    <w:p w14:paraId="6516E036" w14:textId="77777777" w:rsidR="00A217CD" w:rsidRDefault="00A217CD" w:rsidP="00A217CD">
      <w:pPr>
        <w:pStyle w:val="IEEEStdsBibliographicEntry"/>
      </w:pPr>
      <w:r>
        <w:t>IEC TR 63158:2018 Equipment for general lighting purposes - Objective test method for stroboscopic effects of lighting equipment</w:t>
      </w:r>
    </w:p>
    <w:p w14:paraId="3112BCF4" w14:textId="77777777" w:rsidR="006002EC" w:rsidRDefault="006002EC" w:rsidP="006002EC">
      <w:pPr>
        <w:pStyle w:val="IEEEStdsBibliographicEntry"/>
      </w:pPr>
      <w:bookmarkStart w:id="245" w:name="_Ref69544351"/>
      <w:bookmarkStart w:id="246" w:name="_Ref69543369"/>
      <w:r>
        <w:t>IEEE Std C62.41.1 IEEE Guide on the Surge Environment in Low-Voltage (1000 V and less) AC Power Circuits</w:t>
      </w:r>
      <w:bookmarkEnd w:id="245"/>
    </w:p>
    <w:p w14:paraId="36E7A027" w14:textId="77777777" w:rsidR="006002EC" w:rsidRDefault="006002EC" w:rsidP="006002EC">
      <w:pPr>
        <w:pStyle w:val="IEEEStdsBibliographicEntry"/>
      </w:pPr>
      <w:bookmarkStart w:id="247" w:name="_Ref69544356"/>
      <w:r>
        <w:t>IEEE Std C62.41.2 IEEE Recommended Practice on Characterization of Surges in Low-Voltage (1000 V and less) AC Power Circuits</w:t>
      </w:r>
      <w:bookmarkEnd w:id="247"/>
    </w:p>
    <w:p w14:paraId="6EF7C4E4" w14:textId="77777777" w:rsidR="006002EC" w:rsidRDefault="006002EC" w:rsidP="006002EC">
      <w:pPr>
        <w:pStyle w:val="IEEEStdsBibliographicEntry"/>
      </w:pPr>
      <w:bookmarkStart w:id="248" w:name="_Ref69544361"/>
      <w:r>
        <w:t>IEEE Std C62.41.3 IEEE Guide on Interactions between Power System Disturbances and Surge-Protective Devices</w:t>
      </w:r>
      <w:bookmarkEnd w:id="248"/>
    </w:p>
    <w:p w14:paraId="32495F08" w14:textId="77777777" w:rsidR="006002EC" w:rsidRDefault="006002EC" w:rsidP="006002EC">
      <w:pPr>
        <w:pStyle w:val="IEEEStdsBibliographicEntry"/>
      </w:pPr>
      <w:bookmarkStart w:id="249" w:name="_Ref69544364"/>
      <w:r>
        <w:t>IEEE Std C62.42 Guide for the Application of Component Surge-Protective Devices for Use in Low-Voltage [Equal to Or Less Than 1000 V (ac) Or 1200 V (dc)] Circuits</w:t>
      </w:r>
      <w:bookmarkEnd w:id="249"/>
    </w:p>
    <w:p w14:paraId="43CF87A7" w14:textId="77777777" w:rsidR="006002EC" w:rsidRDefault="006002EC" w:rsidP="006002EC">
      <w:pPr>
        <w:pStyle w:val="IEEEStdsBibliographicEntry"/>
      </w:pPr>
      <w:bookmarkStart w:id="250" w:name="_Ref69544368"/>
      <w:r>
        <w:t>IEEE Std C62.44 Guide for the Application of Low-Voltage (1000 V rms or Less) Surge Protective Devices Used on Secondary Distribution Systems (Between the Transformer Low-Voltage Terminals and the Line Side of the Service Equipment)</w:t>
      </w:r>
      <w:bookmarkEnd w:id="250"/>
    </w:p>
    <w:p w14:paraId="0B93F207" w14:textId="77777777" w:rsidR="006002EC" w:rsidRDefault="006002EC" w:rsidP="006002EC">
      <w:pPr>
        <w:pStyle w:val="IEEEStdsBibliographicEntry"/>
      </w:pPr>
      <w:bookmarkStart w:id="251" w:name="_Ref69544373"/>
      <w:r>
        <w:t>IEEE Std C62.45 IEEE Recommended Practice for Surge Testing for Equipment Connected to Low-Voltage (1000V or Less) AC Power Circuits</w:t>
      </w:r>
      <w:bookmarkEnd w:id="251"/>
    </w:p>
    <w:p w14:paraId="45B8C0A6" w14:textId="77777777" w:rsidR="006002EC" w:rsidRDefault="006002EC" w:rsidP="006002EC">
      <w:pPr>
        <w:pStyle w:val="IEEEStdsBibliographicEntry"/>
      </w:pPr>
      <w:bookmarkStart w:id="252" w:name="_Ref69544375"/>
      <w:r>
        <w:t>IEEE Std C62.62-2010 Test Specifications for Surge Protective Devices for Low Voltage AC Power Circuits</w:t>
      </w:r>
      <w:bookmarkEnd w:id="252"/>
    </w:p>
    <w:p w14:paraId="60E63C81" w14:textId="77777777" w:rsidR="006002EC" w:rsidRDefault="006002EC" w:rsidP="006002EC">
      <w:pPr>
        <w:pStyle w:val="IEEEStdsBibliographicEntry"/>
      </w:pPr>
      <w:bookmarkStart w:id="253" w:name="_Ref69544379"/>
      <w:r>
        <w:t>IEEE Std C62.72 IEEE Guide for the Application of Surge-Protective Devices for Low-Voltage (1000 V or Less) AC Power Circuits</w:t>
      </w:r>
      <w:bookmarkEnd w:id="253"/>
    </w:p>
    <w:p w14:paraId="7A945012" w14:textId="1391F164" w:rsidR="005C31CD" w:rsidRDefault="005C31CD" w:rsidP="006002EC">
      <w:pPr>
        <w:pStyle w:val="IEEEStdsBibliographicEntry"/>
      </w:pPr>
      <w:bookmarkStart w:id="254" w:name="_Ref72581450"/>
      <w:r>
        <w:t>IEEE Std 141, IEEE Recommended Practice for Electric Power Distribution for Industrial Plants</w:t>
      </w:r>
      <w:bookmarkEnd w:id="246"/>
      <w:bookmarkEnd w:id="254"/>
    </w:p>
    <w:p w14:paraId="4D7AC8D0" w14:textId="5B3EBE9F" w:rsidR="00635DB0" w:rsidRDefault="00635DB0" w:rsidP="00A217CD">
      <w:pPr>
        <w:pStyle w:val="IEEEStdsBibliographicEntry"/>
      </w:pPr>
      <w:bookmarkStart w:id="255" w:name="_Ref72581459"/>
      <w:r>
        <w:t>IEEE Std 241, IEEE Recommended Practice for Electric Power Distribution in Commercial Buildings</w:t>
      </w:r>
      <w:bookmarkEnd w:id="255"/>
    </w:p>
    <w:p w14:paraId="78E80EB1" w14:textId="3DFD81C0" w:rsidR="006D2BC3" w:rsidRDefault="006D2BC3" w:rsidP="00CD32A7">
      <w:pPr>
        <w:pStyle w:val="IEEEStdsBibliographicEntry"/>
      </w:pPr>
      <w:bookmarkStart w:id="256" w:name="_Ref72582396"/>
      <w:r>
        <w:t>IEEE Std 1100, IEEE Recommended Practice for Powering and Grounding Electronic Equipment</w:t>
      </w:r>
      <w:bookmarkEnd w:id="256"/>
    </w:p>
    <w:p w14:paraId="39A475DF" w14:textId="3FBE0C3B" w:rsidR="00A217CD" w:rsidRDefault="00A217CD" w:rsidP="00A217CD">
      <w:pPr>
        <w:pStyle w:val="IEEEStdsBibliographicEntry"/>
      </w:pPr>
      <w:r>
        <w:lastRenderedPageBreak/>
        <w:t>IEEE 1789 - 2015 IEEE Recommended Practices for Modulating Current in High-Brightness LEDs for Mitigating Health Risks to Viewers</w:t>
      </w:r>
    </w:p>
    <w:p w14:paraId="79AD82E4" w14:textId="4A484CC0" w:rsidR="00FB00F5" w:rsidRDefault="00FB00F5" w:rsidP="00A217CD">
      <w:pPr>
        <w:pStyle w:val="IEEEStdsBibliographicEntry"/>
        <w:rPr>
          <w:ins w:id="257" w:author="Gary Fox" w:date="2021-05-22T12:31:00Z"/>
        </w:rPr>
      </w:pPr>
      <w:bookmarkStart w:id="258" w:name="_Ref72579185"/>
      <w:ins w:id="259" w:author="Gary Fox" w:date="2021-05-22T12:31:00Z">
        <w:r>
          <w:t xml:space="preserve">IEEE Std 3003.2, </w:t>
        </w:r>
        <w:r w:rsidRPr="00FB00F5">
          <w:t>IEEE Recommended Practice for Equipment Grounding and Bonding in Industrial and Commercial Power Systems</w:t>
        </w:r>
        <w:bookmarkEnd w:id="258"/>
      </w:ins>
    </w:p>
    <w:p w14:paraId="785A570F" w14:textId="7B7CB15F" w:rsidR="00A217CD" w:rsidRDefault="00A217CD" w:rsidP="00A217CD">
      <w:pPr>
        <w:pStyle w:val="IEEEStdsBibliographicEntry"/>
      </w:pPr>
      <w:r>
        <w:t>NEMA 77 - 2017 Temporal Light Artifacts: Test Methods and Guidance for Acceptance Criteria</w:t>
      </w:r>
    </w:p>
    <w:sectPr w:rsidR="00A217CD" w:rsidSect="006D7B93">
      <w:footnotePr>
        <w:numRestart w:val="eachSect"/>
      </w:footnotePr>
      <w:type w:val="continuous"/>
      <w:pgSz w:w="12240" w:h="15840" w:code="1"/>
      <w:pgMar w:top="1440" w:right="1800" w:bottom="1440" w:left="1800" w:header="720" w:footer="720" w:gutter="0"/>
      <w:lnNumType w:countBy="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0" w:author="Gary Fox" w:date="2021-05-22T12:07:00Z" w:initials="GF">
    <w:p w14:paraId="4CAA6CB4" w14:textId="494049A7" w:rsidR="00273F53" w:rsidRDefault="00273F53">
      <w:pPr>
        <w:pStyle w:val="CommentText"/>
      </w:pPr>
      <w:r>
        <w:rPr>
          <w:rStyle w:val="CommentReference"/>
        </w:rPr>
        <w:annotationRef/>
      </w:r>
      <w:r>
        <w:t>The mark-up text is this clause are edits suggested by Gary Fox</w:t>
      </w:r>
    </w:p>
  </w:comment>
  <w:comment w:id="29" w:author="Preston Cobb" w:date="2021-05-23T14:43:00Z" w:initials="PC">
    <w:p w14:paraId="289D83C6" w14:textId="4B2AE196" w:rsidR="001A59AA" w:rsidRDefault="001A59AA">
      <w:pPr>
        <w:pStyle w:val="CommentText"/>
      </w:pPr>
      <w:r>
        <w:rPr>
          <w:rStyle w:val="CommentReference"/>
        </w:rPr>
        <w:annotationRef/>
      </w:r>
      <w:r>
        <w:t>Why have it brass, standard metal gland plates work fine.</w:t>
      </w:r>
      <w:r w:rsidR="00C80788">
        <w:t xml:space="preserve"> Contractors generally have hole punches to connect conduits to enclosure. </w:t>
      </w:r>
    </w:p>
  </w:comment>
  <w:comment w:id="51" w:author="Gary Fox" w:date="2021-05-22T12:21:00Z" w:initials="GF">
    <w:p w14:paraId="34AEB780" w14:textId="77777777" w:rsidR="00273F53" w:rsidRDefault="00273F53">
      <w:pPr>
        <w:pStyle w:val="CommentText"/>
      </w:pPr>
      <w:r>
        <w:rPr>
          <w:rStyle w:val="CommentReference"/>
        </w:rPr>
        <w:annotationRef/>
      </w:r>
      <w:r>
        <w:t xml:space="preserve">In my experience, the term “numeric relay” is not commonly used (in North America. The online references I have found associate this term with protective relays, not with lighting controls.  </w:t>
      </w:r>
    </w:p>
    <w:p w14:paraId="67FF7217" w14:textId="255CD30C" w:rsidR="00273F53" w:rsidRDefault="00273F53">
      <w:pPr>
        <w:pStyle w:val="CommentText"/>
      </w:pPr>
      <w:r>
        <w:t>Need some other word for this.  Should this be referring to PLCs instead?</w:t>
      </w:r>
    </w:p>
  </w:comment>
  <w:comment w:id="52" w:author="Preston Cobb" w:date="2021-05-23T14:49:00Z" w:initials="PC">
    <w:p w14:paraId="324A6F91" w14:textId="5BD2A11E" w:rsidR="00C80788" w:rsidRDefault="00C80788">
      <w:pPr>
        <w:pStyle w:val="CommentText"/>
      </w:pPr>
      <w:r>
        <w:rPr>
          <w:rStyle w:val="CommentReference"/>
        </w:rPr>
        <w:annotationRef/>
      </w:r>
      <w:r>
        <w:t>Microprocessor based protective relay</w:t>
      </w:r>
    </w:p>
  </w:comment>
  <w:comment w:id="104" w:author="Gary Fox" w:date="2021-05-22T12:53:00Z" w:initials="GF">
    <w:p w14:paraId="399DCCEC" w14:textId="77777777" w:rsidR="00273F53" w:rsidRDefault="00273F53">
      <w:pPr>
        <w:pStyle w:val="CommentText"/>
      </w:pPr>
      <w:r>
        <w:rPr>
          <w:rStyle w:val="CommentReference"/>
        </w:rPr>
        <w:annotationRef/>
      </w:r>
      <w:r>
        <w:t xml:space="preserve">1) I cannot find an example of this online. </w:t>
      </w:r>
    </w:p>
    <w:p w14:paraId="3A5F79A9" w14:textId="5019033D" w:rsidR="00273F53" w:rsidRDefault="00273F53">
      <w:pPr>
        <w:pStyle w:val="CommentText"/>
      </w:pPr>
      <w:r>
        <w:t xml:space="preserve">2)  There are a wide variety of indicating </w:t>
      </w:r>
      <w:proofErr w:type="spellStart"/>
      <w:r>
        <w:t>indtruments</w:t>
      </w:r>
      <w:proofErr w:type="spellEnd"/>
      <w:r>
        <w:t>.  Why make such a narrow recommendation?</w:t>
      </w:r>
    </w:p>
  </w:comment>
  <w:comment w:id="106" w:author="Gary Fox" w:date="2021-05-22T12:55:00Z" w:initials="GF">
    <w:p w14:paraId="1D11E63F" w14:textId="71BCC192" w:rsidR="00273F53" w:rsidRDefault="00273F53">
      <w:pPr>
        <w:pStyle w:val="CommentText"/>
      </w:pPr>
      <w:r>
        <w:rPr>
          <w:rStyle w:val="CommentReference"/>
        </w:rPr>
        <w:annotationRef/>
      </w:r>
      <w:r>
        <w:t xml:space="preserve">Presumably this reflects an IEC standard.  What about ANSI standards if applicable.  I’d rather see a reference to the ANSI or IEC standards for which these instruments are typically compliant. Consult with manufacturers as appropriate. </w:t>
      </w:r>
    </w:p>
  </w:comment>
  <w:comment w:id="111" w:author="Gary Fox" w:date="2021-04-17T17:34:00Z" w:initials="GF">
    <w:p w14:paraId="4A20875F" w14:textId="07B77F85" w:rsidR="00273F53" w:rsidRDefault="00273F53">
      <w:pPr>
        <w:pStyle w:val="CommentText"/>
      </w:pPr>
      <w:r>
        <w:rPr>
          <w:rStyle w:val="CommentReference"/>
        </w:rPr>
        <w:annotationRef/>
      </w:r>
      <w:r>
        <w:t>My observations have been that RMC and EMT are widely used for aboveground indoor use, I assume for better mechanical protection and for the additional continuity of grounding.  PVC is more common on underground installations.</w:t>
      </w:r>
    </w:p>
  </w:comment>
  <w:comment w:id="112" w:author="Preston Cobb" w:date="2021-05-23T14:56:00Z" w:initials="PC">
    <w:p w14:paraId="04B03000" w14:textId="0699B76B" w:rsidR="00C80788" w:rsidRDefault="00C80788">
      <w:pPr>
        <w:pStyle w:val="CommentText"/>
      </w:pPr>
      <w:r>
        <w:rPr>
          <w:rStyle w:val="CommentReference"/>
        </w:rPr>
        <w:annotationRef/>
      </w:r>
      <w:r>
        <w:t>PVS is good if they pull a separate ground wire as well.  RMC and EMT  are better at complying with NEC section 250 carrying the ground fault currents.</w:t>
      </w:r>
    </w:p>
  </w:comment>
  <w:comment w:id="113" w:author="Preston Cobb" w:date="2021-05-23T15:01:00Z" w:initials="PC">
    <w:p w14:paraId="5B5837B5" w14:textId="31969357" w:rsidR="00EF5CB4" w:rsidRDefault="00EF5CB4">
      <w:pPr>
        <w:pStyle w:val="CommentText"/>
      </w:pPr>
      <w:r>
        <w:rPr>
          <w:rStyle w:val="CommentReference"/>
        </w:rPr>
        <w:annotationRef/>
      </w:r>
      <w:r>
        <w:t>Sealed lead acid batteries may come with a 10 year warranty but alas they generally last 4 to 5 years.  This is all smoke in mirror selling. I have sold batteries for years.</w:t>
      </w:r>
    </w:p>
  </w:comment>
  <w:comment w:id="162" w:author="Preston Cobb" w:date="2021-05-24T10:18:00Z" w:initials="PC">
    <w:p w14:paraId="71622087" w14:textId="50F21076" w:rsidR="00C32271" w:rsidRDefault="00C32271">
      <w:pPr>
        <w:pStyle w:val="CommentText"/>
      </w:pPr>
      <w:r>
        <w:rPr>
          <w:rStyle w:val="CommentReference"/>
        </w:rPr>
        <w:annotationRef/>
      </w:r>
      <w:r>
        <w:t>It might be worth mentioning High Resistant Grounding systems since it will significantly reduce the severity of the transients and can be prolonged activation on 5 kV systems and below.</w:t>
      </w:r>
    </w:p>
  </w:comment>
  <w:comment w:id="164" w:author="Preston Cobb" w:date="2021-05-24T09:12:00Z" w:initials="PC">
    <w:p w14:paraId="7DE4434C" w14:textId="30CF65D6" w:rsidR="00AE24B1" w:rsidRDefault="00AE24B1">
      <w:pPr>
        <w:pStyle w:val="CommentText"/>
      </w:pPr>
      <w:r>
        <w:rPr>
          <w:rStyle w:val="CommentReference"/>
        </w:rPr>
        <w:annotationRef/>
      </w:r>
      <w:r>
        <w:t>Currents</w:t>
      </w:r>
    </w:p>
    <w:p w14:paraId="5E370FCB" w14:textId="390B345A" w:rsidR="00AE24B1" w:rsidRDefault="00AE24B1">
      <w:pPr>
        <w:pStyle w:val="CommentText"/>
      </w:pPr>
    </w:p>
  </w:comment>
  <w:comment w:id="165" w:author="Preston Cobb" w:date="2021-05-24T09:13:00Z" w:initials="PC">
    <w:p w14:paraId="24D57749" w14:textId="36CC6C87" w:rsidR="00AE24B1" w:rsidRDefault="00AE24B1">
      <w:pPr>
        <w:pStyle w:val="CommentText"/>
      </w:pPr>
      <w:r>
        <w:rPr>
          <w:rStyle w:val="CommentReference"/>
        </w:rPr>
        <w:annotationRef/>
      </w:r>
      <w:r>
        <w:t>Breakers</w:t>
      </w:r>
    </w:p>
    <w:p w14:paraId="0262646A" w14:textId="31ABBF45" w:rsidR="00AE24B1" w:rsidRDefault="00AE24B1">
      <w:pPr>
        <w:pStyle w:val="CommentText"/>
      </w:pPr>
    </w:p>
  </w:comment>
  <w:comment w:id="195" w:author="Gary Fox" w:date="2020-09-03T15:29:00Z" w:initials="GF">
    <w:p w14:paraId="4347239B" w14:textId="77777777" w:rsidR="00273F53" w:rsidRDefault="00273F53" w:rsidP="00177822">
      <w:pPr>
        <w:pStyle w:val="CommentText"/>
      </w:pPr>
      <w:r>
        <w:rPr>
          <w:rStyle w:val="CommentReference"/>
        </w:rPr>
        <w:annotationRef/>
      </w:r>
      <w:r>
        <w:t>Seems like a lot of the references to NEC etc could be redundant to the discussion in the next clause, “</w:t>
      </w:r>
      <w:r w:rsidRPr="00796D70">
        <w:t>Lighting Installation and Safety and Energy Codes (NEC, NFPA 101, IBC, Applicable Codes in NA, SA,EU,etc.</w:t>
      </w:r>
      <w:r>
        <w:t>”</w:t>
      </w:r>
    </w:p>
  </w:comment>
  <w:comment w:id="199" w:author="Gary Fox" w:date="2020-09-03T15:27:00Z" w:initials="GF">
    <w:p w14:paraId="1B2DC9A7" w14:textId="77777777" w:rsidR="00273F53" w:rsidRDefault="00273F53" w:rsidP="00177822">
      <w:pPr>
        <w:pStyle w:val="CommentText"/>
      </w:pPr>
      <w:r>
        <w:rPr>
          <w:rStyle w:val="CommentReference"/>
        </w:rPr>
        <w:annotationRef/>
      </w:r>
      <w:r>
        <w:t>This appears to be redundant text</w:t>
      </w:r>
    </w:p>
  </w:comment>
  <w:comment w:id="201" w:author="Gary Fox" w:date="2021-04-17T16:37:00Z" w:initials="GF">
    <w:p w14:paraId="60052AE9" w14:textId="2E485734" w:rsidR="00273F53" w:rsidRDefault="00273F53">
      <w:pPr>
        <w:pStyle w:val="CommentText"/>
      </w:pPr>
      <w:r>
        <w:rPr>
          <w:rStyle w:val="CommentReference"/>
        </w:rPr>
        <w:annotationRef/>
      </w:r>
      <w:r>
        <w:t xml:space="preserve">The text that follows is VERY preliminary, subject to further discussions of the TLA subgroup.  </w:t>
      </w:r>
    </w:p>
  </w:comment>
  <w:comment w:id="202" w:author="Preston Cobb" w:date="2021-05-24T09:55:00Z" w:initials="PC">
    <w:p w14:paraId="3BCB2C06" w14:textId="17064C79" w:rsidR="00FC30A5" w:rsidRDefault="00FC30A5">
      <w:pPr>
        <w:pStyle w:val="CommentText"/>
      </w:pPr>
      <w:r>
        <w:rPr>
          <w:rStyle w:val="CommentReference"/>
        </w:rPr>
        <w:annotationRef/>
      </w:r>
      <w:r>
        <w:t>Activities</w:t>
      </w:r>
    </w:p>
    <w:p w14:paraId="5649BDD3" w14:textId="6FA58423" w:rsidR="00FC30A5" w:rsidRDefault="00FC30A5">
      <w:pPr>
        <w:pStyle w:val="CommentText"/>
      </w:pPr>
    </w:p>
  </w:comment>
  <w:comment w:id="203" w:author="Gary Fox" w:date="2021-03-28T12:22:00Z" w:initials="GF">
    <w:p w14:paraId="48C3A962" w14:textId="2D506C37" w:rsidR="00273F53" w:rsidRDefault="00273F53">
      <w:pPr>
        <w:pStyle w:val="CommentText"/>
      </w:pPr>
      <w:r>
        <w:rPr>
          <w:rStyle w:val="CommentReference"/>
        </w:rPr>
        <w:annotationRef/>
      </w:r>
      <w:r>
        <w:t>A “Note” is intended to convey informational text only and is not supposed to be part of the normative text. If this is not your intent, please reword in some other manner.</w:t>
      </w:r>
    </w:p>
  </w:comment>
  <w:comment w:id="204" w:author="Gary Fox" w:date="2021-03-28T12:25:00Z" w:initials="GF">
    <w:p w14:paraId="32DAB61A" w14:textId="6C0AEE74" w:rsidR="00273F53" w:rsidRDefault="00273F53">
      <w:pPr>
        <w:pStyle w:val="CommentText"/>
      </w:pPr>
      <w:r>
        <w:rPr>
          <w:rStyle w:val="CommentReference"/>
        </w:rPr>
        <w:annotationRef/>
      </w:r>
      <w:r>
        <w:t>A “Note” is intended to convey informational text only and is not supposed to be part of the normative text. If this is not your intent, please reword in some other manner.</w:t>
      </w:r>
    </w:p>
  </w:comment>
  <w:comment w:id="214" w:author="Gary Fox" w:date="2020-12-19T14:33:00Z" w:initials="GF">
    <w:p w14:paraId="2D9DD5E6" w14:textId="77777777" w:rsidR="00273F53" w:rsidRDefault="00273F53" w:rsidP="00177822">
      <w:pPr>
        <w:pStyle w:val="CommentText"/>
      </w:pPr>
      <w:r>
        <w:rPr>
          <w:rStyle w:val="CommentReference"/>
        </w:rPr>
        <w:annotationRef/>
      </w:r>
      <w:r>
        <w:t>Cannot use a 3</w:t>
      </w:r>
      <w:r w:rsidRPr="00475164">
        <w:rPr>
          <w:vertAlign w:val="superscript"/>
        </w:rPr>
        <w:t>rd</w:t>
      </w:r>
      <w:r>
        <w:t xml:space="preserve"> party copyrighted figure without obtaining a formal permission letter in IEEE SA format from the copyright holder.  If this is not possible, the WG will have to recreate the figure from scratch in order to use it.</w:t>
      </w:r>
    </w:p>
  </w:comment>
  <w:comment w:id="220" w:author="Gary Fox" w:date="2020-12-19T14:34:00Z" w:initials="GF">
    <w:p w14:paraId="1B239F4A" w14:textId="77777777" w:rsidR="00273F53" w:rsidRDefault="00273F53" w:rsidP="00177822">
      <w:pPr>
        <w:pStyle w:val="CommentText"/>
      </w:pPr>
      <w:r>
        <w:rPr>
          <w:rStyle w:val="CommentReference"/>
        </w:rPr>
        <w:annotationRef/>
      </w:r>
      <w:r w:rsidRPr="00475164">
        <w:t>Cannot use a 3rd party copyrighted figure without obtaining a formal permission letter in IEEE SA format from the copyright holder.  If this is not possible, the WG will have to recreate the figure from scratch in order to use it.</w:t>
      </w:r>
    </w:p>
  </w:comment>
  <w:comment w:id="221" w:author="Gary Fox" w:date="2020-12-19T14:35:00Z" w:initials="GF">
    <w:p w14:paraId="40A29F57" w14:textId="77777777" w:rsidR="00273F53" w:rsidRDefault="00273F53" w:rsidP="00177822">
      <w:pPr>
        <w:pStyle w:val="CommentText"/>
      </w:pPr>
      <w:r>
        <w:rPr>
          <w:rStyle w:val="CommentReference"/>
        </w:rPr>
        <w:annotationRef/>
      </w:r>
      <w:r w:rsidRPr="00475164">
        <w:t>Cannot use a 3rd party copyrighted figure without obtaining a formal permission letter in IEEE SA format from the copyright holder.  If this is not possible, the WG will have to recreate the figure from scratch in order to use it.</w:t>
      </w:r>
    </w:p>
  </w:comment>
  <w:comment w:id="223" w:author="Gary Fox" w:date="2020-12-19T14:35:00Z" w:initials="GF">
    <w:p w14:paraId="39C7B50E" w14:textId="77777777" w:rsidR="00273F53" w:rsidRDefault="00273F53" w:rsidP="00177822">
      <w:pPr>
        <w:pStyle w:val="CommentText"/>
      </w:pPr>
      <w:r>
        <w:rPr>
          <w:rStyle w:val="CommentReference"/>
        </w:rPr>
        <w:annotationRef/>
      </w:r>
      <w:r>
        <w:t>Cannot use a 3</w:t>
      </w:r>
      <w:r w:rsidRPr="00475164">
        <w:rPr>
          <w:vertAlign w:val="superscript"/>
        </w:rPr>
        <w:t>rd</w:t>
      </w:r>
      <w:r>
        <w:t xml:space="preserve"> party copyrighted figure without obtaining a formal permission letter in IEEE SA format from the copyright holder.  If this is not possible, the WG will have to recreate the figure from scratch in order to use it.</w:t>
      </w:r>
    </w:p>
  </w:comment>
  <w:comment w:id="226" w:author="Gary Fox" w:date="2020-12-20T11:53:00Z" w:initials="GF">
    <w:p w14:paraId="3D79BBDE" w14:textId="77777777" w:rsidR="00273F53" w:rsidRDefault="00273F53" w:rsidP="00177822">
      <w:pPr>
        <w:pStyle w:val="CommentText"/>
      </w:pPr>
      <w:r>
        <w:rPr>
          <w:rStyle w:val="CommentReference"/>
        </w:rPr>
        <w:annotationRef/>
      </w:r>
      <w:r>
        <w:t>NESC applies predominantly to electric utilities.  Rarely applies to industrial and commercial facilities.  This should be outside our scope.  Requirements include street and area lighting, illumination requirements for rooms and areas.  Some requirements for specific applications (battery areas, emergency lighting).  Suffice to summarize this only or state it is out of our scope.</w:t>
      </w:r>
    </w:p>
  </w:comment>
  <w:comment w:id="234" w:author="Gary Fox" w:date="2020-12-20T12:08:00Z" w:initials="GF">
    <w:p w14:paraId="02290F11" w14:textId="77777777" w:rsidR="00273F53" w:rsidRDefault="00273F53" w:rsidP="00177822">
      <w:pPr>
        <w:pStyle w:val="CommentText"/>
      </w:pPr>
      <w:r>
        <w:rPr>
          <w:rStyle w:val="CommentReference"/>
        </w:rPr>
        <w:annotationRef/>
      </w:r>
      <w:r>
        <w:t xml:space="preserve">Does this topic fit into our scope?  </w:t>
      </w:r>
    </w:p>
  </w:comment>
  <w:comment w:id="236" w:author="Gary Fox" w:date="2020-12-20T12:09:00Z" w:initials="GF">
    <w:p w14:paraId="7C33A35D" w14:textId="77777777" w:rsidR="00273F53" w:rsidRDefault="00273F53" w:rsidP="00177822">
      <w:pPr>
        <w:pStyle w:val="CommentText"/>
      </w:pPr>
      <w:r>
        <w:rPr>
          <w:rStyle w:val="CommentReference"/>
        </w:rPr>
        <w:annotationRef/>
      </w:r>
      <w:r>
        <w:t>Out of scope??</w:t>
      </w:r>
    </w:p>
  </w:comment>
  <w:comment w:id="238" w:author="Gary Fox" w:date="2020-12-20T12:10:00Z" w:initials="GF">
    <w:p w14:paraId="640F1CB9" w14:textId="77777777" w:rsidR="00273F53" w:rsidRDefault="00273F53" w:rsidP="00177822">
      <w:pPr>
        <w:pStyle w:val="CommentText"/>
      </w:pPr>
      <w:r>
        <w:rPr>
          <w:rStyle w:val="CommentReference"/>
        </w:rPr>
        <w:annotationRef/>
      </w:r>
      <w:r>
        <w:t>Out of scop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CAA6CB4" w15:done="0"/>
  <w15:commentEx w15:paraId="289D83C6" w15:done="0"/>
  <w15:commentEx w15:paraId="67FF7217" w15:done="0"/>
  <w15:commentEx w15:paraId="324A6F91" w15:done="0"/>
  <w15:commentEx w15:paraId="3A5F79A9" w15:done="0"/>
  <w15:commentEx w15:paraId="1D11E63F" w15:done="0"/>
  <w15:commentEx w15:paraId="4A20875F" w15:done="0"/>
  <w15:commentEx w15:paraId="04B03000" w15:paraIdParent="4A20875F" w15:done="0"/>
  <w15:commentEx w15:paraId="5B5837B5" w15:done="0"/>
  <w15:commentEx w15:paraId="71622087" w15:done="0"/>
  <w15:commentEx w15:paraId="5E370FCB" w15:done="0"/>
  <w15:commentEx w15:paraId="0262646A" w15:done="0"/>
  <w15:commentEx w15:paraId="4347239B" w15:done="0"/>
  <w15:commentEx w15:paraId="1B2DC9A7" w15:done="0"/>
  <w15:commentEx w15:paraId="60052AE9" w15:done="0"/>
  <w15:commentEx w15:paraId="5649BDD3" w15:done="0"/>
  <w15:commentEx w15:paraId="48C3A962" w15:done="0"/>
  <w15:commentEx w15:paraId="32DAB61A" w15:done="0"/>
  <w15:commentEx w15:paraId="2D9DD5E6" w15:done="0"/>
  <w15:commentEx w15:paraId="1B239F4A" w15:done="0"/>
  <w15:commentEx w15:paraId="40A29F57" w15:done="0"/>
  <w15:commentEx w15:paraId="39C7B50E" w15:done="0"/>
  <w15:commentEx w15:paraId="3D79BBDE" w15:done="0"/>
  <w15:commentEx w15:paraId="02290F11" w15:done="0"/>
  <w15:commentEx w15:paraId="7C33A35D" w15:done="0"/>
  <w15:commentEx w15:paraId="640F1CB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537284" w16cex:dateUtc="2021-05-22T19:07:00Z"/>
  <w16cex:commentExtensible w16cex:durableId="2454E8AF" w16cex:dateUtc="2021-05-23T19:43:00Z"/>
  <w16cex:commentExtensible w16cex:durableId="245375DF" w16cex:dateUtc="2021-05-22T19:21:00Z"/>
  <w16cex:commentExtensible w16cex:durableId="2454EA0E" w16cex:dateUtc="2021-05-23T19:49:00Z"/>
  <w16cex:commentExtensible w16cex:durableId="24537D53" w16cex:dateUtc="2021-05-22T19:53:00Z"/>
  <w16cex:commentExtensible w16cex:durableId="24537DDE" w16cex:dateUtc="2021-05-22T19:55:00Z"/>
  <w16cex:commentExtensible w16cex:durableId="24259AB0" w16cex:dateUtc="2021-04-18T00:34:00Z"/>
  <w16cex:commentExtensible w16cex:durableId="2454EBA4" w16cex:dateUtc="2021-05-23T19:56:00Z"/>
  <w16cex:commentExtensible w16cex:durableId="2454ECE2" w16cex:dateUtc="2021-05-23T20:01:00Z"/>
  <w16cex:commentExtensible w16cex:durableId="2455FBF9" w16cex:dateUtc="2021-05-24T15:18:00Z"/>
  <w16cex:commentExtensible w16cex:durableId="2455EC71" w16cex:dateUtc="2021-05-24T14:12:00Z"/>
  <w16cex:commentExtensible w16cex:durableId="2455EC9F" w16cex:dateUtc="2021-05-24T14:13:00Z"/>
  <w16cex:commentExtensible w16cex:durableId="24258D60" w16cex:dateUtc="2021-04-17T23:37:00Z"/>
  <w16cex:commentExtensible w16cex:durableId="2455F687" w16cex:dateUtc="2021-05-24T14:55:00Z"/>
  <w16cex:commentExtensible w16cex:durableId="240AF3A3" w16cex:dateUtc="2021-03-28T19:22:00Z"/>
  <w16cex:commentExtensible w16cex:durableId="240AF421" w16cex:dateUtc="2021-03-28T19: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CAA6CB4" w16cid:durableId="24537284"/>
  <w16cid:commentId w16cid:paraId="289D83C6" w16cid:durableId="2454E8AF"/>
  <w16cid:commentId w16cid:paraId="67FF7217" w16cid:durableId="245375DF"/>
  <w16cid:commentId w16cid:paraId="324A6F91" w16cid:durableId="2454EA0E"/>
  <w16cid:commentId w16cid:paraId="3A5F79A9" w16cid:durableId="24537D53"/>
  <w16cid:commentId w16cid:paraId="1D11E63F" w16cid:durableId="24537DDE"/>
  <w16cid:commentId w16cid:paraId="4A20875F" w16cid:durableId="24259AB0"/>
  <w16cid:commentId w16cid:paraId="04B03000" w16cid:durableId="2454EBA4"/>
  <w16cid:commentId w16cid:paraId="5B5837B5" w16cid:durableId="2454ECE2"/>
  <w16cid:commentId w16cid:paraId="71622087" w16cid:durableId="2455FBF9"/>
  <w16cid:commentId w16cid:paraId="5E370FCB" w16cid:durableId="2455EC71"/>
  <w16cid:commentId w16cid:paraId="0262646A" w16cid:durableId="2455EC9F"/>
  <w16cid:commentId w16cid:paraId="4347239B" w16cid:durableId="22FB8A40"/>
  <w16cid:commentId w16cid:paraId="1B2DC9A7" w16cid:durableId="22FB89F1"/>
  <w16cid:commentId w16cid:paraId="60052AE9" w16cid:durableId="24258D60"/>
  <w16cid:commentId w16cid:paraId="5649BDD3" w16cid:durableId="2455F687"/>
  <w16cid:commentId w16cid:paraId="48C3A962" w16cid:durableId="240AF3A3"/>
  <w16cid:commentId w16cid:paraId="32DAB61A" w16cid:durableId="240AF421"/>
  <w16cid:commentId w16cid:paraId="2D9DD5E6" w16cid:durableId="23888D9D"/>
  <w16cid:commentId w16cid:paraId="1B239F4A" w16cid:durableId="23888E0C"/>
  <w16cid:commentId w16cid:paraId="40A29F57" w16cid:durableId="23888E1E"/>
  <w16cid:commentId w16cid:paraId="39C7B50E" w16cid:durableId="23888E2D"/>
  <w16cid:commentId w16cid:paraId="3D79BBDE" w16cid:durableId="2389B9BC"/>
  <w16cid:commentId w16cid:paraId="02290F11" w16cid:durableId="2389BD32"/>
  <w16cid:commentId w16cid:paraId="7C33A35D" w16cid:durableId="2389BD86"/>
  <w16cid:commentId w16cid:paraId="640F1CB9" w16cid:durableId="2389BDB3"/>
</w16cid:commentsIds>
</file>

<file path=word/customizations.xml><?xml version="1.0" encoding="utf-8"?>
<wne:tcg xmlns:r="http://schemas.openxmlformats.org/officeDocument/2006/relationships" xmlns:wne="http://schemas.microsoft.com/office/word/2006/wordml">
  <wne:keymaps>
    <wne:keymap wne:kcmPrimary="0253">
      <wne:macro wne:macroName="IEEESTDS.MODULE2.SPECIALSAVE"/>
    </wne:keymap>
    <wne:keymap wne:kcmPrimary="0256">
      <wne:macro wne:macroName="IEEESTDS.NEWMACROS.PASTESTUFF"/>
    </wne:keymap>
    <wne:keymap wne:kcmPrimary="0339">
      <wne:macro wne:macroName="IEEESTDS.NEWMACROS.IMPORTDATA"/>
    </wne:keymap>
    <wne:keymap wne:kcmPrimary="03DC">
      <wne:macro wne:macroName="IEEESTDS.NEWMACROS.DRAFTFINALTOGGLE"/>
    </wne:keymap>
    <wne:keymap wne:kcmPrimary="03DD">
      <wne:macro wne:macroName="IEEESTDS.MODULE1.CORRECTSTYLES"/>
    </wne:keymap>
    <wne:keymap wne:kcmPrimary="0658">
      <wne:macro wne:macroName="IEEESTDS.NEWMACROS1.GETMETADATA"/>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Manifest>
    <wne:toolbarData r:id="rId1"/>
  </wne:toolbars>
  <wne:acds>
    <wne:acd wne:argValue="AgBJAEUARQBFAFMAdABkAHMAIABMAGUAdgBlAGwAIAAxACAASABlAGEAZABlAHIA" wne:acdName="acd0" wne:fciIndexBasedOn="0065"/>
    <wne:acd wne:argValue="AgBJAEUARQBFAFMAdABkAHMAIABMAGUAdgBlAGwAIAAyACAASABlAGEAZABlAHIA" wne:acdName="acd1" wne:fciIndexBasedOn="0065"/>
    <wne:acd wne:argValue="AgBJAEUARQBFAFMAdABkAHMAIABQAGEAcgBhAGcAcgBhAHAAaAA=" wne:acdName="acd2" wne:fciIndexBasedOn="0065"/>
    <wne:acd wne:argValue="AgBJAEUARQBFAFMAdABkAHMAIABCAGkAYgBsAGkAbwBnAHIAYQBwAGgAaQBjACAARQBuAHQAcgB5&#10;AA==" wne:acdName="acd3" wne:fciIndexBasedOn="0065"/>
    <wne:acd wne:argValue="AQAAAAIA" wne:acdName="acd4" wne:fciIndexBasedOn="0065"/>
    <wne:acd wne:argValue="AQAAAAMA" wne:acdName="acd5" wne:fciIndexBasedOn="0065"/>
    <wne:acd wne:argValue="AQAAAAQA" wne:acdName="acd6" wne:fciIndexBasedOn="0065"/>
    <wne:acd wne:argValue="AQAAAAUA" wne:acdName="acd7" wne:fciIndexBasedOn="0065"/>
    <wne:acd wne:argValue="AQAAAAYA" wne:acdName="acd8" wne:fciIndexBasedOn="0065"/>
    <wne:acd wne:argValue="AQAAAAcA" wne:acdName="acd9" wne:fciIndexBasedOn="0065"/>
    <wne:acd wne:argValue="AQAAAAgA" wne:acdName="acd10" wne:fciIndexBasedOn="0065"/>
    <wne:acd wne:argValue="AQAAAAkA" wne:acdName="acd11" wne:fciIndexBasedOn="0065"/>
    <wne:acd wne:argValue="AgBJAEUARQBFAFMAdABkAHMAIABMAGUAdgBlAGwAIAAxACAAKABmAHIAbwBuAHQAIABtAGEAdAB0&#10;AGUAcgApAA==" wne:acdName="acd12" wne:fciIndexBasedOn="0065"/>
    <wne:acd wne:argValue="AQAAAAEA" wne:acdName="acd13" wne:fciIndexBasedOn="0065"/>
    <wne:acd wne:argValue="AgBJAEUARQBFAFMAdABkAHMAIABOAGEAbQBlAHMAIABMAGkAcwB0AA==" wne:acdName="acd14" wne:fciIndexBasedOn="0065"/>
    <wne:acd wne:argValue="AQAAAEEA" wne:acdName="acd15" wne:fciIndexBasedOn="0065"/>
    <wne:acd wne:argValue="AgBJAEUARQBFAFMAdABkAHMAIABDAG8AbQBwAHUAdABlAHIAIABDAG8AZABlAA==" wne:acdName="acd16" wne:fciIndexBasedOn="0065"/>
    <wne:acd wne:argValue="AgBJAEUARQBFAFMAdABkAHMAIABTAGEAbgBzAC0AUwBlAHIAaQBmAA==" wne:acdName="acd17" wne:fciIndexBasedOn="0065"/>
    <wne:acd wne:argValue="" wne:acdName="acd18" wne:fciIndexBasedOn="0065"/>
    <wne:acd wne:argValue="AgBJAEUARQBFAFMAdABkAHMAIABUAGEAYgBsAGUAIABDAG8AbAB1AG0AbgAgAEgAZQBhAGQA" wne:acdName="acd19" wne:fciIndexBasedOn="0065"/>
    <wne:acd wne:argValue="AgBJAEUARQBFAFMAdABkAHMAIABUAGEAYgBsAGUAIABEAGEAdABhACAALQAgAEMAZQBuAHQAZQBy&#10;AA==" wne:acdName="acd20" wne:fciIndexBasedOn="0065"/>
    <wne:acd wne:argValue="AgBJAEUARQBFAFMAdABkAHMAIABFAHEAdQBhAHQAaQBvAG4AIABWAGEAcgBpAGEAYgBsAGUAIABM&#10;AGkAcwB0AA==" wne:acdName="acd21" wne:fciIndexBasedOn="0065"/>
    <wne:acd wne:argValue="AgBJAEUARQBFAFMAdABkAHMAIABBAGIAcwB0AHIAYQBjAHQAIABIAGUAYQBkAGUAcgA=" wne:acdName="acd22" wne:fciIndexBasedOn="0065"/>
    <wne:acd wne:argValue="AgBJAEUARQBFAFMAdABkAHMAIABUAGEAYgBsAGUAIABEAGEAdABhACAALQAgAEwAZQBmAHQA" wne:acdName="acd23" wne:fciIndexBasedOn="0065"/>
    <wne:acd wne:argValue="" wne:acdName="acd24" wne:fciIndexBasedOn="0065"/>
    <wne:acd wne:argValue="AgBJAEUARQBFAFMAdABkAHMAIABUAGkAdABsAGUARAByAGEAZgB0AEMAUgBCAG8AZAB5AA==" wne:acdName="acd25" wne:fciIndexBasedOn="0065"/>
    <wne:acd wne:argValue="AgBJAEUARQBFAFMAdABkAHMAIABUAGEAYgBsAGUAIABMAGkAbgBlACAASABlAGEAZAA=" wne:acdName="acd26" wne:fciIndexBasedOn="0065"/>
    <wne:acd wne:argValue="AgBJAEUARQBFAFMAdABkAHMAIABMAGUAdgBlAGwAIAAzACAASABlAGEAZABlAHIA" wne:acdName="acd27" wne:fciIndexBasedOn="0065"/>
    <wne:acd wne:argValue="AgBJAEUARQBFAFMAdABkAHMAIABMAGUAdgBlAGwAIAA0ACAASABlAGEAZABlAHIA" wne:acdName="acd28" wne:fciIndexBasedOn="0065"/>
    <wne:acd wne:argValue="AgBJAEUARQBFAFMAdABkAHMAIABMAGUAdgBlAGwAIAA1ACAASABlAGEAZABlAHIA" wne:acdName="acd29" wne:fciIndexBasedOn="0065"/>
    <wne:acd wne:argValue="AgBJAEUARQBFAFMAdABkAHMAIABMAGUAdgBlAGwAIAA2ACAASABlAGEAZABlAHIA" wne:acdName="acd30" wne:fciIndexBasedOn="0065"/>
    <wne:acd wne:argValue="AgBJAEUARQBFAFMAdABkAHMAIABMAGUAdgBlAGwAIAA3ACAASABlAGEAZABlAHIA" wne:acdName="acd31" wne:fciIndexBasedOn="0065"/>
    <wne:acd wne:argValue="AgBJAEUARQBFAFMAdABkAHMAIABMAGUAdgBlAGwAIAA4ACAASABlAGEAZABlAHIA" wne:acdName="acd32" wne:fciIndexBasedOn="0065"/>
    <wne:acd wne:argValue="AgBJAEUARQBFAFMAdABkAHMAIABMAGUAdgBlAGwAIAA5ACAASABlAGEAZABlAHIA" wne:acdName="acd33" wne:fciIndexBasedOn="0065"/>
    <wne:acd wne:argValue="AgBJAEUARQBFAFMAdABkAHMAIABSAGUAZwB1AGwAYQByACAAVABhAGIAbABlACAAQwBhAHAAdABp&#10;AG8AbgA=" wne:acdName="acd34" wne:fciIndexBasedOn="0065"/>
    <wne:acd wne:argValue="AgBJAEUARQBFAFMAdABkAHMAIABUAGEAYgBsAGUAIABMAGkAbgBlACAAUwB1AGIAaABlAGEAZAA=" wne:acdName="acd35" wne:fciIndexBasedOn="0065"/>
    <wne:acd wne:argValue="AgBJAEUARQBFAFMAdABkAHMAIABOAHUAbQBiAGUAcgBlAGQAIABMAGkAcwB0ACAATABlAHYAZQBs&#10;ACAAMQA=" wne:acdName="acd36" wne:fciIndexBasedOn="0065"/>
    <wne:acd wne:argValue="AgBJAEUARQBFAFMAdABkAHMAIABOAHUAbQBiAGUAcgBlAGQAIABMAGkAcwB0ACAATABlAHYAZQBs&#10;ACAAMgA=" wne:acdName="acd37" wne:fciIndexBasedOn="0065"/>
    <wne:acd wne:argValue="AgBJAEUARQBFAFMAdABkAHMAIABOAHUAbQBiAGUAcgBlAGQAIABMAGkAcwB0ACAATABlAHYAZQBs&#10;ACAAMwA=" wne:acdName="acd38" wne:fciIndexBasedOn="0065"/>
    <wne:acd wne:argValue="AgBJAEUARQBFAFMAdABkAHMAIABOAHUAbQBiAGUAcgBlAGQAIABMAGkAcwB0ACAATABlAHYAZQBs&#10;ACAANAA=" wne:acdName="acd39" wne:fciIndexBasedOn="0065"/>
    <wne:acd wne:argValue="AgBJAEUARQBFAFMAdABkAHMAIABOAHUAbQBiAGUAcgBlAGQAIABMAGkAcwB0ACAATABlAHYAZQBs&#10;ACAANQA=" wne:acdName="acd40" wne:fciIndexBasedOn="0065"/>
    <wne:acd wne:argValue="" wne:acdName="acd41" wne:fciIndexBasedOn="0065"/>
    <wne:acd wne:argValue="AgBJAEUARQBFAFMAdABkAHMAIABTAHAAbwBuAHMAbwByACAAKABiAG8AZAB5ACAAdABlAHgAdAAp&#10;AA==" wne:acdName="acd42" wne:fciIndexBasedOn="0065"/>
    <wne:acd wne:argValue="AgBJAEUARQBFAFMAdABkAHMAIABLAGUAeQB3AG8AcgBkAHMA" wne:acdName="acd43" wne:fciIndexBasedOn="0065"/>
    <wne:acd wne:argValue="AgBJAEUARQBFAFMAdABkAHMAIABUAGkAdABsAGUA" wne:acdName="acd44" wne:fciIndexBasedOn="0065"/>
    <wne:acd wne:argValue="AgBJAEUARQBFAFMAdABkAHMAIABVAG4AbwByAGQAZQByAGUAZAAgAEwAaQBzAHQA" wne:acdName="acd45" wne:fciIndexBasedOn="0065"/>
    <wne:acd wne:argValue="AgBJAEUARQBFAFMAdABkAHMAIABLAGUAeQB3AG8AcgBkAHMAIABIAGUAYQBkAGUAcgA=" wne:acdName="acd46" wne:fciIndexBasedOn="0065"/>
    <wne:acd wne:argValue="AQAAACIA" wne:acdName="acd47" wne:fciIndexBasedOn="0065"/>
    <wne:acd wne:argValue="AgBJAEUARQBFAFMAdABkAHMAIABUAGkAdABsAGUARAByAGEAZgB0AEMAUgBhAGQAZAByAA==" wne:acdName="acd48" wne:fciIndexBasedOn="0065"/>
    <wne:acd wne:argValue="AgBJAEUARQBFAFMAdABkAHMAIABSAGUAZwB1AGwAYQByACAARgBpAGcAdQByAGUAIABDAGEAcAB0&#10;AGkAbwBuAA==" wne:acdName="acd49"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308F7D" w14:textId="77777777" w:rsidR="002A7745" w:rsidRDefault="002A7745">
      <w:r>
        <w:separator/>
      </w:r>
    </w:p>
  </w:endnote>
  <w:endnote w:type="continuationSeparator" w:id="0">
    <w:p w14:paraId="0683D1E7" w14:textId="77777777" w:rsidR="002A7745" w:rsidRDefault="002A77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imesNewRomanPS-BoldMT">
    <w:altName w:val="Times New Roman"/>
    <w:charset w:val="00"/>
    <w:family w:val="auto"/>
    <w:pitch w:val="variable"/>
    <w:sig w:usb0="E0002AEF" w:usb1="C0007841"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713209" w14:textId="77777777" w:rsidR="00273F53" w:rsidRDefault="00273F53" w:rsidP="006D7B9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F99352D" w14:textId="77777777" w:rsidR="00273F53" w:rsidRDefault="00273F5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5DC23" w14:textId="77777777" w:rsidR="00273F53" w:rsidRPr="006D7B93" w:rsidRDefault="00273F53" w:rsidP="006D7B9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CBCDA8" w14:textId="77777777" w:rsidR="00273F53" w:rsidRDefault="00273F5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C4EF5" w14:textId="21F6EAB0" w:rsidR="00273F53" w:rsidRDefault="00273F53" w:rsidP="00CD32A7">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rPr>
      <w:t>80</w:t>
    </w:r>
    <w:r>
      <w:rPr>
        <w:rStyle w:val="PageNumber"/>
      </w:rPr>
      <w:fldChar w:fldCharType="end"/>
    </w:r>
  </w:p>
  <w:p w14:paraId="6BD4C7A5" w14:textId="652B46E9" w:rsidR="00273F53" w:rsidRDefault="00273F53" w:rsidP="006D7B93">
    <w:pPr>
      <w:pStyle w:val="Footer"/>
    </w:pPr>
  </w:p>
  <w:p w14:paraId="465C27DE" w14:textId="77777777" w:rsidR="00273F53" w:rsidRDefault="00273F53" w:rsidP="006D7B93">
    <w:pPr>
      <w:pStyle w:val="Footer"/>
    </w:pPr>
    <w:r>
      <w:t>Copyright © 2021 IEEE. All rights reserved.</w:t>
    </w:r>
  </w:p>
  <w:p w14:paraId="4D570CB2" w14:textId="58724C8F" w:rsidR="00273F53" w:rsidRPr="006D7B93" w:rsidRDefault="00273F53" w:rsidP="006D7B93">
    <w:pPr>
      <w:pStyle w:val="Footer"/>
    </w:pPr>
    <w:r>
      <w:t>This is an unapproved IEEE Standards Draft, subject to chang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B8EBA0" w14:textId="77777777" w:rsidR="002A7745" w:rsidRDefault="002A7745">
      <w:r>
        <w:separator/>
      </w:r>
    </w:p>
  </w:footnote>
  <w:footnote w:type="continuationSeparator" w:id="0">
    <w:p w14:paraId="62F4B605" w14:textId="77777777" w:rsidR="002A7745" w:rsidRDefault="002A7745">
      <w:r>
        <w:continuationSeparator/>
      </w:r>
    </w:p>
  </w:footnote>
  <w:footnote w:id="1">
    <w:p w14:paraId="1B248F63" w14:textId="77777777" w:rsidR="00273F53" w:rsidRDefault="00273F53" w:rsidP="00F94DF9">
      <w:pPr>
        <w:pStyle w:val="IEEEStdsCRTextReg"/>
      </w:pPr>
      <w:r>
        <w:t xml:space="preserve">The Institute of Electrical and Electronics Engineers, Inc. </w:t>
      </w:r>
    </w:p>
    <w:p w14:paraId="649D8B6D" w14:textId="77777777" w:rsidR="00273F53" w:rsidRDefault="00273F53" w:rsidP="00F94DF9">
      <w:pPr>
        <w:pStyle w:val="IEEEStdsCRTextReg"/>
      </w:pPr>
      <w:smartTag w:uri="urn:schemas-microsoft-com:office:smarttags" w:element="place">
        <w:r>
          <w:t xml:space="preserve">3 Park Avenue, </w:t>
        </w:r>
        <w:smartTag w:uri="urn:schemas-microsoft-com:office:smarttags" w:element="City">
          <w:r>
            <w:t>New York</w:t>
          </w:r>
        </w:smartTag>
        <w:r>
          <w:t xml:space="preserve">, </w:t>
        </w:r>
        <w:smartTag w:uri="urn:schemas-microsoft-com:office:smarttags" w:element="State">
          <w:r>
            <w:t>NY</w:t>
          </w:r>
        </w:smartTag>
        <w:r>
          <w:t xml:space="preserve"> </w:t>
        </w:r>
        <w:smartTag w:uri="urn:schemas-microsoft-com:office:smarttags" w:element="PostalCode">
          <w:r>
            <w:t>10016-5997</w:t>
          </w:r>
        </w:smartTag>
        <w:r>
          <w:t xml:space="preserve">, </w:t>
        </w:r>
        <w:smartTag w:uri="urn:schemas-microsoft-com:office:smarttags" w:element="country-region">
          <w:r>
            <w:t>USA</w:t>
          </w:r>
        </w:smartTag>
      </w:smartTag>
      <w:r>
        <w:t xml:space="preserve"> </w:t>
      </w:r>
    </w:p>
    <w:p w14:paraId="0AFAB2DC" w14:textId="77777777" w:rsidR="00273F53" w:rsidRDefault="00273F53" w:rsidP="00F94DF9">
      <w:pPr>
        <w:pStyle w:val="IEEEStdsCRTextReg"/>
      </w:pPr>
    </w:p>
    <w:p w14:paraId="4EAC68BB" w14:textId="0185ED2C" w:rsidR="00273F53" w:rsidRDefault="00273F53" w:rsidP="00F94DF9">
      <w:pPr>
        <w:pStyle w:val="IEEEStdsCRTextReg"/>
      </w:pPr>
      <w:r>
        <w:t xml:space="preserve">Copyright © </w:t>
      </w:r>
      <w:r w:rsidR="002A7745">
        <w:fldChar w:fldCharType="begin"/>
      </w:r>
      <w:r w:rsidR="002A7745">
        <w:instrText xml:space="preserve"> DOCVARIABLE varCRYear \* MERGEFORMAT </w:instrText>
      </w:r>
      <w:r w:rsidR="002A7745">
        <w:fldChar w:fldCharType="separate"/>
      </w:r>
      <w:r>
        <w:t>2021</w:t>
      </w:r>
      <w:r w:rsidR="002A7745">
        <w:fldChar w:fldCharType="end"/>
      </w:r>
      <w:r>
        <w:t xml:space="preserve"> by The Institute of Electrical and Electronics Engineers, Inc. </w:t>
      </w:r>
    </w:p>
    <w:p w14:paraId="473A9A5C" w14:textId="3196E93C" w:rsidR="00273F53" w:rsidRDefault="00273F53" w:rsidP="00F94DF9">
      <w:pPr>
        <w:pStyle w:val="IEEEStdsCRTextReg"/>
      </w:pPr>
      <w:r>
        <w:t xml:space="preserve">All rights reserved. Published </w:t>
      </w:r>
      <w:r w:rsidR="002A7745">
        <w:fldChar w:fldCharType="begin"/>
      </w:r>
      <w:r w:rsidR="002A7745">
        <w:instrText xml:space="preserve"> DOCVARIABLE  varPublishedDate  \* MERGEFORMAT </w:instrText>
      </w:r>
      <w:r w:rsidR="002A7745">
        <w:fldChar w:fldCharType="separate"/>
      </w:r>
      <w:r>
        <w:t>&lt;Date Published&gt;</w:t>
      </w:r>
      <w:r w:rsidR="002A7745">
        <w:fldChar w:fldCharType="end"/>
      </w:r>
      <w:r>
        <w:t xml:space="preserve">. Printed in the </w:t>
      </w:r>
      <w:smartTag w:uri="urn:schemas-microsoft-com:office:smarttags" w:element="country-region">
        <w:smartTag w:uri="urn:schemas-microsoft-com:office:smarttags" w:element="PlaceType">
          <w:smartTag w:uri="urn:schemas-microsoft-com:office:smarttags" w:element="place">
            <w:r>
              <w:t>United States of America</w:t>
            </w:r>
          </w:smartTag>
        </w:smartTag>
      </w:smartTag>
      <w:r>
        <w:t>.</w:t>
      </w:r>
    </w:p>
    <w:p w14:paraId="2E409FC1" w14:textId="77777777" w:rsidR="00273F53" w:rsidRDefault="00273F53" w:rsidP="00F94DF9">
      <w:pPr>
        <w:pStyle w:val="IEEEStdsCRTextReg"/>
      </w:pPr>
    </w:p>
    <w:p w14:paraId="003D6AE9" w14:textId="77777777" w:rsidR="00273F53" w:rsidRDefault="00273F53" w:rsidP="00F94DF9">
      <w:pPr>
        <w:pStyle w:val="IEEEStdsCRTextReg"/>
      </w:pPr>
      <w:r>
        <w:t xml:space="preserve">IEEE is a registered trademark in the U.S. Patent &amp; Trademark Office, owned by The Institute of Electrical and Electronics </w:t>
      </w:r>
      <w:r>
        <w:br/>
        <w:t xml:space="preserve">Engineers, Incorporated. </w:t>
      </w:r>
    </w:p>
    <w:p w14:paraId="4F3B1E2C" w14:textId="77777777" w:rsidR="00273F53" w:rsidRPr="00BA3246" w:rsidRDefault="00273F53" w:rsidP="00F94DF9">
      <w:pPr>
        <w:pStyle w:val="IEEEStdsCRTextReg"/>
        <w:rPr>
          <w:b/>
        </w:rPr>
      </w:pPr>
    </w:p>
    <w:p w14:paraId="2A015A4D" w14:textId="6BD3E460" w:rsidR="00273F53" w:rsidRPr="00865AFF" w:rsidRDefault="00273F53" w:rsidP="00F94DF9">
      <w:pPr>
        <w:pStyle w:val="IEEEStdsCRTextReg"/>
        <w:rPr>
          <w:b/>
        </w:rPr>
      </w:pPr>
      <w:r w:rsidRPr="0096614D">
        <w:t>PDF:</w:t>
      </w:r>
      <w:r w:rsidRPr="0096614D">
        <w:tab/>
        <w:t>ISBN</w:t>
      </w:r>
      <w:r w:rsidRPr="00076E06">
        <w:t xml:space="preserve"> </w:t>
      </w:r>
      <w:r>
        <w:fldChar w:fldCharType="begin"/>
      </w:r>
      <w:r w:rsidRPr="00865AFF">
        <w:instrText xml:space="preserve"> DOCVARIABLE  varISBNpdf  \* MERGEFORMAT </w:instrText>
      </w:r>
      <w:r>
        <w:fldChar w:fldCharType="separate"/>
      </w:r>
      <w:r>
        <w:t>978-0-XXXX-XXXX-X</w:t>
      </w:r>
      <w:r>
        <w:fldChar w:fldCharType="end"/>
      </w:r>
      <w:r w:rsidRPr="00865AFF">
        <w:rPr>
          <w:b/>
        </w:rPr>
        <w:tab/>
      </w:r>
      <w:r>
        <w:fldChar w:fldCharType="begin"/>
      </w:r>
      <w:r w:rsidRPr="00865AFF">
        <w:instrText xml:space="preserve"> DOCVARIABLE  varStdIDpdf  \* MERGEFORMAT </w:instrText>
      </w:r>
      <w:r>
        <w:fldChar w:fldCharType="separate"/>
      </w:r>
      <w:r>
        <w:t>STDXXXXX</w:t>
      </w:r>
      <w:r>
        <w:fldChar w:fldCharType="end"/>
      </w:r>
    </w:p>
    <w:p w14:paraId="10F1F572" w14:textId="39ECAB80" w:rsidR="00273F53" w:rsidRPr="00750C89" w:rsidRDefault="00273F53" w:rsidP="00F94DF9">
      <w:pPr>
        <w:pStyle w:val="IEEEStdsCRTextReg"/>
        <w:rPr>
          <w:b/>
        </w:rPr>
      </w:pPr>
      <w:r w:rsidRPr="0096614D">
        <w:t>Print:</w:t>
      </w:r>
      <w:r w:rsidRPr="0096614D">
        <w:tab/>
        <w:t>ISBN</w:t>
      </w:r>
      <w:r w:rsidRPr="00750C89">
        <w:rPr>
          <w:b/>
        </w:rPr>
        <w:t xml:space="preserve"> </w:t>
      </w:r>
      <w:r>
        <w:fldChar w:fldCharType="begin"/>
      </w:r>
      <w:r w:rsidRPr="00750C89">
        <w:instrText xml:space="preserve"> DOCVARIABLE  varISBNprint  \* MERGEFORMAT </w:instrText>
      </w:r>
      <w:r>
        <w:fldChar w:fldCharType="separate"/>
      </w:r>
      <w:r>
        <w:t>978-0-XXXX-XXXX-X</w:t>
      </w:r>
      <w:r>
        <w:fldChar w:fldCharType="end"/>
      </w:r>
      <w:r w:rsidRPr="00750C89">
        <w:rPr>
          <w:b/>
        </w:rPr>
        <w:tab/>
      </w:r>
      <w:r>
        <w:fldChar w:fldCharType="begin"/>
      </w:r>
      <w:r w:rsidRPr="00750C89">
        <w:instrText xml:space="preserve"> DOCVARIABLE  varStdIDprint  \* MERGEFORMAT </w:instrText>
      </w:r>
      <w:r>
        <w:fldChar w:fldCharType="separate"/>
      </w:r>
      <w:r>
        <w:t>STDPDXXXXX</w:t>
      </w:r>
      <w:r>
        <w:fldChar w:fldCharType="end"/>
      </w:r>
    </w:p>
    <w:p w14:paraId="2D61D61B" w14:textId="77777777" w:rsidR="00273F53" w:rsidRPr="00750C89" w:rsidRDefault="00273F53" w:rsidP="00F94DF9">
      <w:pPr>
        <w:pStyle w:val="IEEEStdsCRTextReg"/>
      </w:pPr>
    </w:p>
    <w:p w14:paraId="1D5F8C6C" w14:textId="77777777" w:rsidR="00273F53" w:rsidRDefault="00273F53" w:rsidP="00C44613">
      <w:pPr>
        <w:pStyle w:val="IEEEStdsCRTextItal"/>
      </w:pPr>
      <w:r w:rsidRPr="00C44613">
        <w:t>IEEE prohibits discrimination, harassment, and bullying.</w:t>
      </w:r>
    </w:p>
    <w:p w14:paraId="759AD111" w14:textId="3928D064" w:rsidR="00273F53" w:rsidRPr="00C44613" w:rsidRDefault="00273F53" w:rsidP="00C44613">
      <w:pPr>
        <w:pStyle w:val="IEEEStdsCRTextItal"/>
      </w:pPr>
      <w:r w:rsidRPr="00C44613">
        <w:t xml:space="preserve">For more information, visit </w:t>
      </w:r>
      <w:hyperlink r:id="rId1" w:history="1">
        <w:r>
          <w:rPr>
            <w:rStyle w:val="Hyperlink"/>
          </w:rPr>
          <w:t>https://www.ieee.org/about/corporate/governance/p9-26.html</w:t>
        </w:r>
      </w:hyperlink>
      <w:r w:rsidRPr="00C44613">
        <w:t>.</w:t>
      </w:r>
    </w:p>
    <w:p w14:paraId="4F535E1B" w14:textId="77777777" w:rsidR="00273F53" w:rsidRPr="00C44613" w:rsidRDefault="00273F53" w:rsidP="00C44613">
      <w:pPr>
        <w:pStyle w:val="IEEEStdsCRTextItal"/>
      </w:pPr>
      <w:r w:rsidRPr="00C44613">
        <w:t>No part of this publication may be reproduced in any form, in an electronic retrieval system or otherwise, without the prior written permission of the publisher.</w:t>
      </w:r>
    </w:p>
  </w:footnote>
  <w:footnote w:id="2">
    <w:p w14:paraId="32CDD261" w14:textId="77777777" w:rsidR="00273F53" w:rsidRDefault="00273F53" w:rsidP="00177822">
      <w:pPr>
        <w:pStyle w:val="IEEEStdsFootnote"/>
      </w:pPr>
      <w:r>
        <w:rPr>
          <w:rStyle w:val="FootnoteReference"/>
        </w:rPr>
        <w:footnoteRef/>
      </w:r>
      <w:r>
        <w:t xml:space="preserve"> </w:t>
      </w:r>
      <w:r w:rsidRPr="004936AD">
        <w:t xml:space="preserve">The use of the word </w:t>
      </w:r>
      <w:r w:rsidRPr="00424974">
        <w:rPr>
          <w:i/>
        </w:rPr>
        <w:t>must</w:t>
      </w:r>
      <w:r w:rsidRPr="004936AD">
        <w:t xml:space="preserve"> is deprecated and </w:t>
      </w:r>
      <w:r>
        <w:t>can</w:t>
      </w:r>
      <w:r w:rsidRPr="004936AD">
        <w:t xml:space="preserve">not be used when stating mandatory requirements, </w:t>
      </w:r>
      <w:r w:rsidRPr="00424974">
        <w:rPr>
          <w:i/>
        </w:rPr>
        <w:t>must</w:t>
      </w:r>
      <w:r w:rsidRPr="004936AD">
        <w:t xml:space="preserve"> is used only to describe unavoidable situations.</w:t>
      </w:r>
    </w:p>
  </w:footnote>
  <w:footnote w:id="3">
    <w:p w14:paraId="1D0C9FAB" w14:textId="77777777" w:rsidR="00273F53" w:rsidRDefault="00273F53" w:rsidP="00177822">
      <w:pPr>
        <w:pStyle w:val="IEEEStdsFootnote"/>
      </w:pPr>
      <w:r>
        <w:rPr>
          <w:rStyle w:val="FootnoteReference"/>
        </w:rPr>
        <w:footnoteRef/>
      </w:r>
      <w:r>
        <w:t xml:space="preserve"> </w:t>
      </w:r>
      <w:r w:rsidRPr="004936AD">
        <w:t xml:space="preserve">The use of </w:t>
      </w:r>
      <w:r w:rsidRPr="00424974">
        <w:rPr>
          <w:i/>
        </w:rPr>
        <w:t>will</w:t>
      </w:r>
      <w:r w:rsidRPr="004936AD">
        <w:t xml:space="preserve"> is deprecated and </w:t>
      </w:r>
      <w:r>
        <w:t>can</w:t>
      </w:r>
      <w:r w:rsidRPr="004936AD">
        <w:t xml:space="preserve">not be used when stating mandatory requirements, </w:t>
      </w:r>
      <w:r w:rsidRPr="00424974">
        <w:rPr>
          <w:i/>
        </w:rPr>
        <w:t>will</w:t>
      </w:r>
      <w:r w:rsidRPr="004936AD">
        <w:t xml:space="preserve"> is only used in statements of fact.</w:t>
      </w:r>
    </w:p>
  </w:footnote>
  <w:footnote w:id="4">
    <w:p w14:paraId="08562117" w14:textId="77777777" w:rsidR="00273F53" w:rsidRDefault="00273F53" w:rsidP="00177822">
      <w:pPr>
        <w:pStyle w:val="IEEEStdsFootnote"/>
      </w:pPr>
      <w:r>
        <w:rPr>
          <w:rStyle w:val="FootnoteReference"/>
        </w:rPr>
        <w:footnoteRef/>
      </w:r>
      <w:r w:rsidRPr="008F7BD2">
        <w:rPr>
          <w:rStyle w:val="IEEEStdsAddItal"/>
        </w:rPr>
        <w:t xml:space="preserve">IEEE Standards </w:t>
      </w:r>
      <w:r>
        <w:rPr>
          <w:rStyle w:val="IEEEStdsAddItal"/>
        </w:rPr>
        <w:t xml:space="preserve">Dictionary Online </w:t>
      </w:r>
      <w:r>
        <w:t>is available at:</w:t>
      </w:r>
      <w:r w:rsidRPr="00E92121">
        <w:t xml:space="preserve"> </w:t>
      </w:r>
      <w:hyperlink r:id="rId2" w:history="1">
        <w:r w:rsidRPr="00900F18">
          <w:rPr>
            <w:rStyle w:val="Hyperlink"/>
          </w:rPr>
          <w:t>http://dictionary.ieee.org</w:t>
        </w:r>
      </w:hyperlink>
      <w:r>
        <w:t xml:space="preserve">. </w:t>
      </w:r>
      <w:r w:rsidRPr="00143121">
        <w:t>An IEEE Account is required for access to the dictionary, and one can be created at no charge on the dictionary sign-in pa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417F8F" w14:textId="77777777" w:rsidR="00273F53" w:rsidRDefault="00273F5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148A09" w14:textId="77777777" w:rsidR="00273F53" w:rsidRDefault="00273F53" w:rsidP="006D7B93">
    <w:pPr>
      <w:pStyle w:val="Header"/>
    </w:pPr>
    <w:r>
      <w:t>P3001.9/D1c, April 2021</w:t>
    </w:r>
  </w:p>
  <w:p w14:paraId="44BEABF1" w14:textId="77777777" w:rsidR="00273F53" w:rsidRDefault="00273F53" w:rsidP="006D7B93">
    <w:pPr>
      <w:pStyle w:val="Header"/>
    </w:pPr>
    <w:r>
      <w:t>Draft Recommended Practice for the Design of Power Systems Supplying Lighting Systems in Commercial and Industrial Facilities</w:t>
    </w:r>
  </w:p>
  <w:p w14:paraId="1476FBCC" w14:textId="78007613" w:rsidR="00273F53" w:rsidRPr="006D7B93" w:rsidRDefault="00273F53" w:rsidP="006D7B9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9F2EE3" w14:textId="77777777" w:rsidR="00273F53" w:rsidRDefault="00273F53" w:rsidP="007E15D8">
    <w:pPr>
      <w:pStyle w:val="IEEEStdsTitlePgHead"/>
    </w:pPr>
    <w:r>
      <w:t>IEEE Std &lt;designation&gt;™-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746343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D23A2C"/>
    <w:multiLevelType w:val="multilevel"/>
    <w:tmpl w:val="E8468D10"/>
    <w:lvl w:ilvl="0">
      <w:start w:val="1"/>
      <w:numFmt w:val="lowerLetter"/>
      <w:lvlText w:val="%1)"/>
      <w:lvlJc w:val="left"/>
      <w:pPr>
        <w:tabs>
          <w:tab w:val="num" w:pos="640"/>
        </w:tabs>
        <w:ind w:left="640" w:hanging="440"/>
      </w:pPr>
      <w:rPr>
        <w:rFonts w:ascii="Times New Roman" w:hAnsi="Times New Roman" w:hint="default"/>
        <w:b w:val="0"/>
        <w:i w:val="0"/>
        <w:caps w:val="0"/>
        <w:smallCaps w:val="0"/>
        <w:strike w:val="0"/>
        <w:dstrike w:val="0"/>
        <w:outline w:val="0"/>
        <w:shadow w:val="0"/>
        <w:emboss w:val="0"/>
        <w:imprint w:val="0"/>
        <w:vanish w:val="0"/>
        <w:sz w:val="20"/>
        <w:vertAlign w:val="baseline"/>
      </w:rPr>
    </w:lvl>
    <w:lvl w:ilvl="1">
      <w:start w:val="1"/>
      <w:numFmt w:val="decimal"/>
      <w:lvlText w:val="%2)"/>
      <w:lvlJc w:val="left"/>
      <w:pPr>
        <w:tabs>
          <w:tab w:val="num" w:pos="1080"/>
        </w:tabs>
        <w:ind w:left="1080" w:hanging="440"/>
      </w:pPr>
      <w:rPr>
        <w:rFonts w:ascii="Times New Roman" w:hAnsi="Times New Roman" w:hint="default"/>
        <w:b w:val="0"/>
        <w:i w:val="0"/>
        <w:caps w:val="0"/>
        <w:smallCaps w:val="0"/>
        <w:strike w:val="0"/>
        <w:dstrike w:val="0"/>
        <w:outline w:val="0"/>
        <w:shadow w:val="0"/>
        <w:emboss w:val="0"/>
        <w:imprint w:val="0"/>
        <w:vanish w:val="0"/>
        <w:sz w:val="20"/>
        <w:vertAlign w:val="baseline"/>
      </w:rPr>
    </w:lvl>
    <w:lvl w:ilvl="2">
      <w:start w:val="1"/>
      <w:numFmt w:val="lowerRoman"/>
      <w:lvlText w:val="%3)"/>
      <w:lvlJc w:val="left"/>
      <w:pPr>
        <w:tabs>
          <w:tab w:val="num" w:pos="1800"/>
        </w:tabs>
        <w:ind w:left="1520" w:hanging="440"/>
      </w:pPr>
      <w:rPr>
        <w:rFonts w:ascii="Times New Roman" w:hAnsi="Times New Roman" w:hint="default"/>
        <w:b w:val="0"/>
        <w:i w:val="0"/>
        <w:caps w:val="0"/>
        <w:smallCaps w:val="0"/>
        <w:strike w:val="0"/>
        <w:dstrike w:val="0"/>
        <w:outline w:val="0"/>
        <w:shadow w:val="0"/>
        <w:emboss w:val="0"/>
        <w:imprint w:val="0"/>
        <w:vanish w:val="0"/>
        <w:sz w:val="20"/>
        <w:vertAlign w:val="baseline"/>
      </w:rPr>
    </w:lvl>
    <w:lvl w:ilvl="3">
      <w:start w:val="1"/>
      <w:numFmt w:val="lowerRoman"/>
      <w:lvlText w:val="%4)"/>
      <w:lvlJc w:val="left"/>
      <w:pPr>
        <w:tabs>
          <w:tab w:val="num" w:pos="2240"/>
        </w:tabs>
        <w:ind w:left="1960" w:hanging="440"/>
      </w:pPr>
      <w:rPr>
        <w:rFonts w:ascii="Times New Roman" w:hAnsi="Times New Roman" w:hint="default"/>
        <w:b w:val="0"/>
        <w:i w:val="0"/>
        <w:caps w:val="0"/>
        <w:smallCaps w:val="0"/>
        <w:strike w:val="0"/>
        <w:dstrike w:val="0"/>
        <w:outline w:val="0"/>
        <w:shadow w:val="0"/>
        <w:emboss w:val="0"/>
        <w:imprint w:val="0"/>
        <w:vanish w:val="0"/>
        <w:sz w:val="20"/>
        <w:vertAlign w:val="baseline"/>
      </w:rPr>
    </w:lvl>
    <w:lvl w:ilvl="4">
      <w:start w:val="1"/>
      <w:numFmt w:val="lowerRoman"/>
      <w:lvlText w:val="%5)"/>
      <w:lvlJc w:val="left"/>
      <w:pPr>
        <w:tabs>
          <w:tab w:val="num" w:pos="2680"/>
        </w:tabs>
        <w:ind w:left="2400" w:hanging="440"/>
      </w:pPr>
      <w:rPr>
        <w:rFonts w:ascii="Times New Roman" w:hAnsi="Times New Roman" w:hint="default"/>
        <w:b w:val="0"/>
        <w:i w:val="0"/>
        <w:caps w:val="0"/>
        <w:smallCaps w:val="0"/>
        <w:strike w:val="0"/>
        <w:dstrike w:val="0"/>
        <w:outline w:val="0"/>
        <w:shadow w:val="0"/>
        <w:emboss w:val="0"/>
        <w:imprint w:val="0"/>
        <w:vanish w:val="0"/>
        <w:sz w:val="20"/>
        <w:vertAlign w:val="baseline"/>
      </w:rPr>
    </w:lvl>
    <w:lvl w:ilvl="5">
      <w:start w:val="1"/>
      <w:numFmt w:val="none"/>
      <w:suff w:val="space"/>
      <w:lvlText w:val=""/>
      <w:lvlJc w:val="left"/>
      <w:pPr>
        <w:ind w:left="0" w:firstLine="0"/>
      </w:pPr>
      <w:rPr>
        <w:rFonts w:ascii="Times New Roman" w:hAnsi="Times New Roman" w:hint="default"/>
        <w:b/>
        <w:i w:val="0"/>
        <w:caps w:val="0"/>
        <w:smallCaps w:val="0"/>
        <w:strike w:val="0"/>
        <w:dstrike w:val="0"/>
        <w:outline w:val="0"/>
        <w:shadow w:val="0"/>
        <w:emboss w:val="0"/>
        <w:imprint w:val="0"/>
        <w:vanish w:val="0"/>
        <w:sz w:val="20"/>
        <w:vertAlign w:val="baseline"/>
      </w:rPr>
    </w:lvl>
    <w:lvl w:ilvl="6">
      <w:start w:val="1"/>
      <w:numFmt w:val="none"/>
      <w:suff w:val="space"/>
      <w:lvlText w:val=""/>
      <w:lvlJc w:val="left"/>
      <w:pPr>
        <w:ind w:left="0" w:firstLine="0"/>
      </w:pPr>
      <w:rPr>
        <w:rFonts w:ascii="Times New Roman" w:hAnsi="Times New Roman" w:hint="default"/>
        <w:b/>
        <w:i w:val="0"/>
        <w:caps w:val="0"/>
        <w:smallCaps w:val="0"/>
        <w:strike w:val="0"/>
        <w:dstrike w:val="0"/>
        <w:outline w:val="0"/>
        <w:shadow w:val="0"/>
        <w:emboss w:val="0"/>
        <w:imprint w:val="0"/>
        <w:vanish w:val="0"/>
        <w:sz w:val="20"/>
        <w:vertAlign w:val="baseline"/>
      </w:rPr>
    </w:lvl>
    <w:lvl w:ilvl="7">
      <w:start w:val="1"/>
      <w:numFmt w:val="none"/>
      <w:suff w:val="space"/>
      <w:lvlText w:val=""/>
      <w:lvlJc w:val="left"/>
      <w:pPr>
        <w:ind w:left="0" w:firstLine="0"/>
      </w:pPr>
      <w:rPr>
        <w:rFonts w:ascii="Times New Roman" w:hAnsi="Times New Roman" w:hint="default"/>
        <w:b/>
        <w:i w:val="0"/>
        <w:caps w:val="0"/>
        <w:smallCaps w:val="0"/>
        <w:strike w:val="0"/>
        <w:dstrike w:val="0"/>
        <w:outline w:val="0"/>
        <w:shadow w:val="0"/>
        <w:emboss w:val="0"/>
        <w:imprint w:val="0"/>
        <w:vanish w:val="0"/>
        <w:sz w:val="20"/>
        <w:vertAlign w:val="baseline"/>
      </w:rPr>
    </w:lvl>
    <w:lvl w:ilvl="8">
      <w:start w:val="1"/>
      <w:numFmt w:val="none"/>
      <w:suff w:val="space"/>
      <w:lvlText w:val=""/>
      <w:lvlJc w:val="left"/>
      <w:pPr>
        <w:ind w:left="0" w:firstLine="0"/>
      </w:pPr>
      <w:rPr>
        <w:rFonts w:ascii="Times New Roman" w:hAnsi="Times New Roman" w:hint="default"/>
        <w:b/>
        <w:i w:val="0"/>
        <w:caps w:val="0"/>
        <w:smallCaps w:val="0"/>
        <w:strike w:val="0"/>
        <w:dstrike w:val="0"/>
        <w:outline w:val="0"/>
        <w:shadow w:val="0"/>
        <w:emboss w:val="0"/>
        <w:imprint w:val="0"/>
        <w:vanish w:val="0"/>
        <w:sz w:val="20"/>
        <w:vertAlign w:val="baseline"/>
      </w:rPr>
    </w:lvl>
  </w:abstractNum>
  <w:abstractNum w:abstractNumId="11" w15:restartNumberingAfterBreak="0">
    <w:nsid w:val="047C374D"/>
    <w:multiLevelType w:val="hybridMultilevel"/>
    <w:tmpl w:val="7E1ECF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65C2E20"/>
    <w:multiLevelType w:val="singleLevel"/>
    <w:tmpl w:val="06902FDA"/>
    <w:lvl w:ilvl="0">
      <w:start w:val="1"/>
      <w:numFmt w:val="decimal"/>
      <w:pStyle w:val="IEEEStdsBibliographicEntry"/>
      <w:lvlText w:val="[B%1]"/>
      <w:lvlJc w:val="left"/>
      <w:pPr>
        <w:tabs>
          <w:tab w:val="num" w:pos="720"/>
        </w:tabs>
        <w:ind w:left="0" w:firstLine="0"/>
      </w:pPr>
    </w:lvl>
  </w:abstractNum>
  <w:abstractNum w:abstractNumId="13" w15:restartNumberingAfterBreak="0">
    <w:nsid w:val="08AF63CB"/>
    <w:multiLevelType w:val="hybridMultilevel"/>
    <w:tmpl w:val="F68E62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5"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6" w15:restartNumberingAfterBreak="0">
    <w:nsid w:val="0DE96327"/>
    <w:multiLevelType w:val="hybridMultilevel"/>
    <w:tmpl w:val="21120FCE"/>
    <w:lvl w:ilvl="0" w:tplc="0409001B">
      <w:start w:val="1"/>
      <w:numFmt w:val="lowerRoman"/>
      <w:lvlText w:val="%1."/>
      <w:lvlJc w:val="righ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7" w15:restartNumberingAfterBreak="0">
    <w:nsid w:val="14CA2B2D"/>
    <w:multiLevelType w:val="hybridMultilevel"/>
    <w:tmpl w:val="21120FCE"/>
    <w:lvl w:ilvl="0" w:tplc="0409001B">
      <w:start w:val="1"/>
      <w:numFmt w:val="lowerRoman"/>
      <w:lvlText w:val="%1."/>
      <w:lvlJc w:val="righ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8" w15:restartNumberingAfterBreak="0">
    <w:nsid w:val="18AF18C7"/>
    <w:multiLevelType w:val="hybridMultilevel"/>
    <w:tmpl w:val="DDCEAA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C9B0DDF"/>
    <w:multiLevelType w:val="hybridMultilevel"/>
    <w:tmpl w:val="21120FCE"/>
    <w:lvl w:ilvl="0" w:tplc="0409001B">
      <w:start w:val="1"/>
      <w:numFmt w:val="lowerRoman"/>
      <w:lvlText w:val="%1."/>
      <w:lvlJc w:val="righ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0" w15:restartNumberingAfterBreak="0">
    <w:nsid w:val="1D7538F2"/>
    <w:multiLevelType w:val="multilevel"/>
    <w:tmpl w:val="9E7214F2"/>
    <w:lvl w:ilvl="0">
      <w:start w:val="1"/>
      <w:numFmt w:val="upperLetter"/>
      <w:pStyle w:val="Heading1"/>
      <w:suff w:val="space"/>
      <w:lvlText w:val="Annex %1"/>
      <w:lvlJc w:val="left"/>
      <w:pPr>
        <w:ind w:left="0" w:firstLine="0"/>
      </w:pPr>
      <w:rPr>
        <w:rFonts w:ascii="Arial" w:hAnsi="Arial"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0" w:firstLine="0"/>
      </w:pPr>
      <w:rPr>
        <w:rFonts w:ascii="Arial" w:hAnsi="Arial" w:hint="default"/>
        <w:b/>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suff w:val="space"/>
      <w:lvlText w:val="%1.%2.%3"/>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suff w:val="space"/>
      <w:lvlText w:val="%1.%2.%3.%4.%5"/>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Heading6"/>
      <w:suff w:val="space"/>
      <w:lvlText w:val="%1.%2.%3.%4.%5.%6"/>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Heading7"/>
      <w:suff w:val="space"/>
      <w:lvlText w:val="%1.%2.%3.%4.%5.%6.%7"/>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pStyle w:val="Heading8"/>
      <w:suff w:val="space"/>
      <w:lvlText w:val="%1.%2.%3.%4.%5.%6.%7.%8"/>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pStyle w:val="Heading9"/>
      <w:suff w:val="space"/>
      <w:lvlText w:val="%1.%2.%3.%4.%5.%6.%7.%8.%9"/>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1"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 w15:restartNumberingAfterBreak="0">
    <w:nsid w:val="2E066083"/>
    <w:multiLevelType w:val="multilevel"/>
    <w:tmpl w:val="8154F1AC"/>
    <w:lvl w:ilvl="0">
      <w:start w:val="1"/>
      <w:numFmt w:val="lowerLetter"/>
      <w:pStyle w:val="IEEEStdsNumberedListLevel1"/>
      <w:lvlText w:val="%1)"/>
      <w:lvlJc w:val="left"/>
      <w:pPr>
        <w:tabs>
          <w:tab w:val="num" w:pos="640"/>
        </w:tabs>
        <w:ind w:left="640" w:hanging="440"/>
      </w:pPr>
      <w:rPr>
        <w:rFonts w:ascii="Times New Roman" w:hAnsi="Times New Roman"/>
        <w:b w:val="0"/>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IEEEStdsNumberedListLevel2"/>
      <w:lvlText w:val="%2)"/>
      <w:lvlJc w:val="left"/>
      <w:pPr>
        <w:tabs>
          <w:tab w:val="num" w:pos="1080"/>
        </w:tabs>
        <w:ind w:left="1080" w:hanging="440"/>
      </w:pPr>
      <w:rPr>
        <w:rFonts w:ascii="Times New Roman" w:hAnsi="Times New Roman"/>
        <w:b w:val="0"/>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lowerRoman"/>
      <w:pStyle w:val="IEEEStdsNumberedListLevel3"/>
      <w:lvlText w:val="%3)"/>
      <w:lvlJc w:val="left"/>
      <w:pPr>
        <w:tabs>
          <w:tab w:val="num" w:pos="1800"/>
        </w:tabs>
        <w:ind w:left="1520" w:hanging="440"/>
      </w:pPr>
      <w:rPr>
        <w:rFonts w:ascii="Times New Roman" w:hAnsi="Times New Roman"/>
        <w:b w:val="0"/>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Roman"/>
      <w:pStyle w:val="IEEEStdsNumberedListLevel4"/>
      <w:lvlText w:val="%4)"/>
      <w:lvlJc w:val="left"/>
      <w:pPr>
        <w:tabs>
          <w:tab w:val="num" w:pos="2240"/>
        </w:tabs>
        <w:ind w:left="1960" w:hanging="440"/>
      </w:pPr>
      <w:rPr>
        <w:rFonts w:ascii="Times New Roman" w:hAnsi="Times New Roman"/>
        <w:b w:val="0"/>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lowerRoman"/>
      <w:pStyle w:val="IEEEStdsNumberedListLevel5"/>
      <w:lvlText w:val="%5)"/>
      <w:lvlJc w:val="left"/>
      <w:pPr>
        <w:tabs>
          <w:tab w:val="num" w:pos="2680"/>
        </w:tabs>
        <w:ind w:left="2400" w:hanging="440"/>
      </w:pPr>
      <w:rPr>
        <w:rFonts w:ascii="Times New Roman" w:hAnsi="Times New Roman"/>
        <w:b w:val="0"/>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3" w15:restartNumberingAfterBreak="0">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vanish w:val="0"/>
        <w:color w:val="000000"/>
        <w:sz w:val="18"/>
        <w:effec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 w15:restartNumberingAfterBreak="0">
    <w:nsid w:val="525E229C"/>
    <w:multiLevelType w:val="hybridMultilevel"/>
    <w:tmpl w:val="F5623404"/>
    <w:lvl w:ilvl="0" w:tplc="1D688F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8471DA"/>
    <w:multiLevelType w:val="multilevel"/>
    <w:tmpl w:val="E8468D10"/>
    <w:lvl w:ilvl="0">
      <w:start w:val="1"/>
      <w:numFmt w:val="lowerLetter"/>
      <w:lvlText w:val="%1)"/>
      <w:lvlJc w:val="left"/>
      <w:pPr>
        <w:tabs>
          <w:tab w:val="num" w:pos="640"/>
        </w:tabs>
        <w:ind w:left="640" w:hanging="440"/>
      </w:pPr>
      <w:rPr>
        <w:rFonts w:ascii="Times New Roman" w:hAnsi="Times New Roman" w:hint="default"/>
        <w:b w:val="0"/>
        <w:i w:val="0"/>
        <w:caps w:val="0"/>
        <w:smallCaps w:val="0"/>
        <w:strike w:val="0"/>
        <w:dstrike w:val="0"/>
        <w:outline w:val="0"/>
        <w:shadow w:val="0"/>
        <w:emboss w:val="0"/>
        <w:imprint w:val="0"/>
        <w:vanish w:val="0"/>
        <w:sz w:val="20"/>
        <w:vertAlign w:val="baseline"/>
      </w:rPr>
    </w:lvl>
    <w:lvl w:ilvl="1">
      <w:start w:val="1"/>
      <w:numFmt w:val="decimal"/>
      <w:lvlText w:val="%2)"/>
      <w:lvlJc w:val="left"/>
      <w:pPr>
        <w:tabs>
          <w:tab w:val="num" w:pos="1080"/>
        </w:tabs>
        <w:ind w:left="1080" w:hanging="440"/>
      </w:pPr>
      <w:rPr>
        <w:rFonts w:ascii="Times New Roman" w:hAnsi="Times New Roman" w:hint="default"/>
        <w:b w:val="0"/>
        <w:i w:val="0"/>
        <w:caps w:val="0"/>
        <w:smallCaps w:val="0"/>
        <w:strike w:val="0"/>
        <w:dstrike w:val="0"/>
        <w:outline w:val="0"/>
        <w:shadow w:val="0"/>
        <w:emboss w:val="0"/>
        <w:imprint w:val="0"/>
        <w:vanish w:val="0"/>
        <w:sz w:val="20"/>
        <w:vertAlign w:val="baseline"/>
      </w:rPr>
    </w:lvl>
    <w:lvl w:ilvl="2">
      <w:start w:val="1"/>
      <w:numFmt w:val="lowerRoman"/>
      <w:lvlText w:val="%3)"/>
      <w:lvlJc w:val="left"/>
      <w:pPr>
        <w:tabs>
          <w:tab w:val="num" w:pos="1800"/>
        </w:tabs>
        <w:ind w:left="1520" w:hanging="440"/>
      </w:pPr>
      <w:rPr>
        <w:rFonts w:ascii="Times New Roman" w:hAnsi="Times New Roman" w:hint="default"/>
        <w:b w:val="0"/>
        <w:i w:val="0"/>
        <w:caps w:val="0"/>
        <w:smallCaps w:val="0"/>
        <w:strike w:val="0"/>
        <w:dstrike w:val="0"/>
        <w:outline w:val="0"/>
        <w:shadow w:val="0"/>
        <w:emboss w:val="0"/>
        <w:imprint w:val="0"/>
        <w:vanish w:val="0"/>
        <w:sz w:val="20"/>
        <w:vertAlign w:val="baseline"/>
      </w:rPr>
    </w:lvl>
    <w:lvl w:ilvl="3">
      <w:start w:val="1"/>
      <w:numFmt w:val="lowerRoman"/>
      <w:lvlText w:val="%4)"/>
      <w:lvlJc w:val="left"/>
      <w:pPr>
        <w:tabs>
          <w:tab w:val="num" w:pos="2240"/>
        </w:tabs>
        <w:ind w:left="1960" w:hanging="440"/>
      </w:pPr>
      <w:rPr>
        <w:rFonts w:ascii="Times New Roman" w:hAnsi="Times New Roman" w:hint="default"/>
        <w:b w:val="0"/>
        <w:i w:val="0"/>
        <w:caps w:val="0"/>
        <w:smallCaps w:val="0"/>
        <w:strike w:val="0"/>
        <w:dstrike w:val="0"/>
        <w:outline w:val="0"/>
        <w:shadow w:val="0"/>
        <w:emboss w:val="0"/>
        <w:imprint w:val="0"/>
        <w:vanish w:val="0"/>
        <w:sz w:val="20"/>
        <w:vertAlign w:val="baseline"/>
      </w:rPr>
    </w:lvl>
    <w:lvl w:ilvl="4">
      <w:start w:val="1"/>
      <w:numFmt w:val="lowerRoman"/>
      <w:lvlText w:val="%5)"/>
      <w:lvlJc w:val="left"/>
      <w:pPr>
        <w:tabs>
          <w:tab w:val="num" w:pos="2680"/>
        </w:tabs>
        <w:ind w:left="2400" w:hanging="440"/>
      </w:pPr>
      <w:rPr>
        <w:rFonts w:ascii="Times New Roman" w:hAnsi="Times New Roman" w:hint="default"/>
        <w:b w:val="0"/>
        <w:i w:val="0"/>
        <w:caps w:val="0"/>
        <w:smallCaps w:val="0"/>
        <w:strike w:val="0"/>
        <w:dstrike w:val="0"/>
        <w:outline w:val="0"/>
        <w:shadow w:val="0"/>
        <w:emboss w:val="0"/>
        <w:imprint w:val="0"/>
        <w:vanish w:val="0"/>
        <w:sz w:val="20"/>
        <w:vertAlign w:val="baseline"/>
      </w:rPr>
    </w:lvl>
    <w:lvl w:ilvl="5">
      <w:start w:val="1"/>
      <w:numFmt w:val="none"/>
      <w:suff w:val="space"/>
      <w:lvlText w:val=""/>
      <w:lvlJc w:val="left"/>
      <w:pPr>
        <w:ind w:left="0" w:firstLine="0"/>
      </w:pPr>
      <w:rPr>
        <w:rFonts w:ascii="Times New Roman" w:hAnsi="Times New Roman" w:hint="default"/>
        <w:b/>
        <w:i w:val="0"/>
        <w:caps w:val="0"/>
        <w:smallCaps w:val="0"/>
        <w:strike w:val="0"/>
        <w:dstrike w:val="0"/>
        <w:outline w:val="0"/>
        <w:shadow w:val="0"/>
        <w:emboss w:val="0"/>
        <w:imprint w:val="0"/>
        <w:vanish w:val="0"/>
        <w:sz w:val="20"/>
        <w:vertAlign w:val="baseline"/>
      </w:rPr>
    </w:lvl>
    <w:lvl w:ilvl="6">
      <w:start w:val="1"/>
      <w:numFmt w:val="none"/>
      <w:suff w:val="space"/>
      <w:lvlText w:val=""/>
      <w:lvlJc w:val="left"/>
      <w:pPr>
        <w:ind w:left="0" w:firstLine="0"/>
      </w:pPr>
      <w:rPr>
        <w:rFonts w:ascii="Times New Roman" w:hAnsi="Times New Roman" w:hint="default"/>
        <w:b/>
        <w:i w:val="0"/>
        <w:caps w:val="0"/>
        <w:smallCaps w:val="0"/>
        <w:strike w:val="0"/>
        <w:dstrike w:val="0"/>
        <w:outline w:val="0"/>
        <w:shadow w:val="0"/>
        <w:emboss w:val="0"/>
        <w:imprint w:val="0"/>
        <w:vanish w:val="0"/>
        <w:sz w:val="20"/>
        <w:vertAlign w:val="baseline"/>
      </w:rPr>
    </w:lvl>
    <w:lvl w:ilvl="7">
      <w:start w:val="1"/>
      <w:numFmt w:val="none"/>
      <w:suff w:val="space"/>
      <w:lvlText w:val=""/>
      <w:lvlJc w:val="left"/>
      <w:pPr>
        <w:ind w:left="0" w:firstLine="0"/>
      </w:pPr>
      <w:rPr>
        <w:rFonts w:ascii="Times New Roman" w:hAnsi="Times New Roman" w:hint="default"/>
        <w:b/>
        <w:i w:val="0"/>
        <w:caps w:val="0"/>
        <w:smallCaps w:val="0"/>
        <w:strike w:val="0"/>
        <w:dstrike w:val="0"/>
        <w:outline w:val="0"/>
        <w:shadow w:val="0"/>
        <w:emboss w:val="0"/>
        <w:imprint w:val="0"/>
        <w:vanish w:val="0"/>
        <w:sz w:val="20"/>
        <w:vertAlign w:val="baseline"/>
      </w:rPr>
    </w:lvl>
    <w:lvl w:ilvl="8">
      <w:start w:val="1"/>
      <w:numFmt w:val="none"/>
      <w:suff w:val="space"/>
      <w:lvlText w:val=""/>
      <w:lvlJc w:val="left"/>
      <w:pPr>
        <w:ind w:left="0" w:firstLine="0"/>
      </w:pPr>
      <w:rPr>
        <w:rFonts w:ascii="Times New Roman" w:hAnsi="Times New Roman" w:hint="default"/>
        <w:b/>
        <w:i w:val="0"/>
        <w:caps w:val="0"/>
        <w:smallCaps w:val="0"/>
        <w:strike w:val="0"/>
        <w:dstrike w:val="0"/>
        <w:outline w:val="0"/>
        <w:shadow w:val="0"/>
        <w:emboss w:val="0"/>
        <w:imprint w:val="0"/>
        <w:vanish w:val="0"/>
        <w:sz w:val="20"/>
        <w:vertAlign w:val="baseline"/>
      </w:rPr>
    </w:lvl>
  </w:abstractNum>
  <w:abstractNum w:abstractNumId="27" w15:restartNumberingAfterBreak="0">
    <w:nsid w:val="665D38E8"/>
    <w:multiLevelType w:val="hybridMultilevel"/>
    <w:tmpl w:val="09FC44B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6E2D1233"/>
    <w:multiLevelType w:val="singleLevel"/>
    <w:tmpl w:val="FE22F4CC"/>
    <w:name w:val="DEFINITION"/>
    <w:lvl w:ilvl="0">
      <w:start w:val="1"/>
      <w:numFmt w:val="decimal"/>
      <w:lvlText w:val="%1 "/>
      <w:lvlJc w:val="right"/>
      <w:pPr>
        <w:tabs>
          <w:tab w:val="num" w:pos="7560"/>
        </w:tabs>
        <w:ind w:left="720" w:firstLine="6480"/>
      </w:pPr>
    </w:lvl>
  </w:abstractNum>
  <w:abstractNum w:abstractNumId="29" w15:restartNumberingAfterBreak="0">
    <w:nsid w:val="6F956C21"/>
    <w:multiLevelType w:val="multilevel"/>
    <w:tmpl w:val="26B8C1E8"/>
    <w:lvl w:ilvl="0">
      <w:start w:val="1"/>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IEEEStdsLevel4Header"/>
      <w:suff w:val="space"/>
      <w:lvlText w:val="%1.%2.%3.%4.%5"/>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IEEEStdsLevel3Header"/>
      <w:suff w:val="space"/>
      <w:lvlText w:val="%1.%2.%3.%4.%5.%6"/>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0" w15:restartNumberingAfterBreak="0">
    <w:nsid w:val="713B2DA4"/>
    <w:multiLevelType w:val="multilevel"/>
    <w:tmpl w:val="37761080"/>
    <w:lvl w:ilvl="0">
      <w:start w:val="4"/>
      <w:numFmt w:val="decimal"/>
      <w:lvlText w:val="%1"/>
      <w:lvlJc w:val="left"/>
      <w:pPr>
        <w:ind w:left="1495" w:hanging="360"/>
      </w:pPr>
      <w:rPr>
        <w:rFonts w:hint="default"/>
      </w:rPr>
    </w:lvl>
    <w:lvl w:ilvl="1">
      <w:start w:val="1"/>
      <w:numFmt w:val="decimal"/>
      <w:isLgl/>
      <w:lvlText w:val="%1.%2"/>
      <w:lvlJc w:val="left"/>
      <w:pPr>
        <w:ind w:left="3196" w:hanging="360"/>
      </w:pPr>
      <w:rPr>
        <w:rFonts w:hint="default"/>
      </w:rPr>
    </w:lvl>
    <w:lvl w:ilvl="2">
      <w:start w:val="1"/>
      <w:numFmt w:val="decimal"/>
      <w:isLgl/>
      <w:lvlText w:val="%1.%2.%3"/>
      <w:lvlJc w:val="left"/>
      <w:pPr>
        <w:ind w:left="5257" w:hanging="720"/>
      </w:pPr>
      <w:rPr>
        <w:rFonts w:hint="default"/>
      </w:rPr>
    </w:lvl>
    <w:lvl w:ilvl="3">
      <w:start w:val="1"/>
      <w:numFmt w:val="decimal"/>
      <w:isLgl/>
      <w:lvlText w:val="%1.%2.%3.%4"/>
      <w:lvlJc w:val="left"/>
      <w:pPr>
        <w:ind w:left="6958" w:hanging="720"/>
      </w:pPr>
      <w:rPr>
        <w:rFonts w:hint="default"/>
      </w:rPr>
    </w:lvl>
    <w:lvl w:ilvl="4">
      <w:start w:val="1"/>
      <w:numFmt w:val="decimal"/>
      <w:isLgl/>
      <w:lvlText w:val="%1.%2.%3.%4.%5"/>
      <w:lvlJc w:val="left"/>
      <w:pPr>
        <w:ind w:left="9019" w:hanging="1080"/>
      </w:pPr>
      <w:rPr>
        <w:rFonts w:hint="default"/>
      </w:rPr>
    </w:lvl>
    <w:lvl w:ilvl="5">
      <w:start w:val="1"/>
      <w:numFmt w:val="decimal"/>
      <w:isLgl/>
      <w:lvlText w:val="%1.%2.%3.%4.%5.%6"/>
      <w:lvlJc w:val="left"/>
      <w:pPr>
        <w:ind w:left="10720" w:hanging="1080"/>
      </w:pPr>
      <w:rPr>
        <w:rFonts w:hint="default"/>
      </w:rPr>
    </w:lvl>
    <w:lvl w:ilvl="6">
      <w:start w:val="1"/>
      <w:numFmt w:val="decimal"/>
      <w:isLgl/>
      <w:lvlText w:val="%1.%2.%3.%4.%5.%6.%7"/>
      <w:lvlJc w:val="left"/>
      <w:pPr>
        <w:ind w:left="12781" w:hanging="1440"/>
      </w:pPr>
      <w:rPr>
        <w:rFonts w:hint="default"/>
      </w:rPr>
    </w:lvl>
    <w:lvl w:ilvl="7">
      <w:start w:val="1"/>
      <w:numFmt w:val="decimal"/>
      <w:isLgl/>
      <w:lvlText w:val="%1.%2.%3.%4.%5.%6.%7.%8"/>
      <w:lvlJc w:val="left"/>
      <w:pPr>
        <w:ind w:left="14482" w:hanging="1440"/>
      </w:pPr>
      <w:rPr>
        <w:rFonts w:hint="default"/>
      </w:rPr>
    </w:lvl>
    <w:lvl w:ilvl="8">
      <w:start w:val="1"/>
      <w:numFmt w:val="decimal"/>
      <w:isLgl/>
      <w:lvlText w:val="%1.%2.%3.%4.%5.%6.%7.%8.%9"/>
      <w:lvlJc w:val="left"/>
      <w:pPr>
        <w:ind w:left="16543" w:hanging="1800"/>
      </w:pPr>
      <w:rPr>
        <w:rFonts w:hint="default"/>
      </w:rPr>
    </w:lvl>
  </w:abstractNum>
  <w:abstractNum w:abstractNumId="31" w15:restartNumberingAfterBreak="0">
    <w:nsid w:val="790B646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7C9C4688"/>
    <w:multiLevelType w:val="hybridMultilevel"/>
    <w:tmpl w:val="03FE6BA8"/>
    <w:lvl w:ilvl="0" w:tplc="24AC3C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9"/>
  </w:num>
  <w:num w:numId="2">
    <w:abstractNumId w:val="22"/>
  </w:num>
  <w:num w:numId="3">
    <w:abstractNumId w:val="12"/>
  </w:num>
  <w:num w:numId="4">
    <w:abstractNumId w:val="23"/>
  </w:num>
  <w:num w:numId="5">
    <w:abstractNumId w:val="14"/>
  </w:num>
  <w:num w:numId="6">
    <w:abstractNumId w:val="24"/>
  </w:num>
  <w:num w:numId="7">
    <w:abstractNumId w:val="21"/>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29"/>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0"/>
  </w:num>
  <w:num w:numId="2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1"/>
  </w:num>
  <w:num w:numId="23">
    <w:abstractNumId w:val="13"/>
  </w:num>
  <w:num w:numId="24">
    <w:abstractNumId w:val="25"/>
  </w:num>
  <w:num w:numId="25">
    <w:abstractNumId w:val="32"/>
  </w:num>
  <w:num w:numId="26">
    <w:abstractNumId w:val="11"/>
  </w:num>
  <w:num w:numId="27">
    <w:abstractNumId w:val="26"/>
  </w:num>
  <w:num w:numId="28">
    <w:abstractNumId w:val="10"/>
  </w:num>
  <w:num w:numId="29">
    <w:abstractNumId w:val="30"/>
  </w:num>
  <w:num w:numId="30">
    <w:abstractNumId w:val="18"/>
  </w:num>
  <w:num w:numId="31">
    <w:abstractNumId w:val="16"/>
  </w:num>
  <w:num w:numId="32">
    <w:abstractNumId w:val="17"/>
  </w:num>
  <w:num w:numId="33">
    <w:abstractNumId w:val="19"/>
  </w:num>
  <w:num w:numId="3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lvlOverride w:ilvl="0">
      <w:startOverride w:val="9"/>
    </w:lvlOverride>
    <w:lvlOverride w:ilvl="1">
      <w:startOverride w:val="1"/>
    </w:lvlOverride>
    <w:lvlOverride w:ilvl="2">
      <w:startOverride w:val="7"/>
    </w:lvlOverride>
    <w:lvlOverride w:ilvl="3">
      <w:startOverride w:val="1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3"/>
    <w:lvlOverride w:ilvl="0">
      <w:startOverride w:val="1"/>
    </w:lvlOverride>
  </w:num>
  <w:num w:numId="40">
    <w:abstractNumId w:val="15"/>
  </w:num>
  <w:num w:numId="4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Fox">
    <w15:presenceInfo w15:providerId="AD" w15:userId="S::gary.fox@us.abb.com::0c8635fe-5fdd-486e-9b9c-885318880c25"/>
  </w15:person>
  <w15:person w15:author="Preston Cobb">
    <w15:presenceInfo w15:providerId="AD" w15:userId="S::preston@borggeneral.com::abf2145b-c31f-4c63-a8d5-a1ce0c2b28f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NotTrackMoves/>
  <w:doNotTrackFormatting/>
  <w:defaultTabStop w:val="1440"/>
  <w:drawingGridHorizontalSpacing w:val="120"/>
  <w:displayHorizontalDrawingGridEvery w:val="2"/>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ctionOutcome" w:val="0"/>
    <w:docVar w:name="DefTermLevelBelow" w:val="0"/>
    <w:docVar w:name="ex_FontAudit" w:val="APComplete"/>
    <w:docVar w:name="iceFileDir" w:val="K:\PUBLISHING\TEMPLATES\WORD TEMPLATE_final\CURRENT_WORD_TEMPLATE\2014_v7_Word_Template-updated_2015"/>
    <w:docVar w:name="iceFileName" w:val="IEEESTD-WORDTEMPLATE_v1_2015.doc"/>
    <w:docVar w:name="idxGorRPorSTD" w:val="2"/>
    <w:docVar w:name="idxTrialUse" w:val="0"/>
    <w:docVar w:name="IsNew" w:val="N"/>
    <w:docVar w:name="StopUpdateHeaders" w:val="False"/>
    <w:docVar w:name="StopUpdateTitles" w:val="False"/>
    <w:docVar w:name="tabfigcaps" w:val="none"/>
    <w:docVar w:name="txtGorRPorSTD" w:val="Recommended Practice"/>
    <w:docVar w:name="txtTrialUse" w:val=" "/>
    <w:docVar w:name="varApprovedDate" w:val="&lt;Date Approved&gt;"/>
    <w:docVar w:name="varApprovedDay" w:val="0"/>
    <w:docVar w:name="varApprovedMonth" w:val="0"/>
    <w:docVar w:name="varApprovedYear" w:val="0"/>
    <w:docVar w:name="varCommittee" w:val="/Industrial &amp; Commercial Power Systems Standards Development Committee (IAS/ICPS/SDC)"/>
    <w:docVar w:name="varCRYear" w:val="2021"/>
    <w:docVar w:name="varDesignation" w:val="3001.9"/>
    <w:docVar w:name="varDocSbType" w:val="none"/>
    <w:docVar w:name="varDocSbTypeTxt1" w:val="0"/>
    <w:docVar w:name="varDocSbTypeTxt2" w:val="0"/>
    <w:docVar w:name="varDraftFinal" w:val="Draft"/>
    <w:docVar w:name="varDraftMonth" w:val="April"/>
    <w:docVar w:name="varDraftNumber" w:val="1c"/>
    <w:docVar w:name="varDraftYear" w:val="2021"/>
    <w:docVar w:name="varISBNpdf" w:val="978-0-XXXX-XXXX-X"/>
    <w:docVar w:name="varISBNprint" w:val="978-0-XXXX-XXXX-X"/>
    <w:docVar w:name="varPublishedDate" w:val="&lt;Date Published&gt;"/>
    <w:docVar w:name="varPublishedDay" w:val="0"/>
    <w:docVar w:name="varPublishedMonth" w:val="0"/>
    <w:docVar w:name="varPublishedYear" w:val="0"/>
    <w:docVar w:name="varSociety" w:val="Industry Applications Society"/>
    <w:docVar w:name="varStdIDpdf" w:val="STDXXXXX"/>
    <w:docVar w:name="varStdIDprint" w:val="STDPDXXXXX"/>
    <w:docVar w:name="varTitlePAR" w:val="the Design of Power Systems Supplying Lighting Systems in Commercial and Industrial Facilities_x000d__x000a_"/>
    <w:docVar w:name="varWkGrpChair" w:val="Gary H. Fox"/>
    <w:docVar w:name="varWkGrpViceChair" w:val="&lt;Vice-chair Name&gt;"/>
    <w:docVar w:name="varWorkingGroup" w:val="Recommended Practice for the Design of Power Systems Supplying Lighting Systems in Commercial and Industrial Facilities"/>
    <w:docVar w:name="VersionTemplate" w:val="2.118"/>
  </w:docVars>
  <w:rsids>
    <w:rsidRoot w:val="00EA1AAA"/>
    <w:rsid w:val="0000233B"/>
    <w:rsid w:val="000028A1"/>
    <w:rsid w:val="00003136"/>
    <w:rsid w:val="000069B0"/>
    <w:rsid w:val="000130B9"/>
    <w:rsid w:val="00013BD9"/>
    <w:rsid w:val="00013DCE"/>
    <w:rsid w:val="00014FD2"/>
    <w:rsid w:val="0001532F"/>
    <w:rsid w:val="000156AA"/>
    <w:rsid w:val="000158E4"/>
    <w:rsid w:val="00015CFD"/>
    <w:rsid w:val="000166A3"/>
    <w:rsid w:val="00016E12"/>
    <w:rsid w:val="000176C0"/>
    <w:rsid w:val="00020569"/>
    <w:rsid w:val="0002129B"/>
    <w:rsid w:val="00021921"/>
    <w:rsid w:val="00022F84"/>
    <w:rsid w:val="00024A93"/>
    <w:rsid w:val="00024F63"/>
    <w:rsid w:val="00025967"/>
    <w:rsid w:val="000275F0"/>
    <w:rsid w:val="00031DBA"/>
    <w:rsid w:val="000339E7"/>
    <w:rsid w:val="00034C07"/>
    <w:rsid w:val="00034CD4"/>
    <w:rsid w:val="00035246"/>
    <w:rsid w:val="00036416"/>
    <w:rsid w:val="000369B0"/>
    <w:rsid w:val="0004027D"/>
    <w:rsid w:val="00040B50"/>
    <w:rsid w:val="00040CEA"/>
    <w:rsid w:val="00041359"/>
    <w:rsid w:val="00041665"/>
    <w:rsid w:val="00042F8B"/>
    <w:rsid w:val="000435F7"/>
    <w:rsid w:val="00043992"/>
    <w:rsid w:val="000439F3"/>
    <w:rsid w:val="00043CA4"/>
    <w:rsid w:val="000446D5"/>
    <w:rsid w:val="00044C87"/>
    <w:rsid w:val="0004567E"/>
    <w:rsid w:val="0005121E"/>
    <w:rsid w:val="00053561"/>
    <w:rsid w:val="00053AD3"/>
    <w:rsid w:val="000559DC"/>
    <w:rsid w:val="000578F2"/>
    <w:rsid w:val="00057FC9"/>
    <w:rsid w:val="00060191"/>
    <w:rsid w:val="000604EF"/>
    <w:rsid w:val="000615CB"/>
    <w:rsid w:val="000620C6"/>
    <w:rsid w:val="000622AA"/>
    <w:rsid w:val="0006450B"/>
    <w:rsid w:val="00065B19"/>
    <w:rsid w:val="0006697E"/>
    <w:rsid w:val="00066AAF"/>
    <w:rsid w:val="000678A7"/>
    <w:rsid w:val="00070878"/>
    <w:rsid w:val="0007246F"/>
    <w:rsid w:val="000727EE"/>
    <w:rsid w:val="00072E13"/>
    <w:rsid w:val="000732D0"/>
    <w:rsid w:val="000736EF"/>
    <w:rsid w:val="000748FD"/>
    <w:rsid w:val="000764B5"/>
    <w:rsid w:val="0007668A"/>
    <w:rsid w:val="000767F9"/>
    <w:rsid w:val="000769B7"/>
    <w:rsid w:val="00076BE2"/>
    <w:rsid w:val="00076E06"/>
    <w:rsid w:val="00080C0C"/>
    <w:rsid w:val="000815FC"/>
    <w:rsid w:val="00081E5D"/>
    <w:rsid w:val="00082D1C"/>
    <w:rsid w:val="00082DCD"/>
    <w:rsid w:val="0008367B"/>
    <w:rsid w:val="0008479D"/>
    <w:rsid w:val="00085C09"/>
    <w:rsid w:val="00085E79"/>
    <w:rsid w:val="00090372"/>
    <w:rsid w:val="00090972"/>
    <w:rsid w:val="00090E51"/>
    <w:rsid w:val="00091156"/>
    <w:rsid w:val="000913C0"/>
    <w:rsid w:val="000917C0"/>
    <w:rsid w:val="00092D9F"/>
    <w:rsid w:val="00092E76"/>
    <w:rsid w:val="00095366"/>
    <w:rsid w:val="000967F8"/>
    <w:rsid w:val="000973ED"/>
    <w:rsid w:val="000A0B31"/>
    <w:rsid w:val="000A0DD4"/>
    <w:rsid w:val="000A14A9"/>
    <w:rsid w:val="000A1D52"/>
    <w:rsid w:val="000A1D62"/>
    <w:rsid w:val="000A263A"/>
    <w:rsid w:val="000A26D2"/>
    <w:rsid w:val="000A3BB2"/>
    <w:rsid w:val="000A3DD3"/>
    <w:rsid w:val="000A45F7"/>
    <w:rsid w:val="000A6E95"/>
    <w:rsid w:val="000A72C1"/>
    <w:rsid w:val="000A791E"/>
    <w:rsid w:val="000A79E7"/>
    <w:rsid w:val="000B018B"/>
    <w:rsid w:val="000B1A7E"/>
    <w:rsid w:val="000B1D33"/>
    <w:rsid w:val="000B1E6C"/>
    <w:rsid w:val="000B2904"/>
    <w:rsid w:val="000B2B16"/>
    <w:rsid w:val="000B3207"/>
    <w:rsid w:val="000B3243"/>
    <w:rsid w:val="000B364C"/>
    <w:rsid w:val="000B3AB7"/>
    <w:rsid w:val="000B3D6B"/>
    <w:rsid w:val="000B4666"/>
    <w:rsid w:val="000B5753"/>
    <w:rsid w:val="000B6E31"/>
    <w:rsid w:val="000B6FA0"/>
    <w:rsid w:val="000B767E"/>
    <w:rsid w:val="000B7BAB"/>
    <w:rsid w:val="000C02FA"/>
    <w:rsid w:val="000C0CF2"/>
    <w:rsid w:val="000C23E2"/>
    <w:rsid w:val="000C3340"/>
    <w:rsid w:val="000C3CAA"/>
    <w:rsid w:val="000C4972"/>
    <w:rsid w:val="000C56B7"/>
    <w:rsid w:val="000C68F1"/>
    <w:rsid w:val="000D267B"/>
    <w:rsid w:val="000D3166"/>
    <w:rsid w:val="000D3C7E"/>
    <w:rsid w:val="000D440A"/>
    <w:rsid w:val="000D4AB1"/>
    <w:rsid w:val="000D4F10"/>
    <w:rsid w:val="000D5BD9"/>
    <w:rsid w:val="000D5D3B"/>
    <w:rsid w:val="000D7450"/>
    <w:rsid w:val="000D75EB"/>
    <w:rsid w:val="000D7A46"/>
    <w:rsid w:val="000E49D7"/>
    <w:rsid w:val="000E5BEC"/>
    <w:rsid w:val="000E5E98"/>
    <w:rsid w:val="000E79E3"/>
    <w:rsid w:val="000F0935"/>
    <w:rsid w:val="000F0A71"/>
    <w:rsid w:val="000F1DF6"/>
    <w:rsid w:val="000F2708"/>
    <w:rsid w:val="000F2F61"/>
    <w:rsid w:val="000F3C95"/>
    <w:rsid w:val="000F3ED9"/>
    <w:rsid w:val="000F41A1"/>
    <w:rsid w:val="000F470E"/>
    <w:rsid w:val="000F5D62"/>
    <w:rsid w:val="000F5FA4"/>
    <w:rsid w:val="000F60CF"/>
    <w:rsid w:val="000F67BB"/>
    <w:rsid w:val="000F6955"/>
    <w:rsid w:val="000F6D89"/>
    <w:rsid w:val="000F7B9A"/>
    <w:rsid w:val="00101299"/>
    <w:rsid w:val="00101676"/>
    <w:rsid w:val="00101A7C"/>
    <w:rsid w:val="00102287"/>
    <w:rsid w:val="00104551"/>
    <w:rsid w:val="0010556E"/>
    <w:rsid w:val="00105FB6"/>
    <w:rsid w:val="00106830"/>
    <w:rsid w:val="00106CBF"/>
    <w:rsid w:val="00107E9D"/>
    <w:rsid w:val="00107F36"/>
    <w:rsid w:val="0011069D"/>
    <w:rsid w:val="001107DE"/>
    <w:rsid w:val="001111FA"/>
    <w:rsid w:val="001116D2"/>
    <w:rsid w:val="00111786"/>
    <w:rsid w:val="001117CC"/>
    <w:rsid w:val="00111873"/>
    <w:rsid w:val="00113BC3"/>
    <w:rsid w:val="00114A45"/>
    <w:rsid w:val="00114B92"/>
    <w:rsid w:val="00114F21"/>
    <w:rsid w:val="00116000"/>
    <w:rsid w:val="001161C1"/>
    <w:rsid w:val="00116989"/>
    <w:rsid w:val="00117487"/>
    <w:rsid w:val="001210D4"/>
    <w:rsid w:val="00124418"/>
    <w:rsid w:val="00125EF3"/>
    <w:rsid w:val="00126027"/>
    <w:rsid w:val="0012744D"/>
    <w:rsid w:val="0013017B"/>
    <w:rsid w:val="0013131E"/>
    <w:rsid w:val="0013179E"/>
    <w:rsid w:val="001322EE"/>
    <w:rsid w:val="001338BA"/>
    <w:rsid w:val="00135CEB"/>
    <w:rsid w:val="001360AB"/>
    <w:rsid w:val="00136328"/>
    <w:rsid w:val="0013787E"/>
    <w:rsid w:val="00141744"/>
    <w:rsid w:val="001419A1"/>
    <w:rsid w:val="00143121"/>
    <w:rsid w:val="00143AC6"/>
    <w:rsid w:val="00144F77"/>
    <w:rsid w:val="001450DB"/>
    <w:rsid w:val="0014536F"/>
    <w:rsid w:val="00146FAD"/>
    <w:rsid w:val="00147795"/>
    <w:rsid w:val="00147C46"/>
    <w:rsid w:val="001506EA"/>
    <w:rsid w:val="001512C1"/>
    <w:rsid w:val="00151BEF"/>
    <w:rsid w:val="00152483"/>
    <w:rsid w:val="001524E2"/>
    <w:rsid w:val="001524F3"/>
    <w:rsid w:val="001526B7"/>
    <w:rsid w:val="0015328F"/>
    <w:rsid w:val="00153CAC"/>
    <w:rsid w:val="00154920"/>
    <w:rsid w:val="00154B4A"/>
    <w:rsid w:val="00155581"/>
    <w:rsid w:val="001563C2"/>
    <w:rsid w:val="00157E2F"/>
    <w:rsid w:val="00161B0C"/>
    <w:rsid w:val="00161B2D"/>
    <w:rsid w:val="00162AF9"/>
    <w:rsid w:val="00163231"/>
    <w:rsid w:val="00163BF3"/>
    <w:rsid w:val="00166B75"/>
    <w:rsid w:val="00166EC5"/>
    <w:rsid w:val="00170187"/>
    <w:rsid w:val="00170B20"/>
    <w:rsid w:val="00173097"/>
    <w:rsid w:val="001734C8"/>
    <w:rsid w:val="00173737"/>
    <w:rsid w:val="00176DF9"/>
    <w:rsid w:val="00177822"/>
    <w:rsid w:val="00177AD5"/>
    <w:rsid w:val="00177F60"/>
    <w:rsid w:val="00181113"/>
    <w:rsid w:val="00181199"/>
    <w:rsid w:val="001815FE"/>
    <w:rsid w:val="001826F0"/>
    <w:rsid w:val="00182EDE"/>
    <w:rsid w:val="0018322C"/>
    <w:rsid w:val="001832CD"/>
    <w:rsid w:val="00183435"/>
    <w:rsid w:val="0018465B"/>
    <w:rsid w:val="00184EB1"/>
    <w:rsid w:val="0018596B"/>
    <w:rsid w:val="00185F6C"/>
    <w:rsid w:val="0018603B"/>
    <w:rsid w:val="001866E8"/>
    <w:rsid w:val="001866F9"/>
    <w:rsid w:val="00186DFF"/>
    <w:rsid w:val="001872C2"/>
    <w:rsid w:val="00187946"/>
    <w:rsid w:val="00190B51"/>
    <w:rsid w:val="001950D2"/>
    <w:rsid w:val="001953E7"/>
    <w:rsid w:val="00195F44"/>
    <w:rsid w:val="00197C3A"/>
    <w:rsid w:val="001A087E"/>
    <w:rsid w:val="001A1365"/>
    <w:rsid w:val="001A2458"/>
    <w:rsid w:val="001A32F3"/>
    <w:rsid w:val="001A439D"/>
    <w:rsid w:val="001A47F2"/>
    <w:rsid w:val="001A524E"/>
    <w:rsid w:val="001A59AA"/>
    <w:rsid w:val="001A60BF"/>
    <w:rsid w:val="001A66FD"/>
    <w:rsid w:val="001A6978"/>
    <w:rsid w:val="001A721E"/>
    <w:rsid w:val="001A7786"/>
    <w:rsid w:val="001A7A88"/>
    <w:rsid w:val="001A7C1D"/>
    <w:rsid w:val="001B2ED6"/>
    <w:rsid w:val="001B3737"/>
    <w:rsid w:val="001B41ED"/>
    <w:rsid w:val="001B42DD"/>
    <w:rsid w:val="001B5861"/>
    <w:rsid w:val="001B6260"/>
    <w:rsid w:val="001B647C"/>
    <w:rsid w:val="001B6FF8"/>
    <w:rsid w:val="001C0B24"/>
    <w:rsid w:val="001C1692"/>
    <w:rsid w:val="001C1BBB"/>
    <w:rsid w:val="001C2D84"/>
    <w:rsid w:val="001C2E77"/>
    <w:rsid w:val="001C309D"/>
    <w:rsid w:val="001C30AB"/>
    <w:rsid w:val="001C387E"/>
    <w:rsid w:val="001C503D"/>
    <w:rsid w:val="001C5D7D"/>
    <w:rsid w:val="001D1537"/>
    <w:rsid w:val="001D1FAF"/>
    <w:rsid w:val="001D3568"/>
    <w:rsid w:val="001D464A"/>
    <w:rsid w:val="001D51EA"/>
    <w:rsid w:val="001D7FE1"/>
    <w:rsid w:val="001E1FC8"/>
    <w:rsid w:val="001E30C1"/>
    <w:rsid w:val="001E338A"/>
    <w:rsid w:val="001E3519"/>
    <w:rsid w:val="001E62FB"/>
    <w:rsid w:val="001E7E7F"/>
    <w:rsid w:val="001F1970"/>
    <w:rsid w:val="001F293D"/>
    <w:rsid w:val="001F2E34"/>
    <w:rsid w:val="001F2EBB"/>
    <w:rsid w:val="001F368F"/>
    <w:rsid w:val="001F4ECD"/>
    <w:rsid w:val="001F4FB1"/>
    <w:rsid w:val="001F5313"/>
    <w:rsid w:val="001F5EFA"/>
    <w:rsid w:val="001F6B11"/>
    <w:rsid w:val="001F6B4F"/>
    <w:rsid w:val="001F72AD"/>
    <w:rsid w:val="001F7C6B"/>
    <w:rsid w:val="001F7CCC"/>
    <w:rsid w:val="0020094A"/>
    <w:rsid w:val="00201408"/>
    <w:rsid w:val="00201B74"/>
    <w:rsid w:val="00202AA4"/>
    <w:rsid w:val="00203332"/>
    <w:rsid w:val="00203395"/>
    <w:rsid w:val="002033C1"/>
    <w:rsid w:val="00204077"/>
    <w:rsid w:val="00205B0A"/>
    <w:rsid w:val="0020620A"/>
    <w:rsid w:val="00206DA1"/>
    <w:rsid w:val="00207622"/>
    <w:rsid w:val="00210874"/>
    <w:rsid w:val="00211C43"/>
    <w:rsid w:val="00212438"/>
    <w:rsid w:val="00212EB0"/>
    <w:rsid w:val="002135A3"/>
    <w:rsid w:val="002138D6"/>
    <w:rsid w:val="002140CB"/>
    <w:rsid w:val="00215A60"/>
    <w:rsid w:val="00216759"/>
    <w:rsid w:val="002200BC"/>
    <w:rsid w:val="00220F6F"/>
    <w:rsid w:val="002218DF"/>
    <w:rsid w:val="00221BC9"/>
    <w:rsid w:val="00222750"/>
    <w:rsid w:val="00223195"/>
    <w:rsid w:val="00224719"/>
    <w:rsid w:val="00225B73"/>
    <w:rsid w:val="00225B7D"/>
    <w:rsid w:val="00225FDC"/>
    <w:rsid w:val="002268ED"/>
    <w:rsid w:val="0022747D"/>
    <w:rsid w:val="002300EE"/>
    <w:rsid w:val="00230F11"/>
    <w:rsid w:val="00231058"/>
    <w:rsid w:val="0023304B"/>
    <w:rsid w:val="00234B9F"/>
    <w:rsid w:val="002362AE"/>
    <w:rsid w:val="002362C6"/>
    <w:rsid w:val="0023778E"/>
    <w:rsid w:val="00241454"/>
    <w:rsid w:val="002445D8"/>
    <w:rsid w:val="002449A7"/>
    <w:rsid w:val="00244D2D"/>
    <w:rsid w:val="00246D9F"/>
    <w:rsid w:val="00247223"/>
    <w:rsid w:val="00247BEA"/>
    <w:rsid w:val="00250BA1"/>
    <w:rsid w:val="00251613"/>
    <w:rsid w:val="00252E78"/>
    <w:rsid w:val="002539F7"/>
    <w:rsid w:val="00253CAE"/>
    <w:rsid w:val="002540CB"/>
    <w:rsid w:val="002540F3"/>
    <w:rsid w:val="00254226"/>
    <w:rsid w:val="0025504A"/>
    <w:rsid w:val="002563ED"/>
    <w:rsid w:val="00256AB3"/>
    <w:rsid w:val="00257FD6"/>
    <w:rsid w:val="002600E2"/>
    <w:rsid w:val="0026207F"/>
    <w:rsid w:val="00263621"/>
    <w:rsid w:val="00265F49"/>
    <w:rsid w:val="002673DC"/>
    <w:rsid w:val="00267C26"/>
    <w:rsid w:val="00267CF9"/>
    <w:rsid w:val="00267F66"/>
    <w:rsid w:val="00270258"/>
    <w:rsid w:val="002705FE"/>
    <w:rsid w:val="00270FDF"/>
    <w:rsid w:val="00271494"/>
    <w:rsid w:val="0027178F"/>
    <w:rsid w:val="002717BE"/>
    <w:rsid w:val="00271871"/>
    <w:rsid w:val="00272DE8"/>
    <w:rsid w:val="0027338E"/>
    <w:rsid w:val="00273F53"/>
    <w:rsid w:val="00274130"/>
    <w:rsid w:val="0027576D"/>
    <w:rsid w:val="00276DBC"/>
    <w:rsid w:val="00277B33"/>
    <w:rsid w:val="002804CC"/>
    <w:rsid w:val="00280F81"/>
    <w:rsid w:val="00281517"/>
    <w:rsid w:val="002816B8"/>
    <w:rsid w:val="00282FEE"/>
    <w:rsid w:val="00283560"/>
    <w:rsid w:val="00283EE5"/>
    <w:rsid w:val="0028456B"/>
    <w:rsid w:val="00285760"/>
    <w:rsid w:val="00286828"/>
    <w:rsid w:val="0028738B"/>
    <w:rsid w:val="00287CF8"/>
    <w:rsid w:val="0029013F"/>
    <w:rsid w:val="0029076E"/>
    <w:rsid w:val="002923A1"/>
    <w:rsid w:val="0029261C"/>
    <w:rsid w:val="002928C3"/>
    <w:rsid w:val="002928DE"/>
    <w:rsid w:val="00294AA2"/>
    <w:rsid w:val="002A1235"/>
    <w:rsid w:val="002A1E9F"/>
    <w:rsid w:val="002A298E"/>
    <w:rsid w:val="002A29C4"/>
    <w:rsid w:val="002A335B"/>
    <w:rsid w:val="002A37CC"/>
    <w:rsid w:val="002A7736"/>
    <w:rsid w:val="002A7745"/>
    <w:rsid w:val="002A7F9E"/>
    <w:rsid w:val="002B0479"/>
    <w:rsid w:val="002B07E5"/>
    <w:rsid w:val="002B0D53"/>
    <w:rsid w:val="002B18E5"/>
    <w:rsid w:val="002B270F"/>
    <w:rsid w:val="002B278F"/>
    <w:rsid w:val="002B2B94"/>
    <w:rsid w:val="002B2D90"/>
    <w:rsid w:val="002B3525"/>
    <w:rsid w:val="002B3D79"/>
    <w:rsid w:val="002B4B80"/>
    <w:rsid w:val="002B5D8C"/>
    <w:rsid w:val="002B7936"/>
    <w:rsid w:val="002B7F6D"/>
    <w:rsid w:val="002C1FC3"/>
    <w:rsid w:val="002C2120"/>
    <w:rsid w:val="002C2533"/>
    <w:rsid w:val="002C2C0E"/>
    <w:rsid w:val="002C3FD0"/>
    <w:rsid w:val="002C4657"/>
    <w:rsid w:val="002C4E86"/>
    <w:rsid w:val="002C7BD3"/>
    <w:rsid w:val="002D07DD"/>
    <w:rsid w:val="002D3130"/>
    <w:rsid w:val="002D37D3"/>
    <w:rsid w:val="002D445F"/>
    <w:rsid w:val="002D4A44"/>
    <w:rsid w:val="002E018E"/>
    <w:rsid w:val="002E062D"/>
    <w:rsid w:val="002E0C64"/>
    <w:rsid w:val="002E0DAA"/>
    <w:rsid w:val="002E13E5"/>
    <w:rsid w:val="002E144E"/>
    <w:rsid w:val="002E1C98"/>
    <w:rsid w:val="002E3A23"/>
    <w:rsid w:val="002E43A1"/>
    <w:rsid w:val="002E6CC6"/>
    <w:rsid w:val="002F011C"/>
    <w:rsid w:val="002F0EC5"/>
    <w:rsid w:val="002F17BD"/>
    <w:rsid w:val="002F23C6"/>
    <w:rsid w:val="002F2A1E"/>
    <w:rsid w:val="002F3167"/>
    <w:rsid w:val="002F3B4E"/>
    <w:rsid w:val="002F51C2"/>
    <w:rsid w:val="002F51C3"/>
    <w:rsid w:val="002F55C7"/>
    <w:rsid w:val="002F5E98"/>
    <w:rsid w:val="00304AA9"/>
    <w:rsid w:val="00305D13"/>
    <w:rsid w:val="00306068"/>
    <w:rsid w:val="0030628D"/>
    <w:rsid w:val="0031011C"/>
    <w:rsid w:val="00310CFA"/>
    <w:rsid w:val="00311A22"/>
    <w:rsid w:val="00312154"/>
    <w:rsid w:val="00312DCB"/>
    <w:rsid w:val="00314A0A"/>
    <w:rsid w:val="0031525B"/>
    <w:rsid w:val="00315428"/>
    <w:rsid w:val="003160E4"/>
    <w:rsid w:val="00316192"/>
    <w:rsid w:val="003172D7"/>
    <w:rsid w:val="003179B1"/>
    <w:rsid w:val="00317D99"/>
    <w:rsid w:val="00320ADA"/>
    <w:rsid w:val="00320E3F"/>
    <w:rsid w:val="0032179D"/>
    <w:rsid w:val="00321D70"/>
    <w:rsid w:val="003228B6"/>
    <w:rsid w:val="003228DA"/>
    <w:rsid w:val="00322D6A"/>
    <w:rsid w:val="00324CAB"/>
    <w:rsid w:val="003258C5"/>
    <w:rsid w:val="00325C8D"/>
    <w:rsid w:val="0032776B"/>
    <w:rsid w:val="00327B79"/>
    <w:rsid w:val="00327D72"/>
    <w:rsid w:val="0033168E"/>
    <w:rsid w:val="00331E47"/>
    <w:rsid w:val="003325C9"/>
    <w:rsid w:val="00333A81"/>
    <w:rsid w:val="00335A44"/>
    <w:rsid w:val="0033616F"/>
    <w:rsid w:val="00336FC4"/>
    <w:rsid w:val="00337983"/>
    <w:rsid w:val="00337FDA"/>
    <w:rsid w:val="00340DD0"/>
    <w:rsid w:val="00341123"/>
    <w:rsid w:val="00341883"/>
    <w:rsid w:val="00342332"/>
    <w:rsid w:val="0034244C"/>
    <w:rsid w:val="00342ED3"/>
    <w:rsid w:val="0034300A"/>
    <w:rsid w:val="00345186"/>
    <w:rsid w:val="00347336"/>
    <w:rsid w:val="00347996"/>
    <w:rsid w:val="00350216"/>
    <w:rsid w:val="003514F7"/>
    <w:rsid w:val="00351FF8"/>
    <w:rsid w:val="00352895"/>
    <w:rsid w:val="003544AC"/>
    <w:rsid w:val="00354637"/>
    <w:rsid w:val="00354881"/>
    <w:rsid w:val="00354AE2"/>
    <w:rsid w:val="00354D17"/>
    <w:rsid w:val="00356795"/>
    <w:rsid w:val="00356B95"/>
    <w:rsid w:val="0036009C"/>
    <w:rsid w:val="003607DC"/>
    <w:rsid w:val="00361A1F"/>
    <w:rsid w:val="00362D64"/>
    <w:rsid w:val="00363346"/>
    <w:rsid w:val="00363F56"/>
    <w:rsid w:val="00364132"/>
    <w:rsid w:val="0036478F"/>
    <w:rsid w:val="003647F3"/>
    <w:rsid w:val="00364D9D"/>
    <w:rsid w:val="00364FF5"/>
    <w:rsid w:val="00366F5F"/>
    <w:rsid w:val="00367C72"/>
    <w:rsid w:val="00370750"/>
    <w:rsid w:val="00370E41"/>
    <w:rsid w:val="0037368A"/>
    <w:rsid w:val="00373A84"/>
    <w:rsid w:val="00373AEF"/>
    <w:rsid w:val="0037484B"/>
    <w:rsid w:val="0037517B"/>
    <w:rsid w:val="0037597C"/>
    <w:rsid w:val="00375D9A"/>
    <w:rsid w:val="00376162"/>
    <w:rsid w:val="003766B2"/>
    <w:rsid w:val="00380C3F"/>
    <w:rsid w:val="0038146D"/>
    <w:rsid w:val="00381B57"/>
    <w:rsid w:val="003825C7"/>
    <w:rsid w:val="00382666"/>
    <w:rsid w:val="003832FE"/>
    <w:rsid w:val="00383493"/>
    <w:rsid w:val="003834EB"/>
    <w:rsid w:val="00383792"/>
    <w:rsid w:val="00383870"/>
    <w:rsid w:val="003840D8"/>
    <w:rsid w:val="0038493E"/>
    <w:rsid w:val="0038590A"/>
    <w:rsid w:val="00387282"/>
    <w:rsid w:val="0039103A"/>
    <w:rsid w:val="00392013"/>
    <w:rsid w:val="00392858"/>
    <w:rsid w:val="0039337F"/>
    <w:rsid w:val="0039362C"/>
    <w:rsid w:val="003956EE"/>
    <w:rsid w:val="0039571C"/>
    <w:rsid w:val="00396182"/>
    <w:rsid w:val="003961D2"/>
    <w:rsid w:val="00396BD4"/>
    <w:rsid w:val="003978A4"/>
    <w:rsid w:val="003A05EC"/>
    <w:rsid w:val="003A1A7B"/>
    <w:rsid w:val="003A2B6C"/>
    <w:rsid w:val="003A2FF8"/>
    <w:rsid w:val="003A3EBF"/>
    <w:rsid w:val="003A43CA"/>
    <w:rsid w:val="003A53BE"/>
    <w:rsid w:val="003A68A8"/>
    <w:rsid w:val="003A69F8"/>
    <w:rsid w:val="003A6E20"/>
    <w:rsid w:val="003A7CB5"/>
    <w:rsid w:val="003A7EC5"/>
    <w:rsid w:val="003B0F2C"/>
    <w:rsid w:val="003B25A3"/>
    <w:rsid w:val="003B28C1"/>
    <w:rsid w:val="003B2ED7"/>
    <w:rsid w:val="003B5DA5"/>
    <w:rsid w:val="003B6685"/>
    <w:rsid w:val="003B6B28"/>
    <w:rsid w:val="003B7268"/>
    <w:rsid w:val="003C05DF"/>
    <w:rsid w:val="003C1014"/>
    <w:rsid w:val="003C13BD"/>
    <w:rsid w:val="003C1884"/>
    <w:rsid w:val="003C1E51"/>
    <w:rsid w:val="003C2050"/>
    <w:rsid w:val="003C280A"/>
    <w:rsid w:val="003C2BB4"/>
    <w:rsid w:val="003C35C7"/>
    <w:rsid w:val="003C3695"/>
    <w:rsid w:val="003C487C"/>
    <w:rsid w:val="003C4D91"/>
    <w:rsid w:val="003C5BE9"/>
    <w:rsid w:val="003C648B"/>
    <w:rsid w:val="003C77D2"/>
    <w:rsid w:val="003C7C0A"/>
    <w:rsid w:val="003D070E"/>
    <w:rsid w:val="003D078C"/>
    <w:rsid w:val="003D20CB"/>
    <w:rsid w:val="003D2695"/>
    <w:rsid w:val="003D2873"/>
    <w:rsid w:val="003D28F7"/>
    <w:rsid w:val="003D2C17"/>
    <w:rsid w:val="003D480F"/>
    <w:rsid w:val="003D6314"/>
    <w:rsid w:val="003D63B1"/>
    <w:rsid w:val="003D725D"/>
    <w:rsid w:val="003D790F"/>
    <w:rsid w:val="003E02BA"/>
    <w:rsid w:val="003E157B"/>
    <w:rsid w:val="003E16F2"/>
    <w:rsid w:val="003E174F"/>
    <w:rsid w:val="003E2739"/>
    <w:rsid w:val="003E2865"/>
    <w:rsid w:val="003E34B6"/>
    <w:rsid w:val="003E3746"/>
    <w:rsid w:val="003E4246"/>
    <w:rsid w:val="003E5272"/>
    <w:rsid w:val="003E52E9"/>
    <w:rsid w:val="003E5CE2"/>
    <w:rsid w:val="003E61DF"/>
    <w:rsid w:val="003E7681"/>
    <w:rsid w:val="003F0CD7"/>
    <w:rsid w:val="003F12FC"/>
    <w:rsid w:val="003F302D"/>
    <w:rsid w:val="003F45A8"/>
    <w:rsid w:val="003F5E74"/>
    <w:rsid w:val="003F6480"/>
    <w:rsid w:val="003F6843"/>
    <w:rsid w:val="003F71D0"/>
    <w:rsid w:val="003F74AB"/>
    <w:rsid w:val="00400687"/>
    <w:rsid w:val="00401DC6"/>
    <w:rsid w:val="004051BF"/>
    <w:rsid w:val="00405596"/>
    <w:rsid w:val="004056C1"/>
    <w:rsid w:val="004057CD"/>
    <w:rsid w:val="00405931"/>
    <w:rsid w:val="00405B8F"/>
    <w:rsid w:val="00405DE1"/>
    <w:rsid w:val="004069EB"/>
    <w:rsid w:val="00411766"/>
    <w:rsid w:val="0041182B"/>
    <w:rsid w:val="00411CF7"/>
    <w:rsid w:val="00413730"/>
    <w:rsid w:val="0041379A"/>
    <w:rsid w:val="00413CAE"/>
    <w:rsid w:val="004145F6"/>
    <w:rsid w:val="00415238"/>
    <w:rsid w:val="004153C3"/>
    <w:rsid w:val="0041582B"/>
    <w:rsid w:val="004158BB"/>
    <w:rsid w:val="00416270"/>
    <w:rsid w:val="00416397"/>
    <w:rsid w:val="00417670"/>
    <w:rsid w:val="00420941"/>
    <w:rsid w:val="00421AF1"/>
    <w:rsid w:val="00421B0F"/>
    <w:rsid w:val="00422177"/>
    <w:rsid w:val="004226E3"/>
    <w:rsid w:val="00425A06"/>
    <w:rsid w:val="00425D6E"/>
    <w:rsid w:val="0042639F"/>
    <w:rsid w:val="004308A4"/>
    <w:rsid w:val="00432A88"/>
    <w:rsid w:val="00432A92"/>
    <w:rsid w:val="00432D6F"/>
    <w:rsid w:val="0043429C"/>
    <w:rsid w:val="00435EBF"/>
    <w:rsid w:val="0043653F"/>
    <w:rsid w:val="00436694"/>
    <w:rsid w:val="00437F2A"/>
    <w:rsid w:val="00440670"/>
    <w:rsid w:val="0044176B"/>
    <w:rsid w:val="00442070"/>
    <w:rsid w:val="004428E5"/>
    <w:rsid w:val="00443191"/>
    <w:rsid w:val="00443D81"/>
    <w:rsid w:val="004445A4"/>
    <w:rsid w:val="00444A11"/>
    <w:rsid w:val="00444E9A"/>
    <w:rsid w:val="00444F85"/>
    <w:rsid w:val="004453E3"/>
    <w:rsid w:val="004459BF"/>
    <w:rsid w:val="00445F29"/>
    <w:rsid w:val="00446D2A"/>
    <w:rsid w:val="00446DED"/>
    <w:rsid w:val="00446E31"/>
    <w:rsid w:val="004471E2"/>
    <w:rsid w:val="0045024B"/>
    <w:rsid w:val="004507EF"/>
    <w:rsid w:val="004539F2"/>
    <w:rsid w:val="00455BB1"/>
    <w:rsid w:val="0045626D"/>
    <w:rsid w:val="0045657B"/>
    <w:rsid w:val="0046004D"/>
    <w:rsid w:val="00460471"/>
    <w:rsid w:val="00460A39"/>
    <w:rsid w:val="00461D11"/>
    <w:rsid w:val="0046246C"/>
    <w:rsid w:val="0046275B"/>
    <w:rsid w:val="00463C53"/>
    <w:rsid w:val="00463E0E"/>
    <w:rsid w:val="00463F4A"/>
    <w:rsid w:val="00464E6F"/>
    <w:rsid w:val="00470C42"/>
    <w:rsid w:val="00470D51"/>
    <w:rsid w:val="00471AD2"/>
    <w:rsid w:val="00472C3E"/>
    <w:rsid w:val="0047359D"/>
    <w:rsid w:val="004737E7"/>
    <w:rsid w:val="004772BD"/>
    <w:rsid w:val="00477FF9"/>
    <w:rsid w:val="00483AA0"/>
    <w:rsid w:val="00484146"/>
    <w:rsid w:val="00484E87"/>
    <w:rsid w:val="00485F68"/>
    <w:rsid w:val="00487150"/>
    <w:rsid w:val="00490B86"/>
    <w:rsid w:val="00491B96"/>
    <w:rsid w:val="00493026"/>
    <w:rsid w:val="00494307"/>
    <w:rsid w:val="0049455A"/>
    <w:rsid w:val="00494567"/>
    <w:rsid w:val="00494861"/>
    <w:rsid w:val="004978F9"/>
    <w:rsid w:val="004979F5"/>
    <w:rsid w:val="00497DD6"/>
    <w:rsid w:val="00497F73"/>
    <w:rsid w:val="004A0FAC"/>
    <w:rsid w:val="004A272B"/>
    <w:rsid w:val="004A35EB"/>
    <w:rsid w:val="004A3AA8"/>
    <w:rsid w:val="004A4AF7"/>
    <w:rsid w:val="004A56A0"/>
    <w:rsid w:val="004A589E"/>
    <w:rsid w:val="004A6277"/>
    <w:rsid w:val="004A66E7"/>
    <w:rsid w:val="004A7222"/>
    <w:rsid w:val="004B1593"/>
    <w:rsid w:val="004B26D3"/>
    <w:rsid w:val="004B3744"/>
    <w:rsid w:val="004B3AA8"/>
    <w:rsid w:val="004B3EEB"/>
    <w:rsid w:val="004B4805"/>
    <w:rsid w:val="004B4DBB"/>
    <w:rsid w:val="004B5A56"/>
    <w:rsid w:val="004B6863"/>
    <w:rsid w:val="004B76A3"/>
    <w:rsid w:val="004B7888"/>
    <w:rsid w:val="004C0D9F"/>
    <w:rsid w:val="004C2BA9"/>
    <w:rsid w:val="004C47CA"/>
    <w:rsid w:val="004C4890"/>
    <w:rsid w:val="004C5265"/>
    <w:rsid w:val="004C5B17"/>
    <w:rsid w:val="004C6B60"/>
    <w:rsid w:val="004D0108"/>
    <w:rsid w:val="004D0C49"/>
    <w:rsid w:val="004D0CB2"/>
    <w:rsid w:val="004D10FB"/>
    <w:rsid w:val="004D2431"/>
    <w:rsid w:val="004D2436"/>
    <w:rsid w:val="004D2462"/>
    <w:rsid w:val="004D3DF3"/>
    <w:rsid w:val="004D576D"/>
    <w:rsid w:val="004D646E"/>
    <w:rsid w:val="004D6C19"/>
    <w:rsid w:val="004D76C6"/>
    <w:rsid w:val="004D7BE8"/>
    <w:rsid w:val="004E024C"/>
    <w:rsid w:val="004E0285"/>
    <w:rsid w:val="004E0E60"/>
    <w:rsid w:val="004E169A"/>
    <w:rsid w:val="004E205F"/>
    <w:rsid w:val="004E32FA"/>
    <w:rsid w:val="004E352A"/>
    <w:rsid w:val="004E3693"/>
    <w:rsid w:val="004E40F7"/>
    <w:rsid w:val="004E4D86"/>
    <w:rsid w:val="004E55BB"/>
    <w:rsid w:val="004E59B9"/>
    <w:rsid w:val="004E6DBA"/>
    <w:rsid w:val="004E7078"/>
    <w:rsid w:val="004F0B70"/>
    <w:rsid w:val="004F1558"/>
    <w:rsid w:val="004F1887"/>
    <w:rsid w:val="004F2D4D"/>
    <w:rsid w:val="004F337E"/>
    <w:rsid w:val="004F42BC"/>
    <w:rsid w:val="004F46B7"/>
    <w:rsid w:val="004F4D86"/>
    <w:rsid w:val="004F4F26"/>
    <w:rsid w:val="004F5BC3"/>
    <w:rsid w:val="004F5DBA"/>
    <w:rsid w:val="004F64EC"/>
    <w:rsid w:val="004F64F3"/>
    <w:rsid w:val="004F6E4F"/>
    <w:rsid w:val="0050031F"/>
    <w:rsid w:val="005005D0"/>
    <w:rsid w:val="00501CBC"/>
    <w:rsid w:val="00502505"/>
    <w:rsid w:val="0050305C"/>
    <w:rsid w:val="00503458"/>
    <w:rsid w:val="005044B2"/>
    <w:rsid w:val="00505179"/>
    <w:rsid w:val="005051D7"/>
    <w:rsid w:val="005056A1"/>
    <w:rsid w:val="0050714E"/>
    <w:rsid w:val="00507312"/>
    <w:rsid w:val="00510C0E"/>
    <w:rsid w:val="005127F6"/>
    <w:rsid w:val="0051308C"/>
    <w:rsid w:val="00513517"/>
    <w:rsid w:val="00513824"/>
    <w:rsid w:val="00514D96"/>
    <w:rsid w:val="00516062"/>
    <w:rsid w:val="00516437"/>
    <w:rsid w:val="00516A24"/>
    <w:rsid w:val="00520437"/>
    <w:rsid w:val="005204E6"/>
    <w:rsid w:val="00520F90"/>
    <w:rsid w:val="00521608"/>
    <w:rsid w:val="00522557"/>
    <w:rsid w:val="00523406"/>
    <w:rsid w:val="005246BF"/>
    <w:rsid w:val="0052541E"/>
    <w:rsid w:val="00526C42"/>
    <w:rsid w:val="00530E82"/>
    <w:rsid w:val="00530F70"/>
    <w:rsid w:val="00531003"/>
    <w:rsid w:val="00531100"/>
    <w:rsid w:val="00531496"/>
    <w:rsid w:val="00532F1A"/>
    <w:rsid w:val="00533D91"/>
    <w:rsid w:val="00533FDB"/>
    <w:rsid w:val="005355EE"/>
    <w:rsid w:val="005361E5"/>
    <w:rsid w:val="00536591"/>
    <w:rsid w:val="0053701D"/>
    <w:rsid w:val="0053766F"/>
    <w:rsid w:val="00541A9C"/>
    <w:rsid w:val="00541E51"/>
    <w:rsid w:val="005421AC"/>
    <w:rsid w:val="00542881"/>
    <w:rsid w:val="00542D2F"/>
    <w:rsid w:val="005435BD"/>
    <w:rsid w:val="0054390E"/>
    <w:rsid w:val="0054452A"/>
    <w:rsid w:val="0054468B"/>
    <w:rsid w:val="00546359"/>
    <w:rsid w:val="00546F1E"/>
    <w:rsid w:val="005474D7"/>
    <w:rsid w:val="005501A3"/>
    <w:rsid w:val="00550CE9"/>
    <w:rsid w:val="00551E5F"/>
    <w:rsid w:val="00552856"/>
    <w:rsid w:val="00552928"/>
    <w:rsid w:val="00552AAD"/>
    <w:rsid w:val="00553E1B"/>
    <w:rsid w:val="00553ED1"/>
    <w:rsid w:val="0055429B"/>
    <w:rsid w:val="00554D61"/>
    <w:rsid w:val="00556567"/>
    <w:rsid w:val="0055749B"/>
    <w:rsid w:val="00560803"/>
    <w:rsid w:val="00560EEE"/>
    <w:rsid w:val="00561A67"/>
    <w:rsid w:val="00561D11"/>
    <w:rsid w:val="00562095"/>
    <w:rsid w:val="005625AD"/>
    <w:rsid w:val="00563147"/>
    <w:rsid w:val="00563A1F"/>
    <w:rsid w:val="00565CF2"/>
    <w:rsid w:val="00566235"/>
    <w:rsid w:val="00567120"/>
    <w:rsid w:val="00567C7F"/>
    <w:rsid w:val="00570163"/>
    <w:rsid w:val="00570634"/>
    <w:rsid w:val="005711DE"/>
    <w:rsid w:val="005745B1"/>
    <w:rsid w:val="00575DB2"/>
    <w:rsid w:val="0057657B"/>
    <w:rsid w:val="00576649"/>
    <w:rsid w:val="0058021C"/>
    <w:rsid w:val="0058104E"/>
    <w:rsid w:val="0058228C"/>
    <w:rsid w:val="00582421"/>
    <w:rsid w:val="00582DAE"/>
    <w:rsid w:val="0058421B"/>
    <w:rsid w:val="0058554B"/>
    <w:rsid w:val="005866B6"/>
    <w:rsid w:val="00587175"/>
    <w:rsid w:val="00590F8C"/>
    <w:rsid w:val="005921E6"/>
    <w:rsid w:val="00593F9A"/>
    <w:rsid w:val="00594600"/>
    <w:rsid w:val="00595A84"/>
    <w:rsid w:val="005A00D2"/>
    <w:rsid w:val="005A0992"/>
    <w:rsid w:val="005A0A81"/>
    <w:rsid w:val="005A24C8"/>
    <w:rsid w:val="005A5E11"/>
    <w:rsid w:val="005A611D"/>
    <w:rsid w:val="005A6A77"/>
    <w:rsid w:val="005A6E73"/>
    <w:rsid w:val="005A718C"/>
    <w:rsid w:val="005B22D2"/>
    <w:rsid w:val="005B2A9B"/>
    <w:rsid w:val="005B519D"/>
    <w:rsid w:val="005B5695"/>
    <w:rsid w:val="005B5DC3"/>
    <w:rsid w:val="005B7288"/>
    <w:rsid w:val="005B7D71"/>
    <w:rsid w:val="005C00BD"/>
    <w:rsid w:val="005C31CD"/>
    <w:rsid w:val="005C38A5"/>
    <w:rsid w:val="005C3D10"/>
    <w:rsid w:val="005C4B42"/>
    <w:rsid w:val="005C6074"/>
    <w:rsid w:val="005C64E9"/>
    <w:rsid w:val="005C75CC"/>
    <w:rsid w:val="005C7CD9"/>
    <w:rsid w:val="005C7E7D"/>
    <w:rsid w:val="005D1964"/>
    <w:rsid w:val="005D282A"/>
    <w:rsid w:val="005D4073"/>
    <w:rsid w:val="005D4AB0"/>
    <w:rsid w:val="005D56C2"/>
    <w:rsid w:val="005D5756"/>
    <w:rsid w:val="005D5C88"/>
    <w:rsid w:val="005D5E2D"/>
    <w:rsid w:val="005D5E4D"/>
    <w:rsid w:val="005D6256"/>
    <w:rsid w:val="005D6FA2"/>
    <w:rsid w:val="005D704D"/>
    <w:rsid w:val="005D77DE"/>
    <w:rsid w:val="005D7ADE"/>
    <w:rsid w:val="005E10D9"/>
    <w:rsid w:val="005E1268"/>
    <w:rsid w:val="005E3D23"/>
    <w:rsid w:val="005E4376"/>
    <w:rsid w:val="005E5857"/>
    <w:rsid w:val="005E5876"/>
    <w:rsid w:val="005E605B"/>
    <w:rsid w:val="005E68CB"/>
    <w:rsid w:val="005E68D9"/>
    <w:rsid w:val="005E7B4D"/>
    <w:rsid w:val="005F0386"/>
    <w:rsid w:val="005F1085"/>
    <w:rsid w:val="005F1E19"/>
    <w:rsid w:val="005F1FAB"/>
    <w:rsid w:val="005F203E"/>
    <w:rsid w:val="005F2489"/>
    <w:rsid w:val="005F26F2"/>
    <w:rsid w:val="005F3143"/>
    <w:rsid w:val="005F3E37"/>
    <w:rsid w:val="005F4948"/>
    <w:rsid w:val="005F4EE2"/>
    <w:rsid w:val="005F562D"/>
    <w:rsid w:val="006002EC"/>
    <w:rsid w:val="00601D07"/>
    <w:rsid w:val="0060209C"/>
    <w:rsid w:val="0060292B"/>
    <w:rsid w:val="00603441"/>
    <w:rsid w:val="006035BC"/>
    <w:rsid w:val="00604EEE"/>
    <w:rsid w:val="00605002"/>
    <w:rsid w:val="006066D2"/>
    <w:rsid w:val="006070FF"/>
    <w:rsid w:val="006075BB"/>
    <w:rsid w:val="00607A25"/>
    <w:rsid w:val="00607A7E"/>
    <w:rsid w:val="00610D1E"/>
    <w:rsid w:val="00610E4B"/>
    <w:rsid w:val="0061173B"/>
    <w:rsid w:val="006135A0"/>
    <w:rsid w:val="00614649"/>
    <w:rsid w:val="0061466A"/>
    <w:rsid w:val="00614B7F"/>
    <w:rsid w:val="00615C06"/>
    <w:rsid w:val="00615F64"/>
    <w:rsid w:val="00616541"/>
    <w:rsid w:val="00616955"/>
    <w:rsid w:val="00616CEC"/>
    <w:rsid w:val="00616E00"/>
    <w:rsid w:val="00620C50"/>
    <w:rsid w:val="00620E11"/>
    <w:rsid w:val="00621719"/>
    <w:rsid w:val="006220EF"/>
    <w:rsid w:val="006233ED"/>
    <w:rsid w:val="00623928"/>
    <w:rsid w:val="006245DB"/>
    <w:rsid w:val="006248C9"/>
    <w:rsid w:val="00624FA5"/>
    <w:rsid w:val="006260AF"/>
    <w:rsid w:val="0062645F"/>
    <w:rsid w:val="0062710C"/>
    <w:rsid w:val="00630E1F"/>
    <w:rsid w:val="00632E84"/>
    <w:rsid w:val="006335A8"/>
    <w:rsid w:val="006339EE"/>
    <w:rsid w:val="006347F4"/>
    <w:rsid w:val="006358A9"/>
    <w:rsid w:val="006359AB"/>
    <w:rsid w:val="00635A3B"/>
    <w:rsid w:val="00635DB0"/>
    <w:rsid w:val="006408E5"/>
    <w:rsid w:val="00640AEF"/>
    <w:rsid w:val="00641226"/>
    <w:rsid w:val="00641428"/>
    <w:rsid w:val="0064268D"/>
    <w:rsid w:val="006435B8"/>
    <w:rsid w:val="00644AAB"/>
    <w:rsid w:val="00644B3A"/>
    <w:rsid w:val="006456B5"/>
    <w:rsid w:val="00645C66"/>
    <w:rsid w:val="00646391"/>
    <w:rsid w:val="00646BAB"/>
    <w:rsid w:val="00647518"/>
    <w:rsid w:val="00647652"/>
    <w:rsid w:val="00647CA0"/>
    <w:rsid w:val="00650374"/>
    <w:rsid w:val="00650742"/>
    <w:rsid w:val="00651883"/>
    <w:rsid w:val="00651CC0"/>
    <w:rsid w:val="00652DB4"/>
    <w:rsid w:val="0065344B"/>
    <w:rsid w:val="00654190"/>
    <w:rsid w:val="006544A4"/>
    <w:rsid w:val="00655409"/>
    <w:rsid w:val="00655558"/>
    <w:rsid w:val="006559F3"/>
    <w:rsid w:val="00657091"/>
    <w:rsid w:val="006579B3"/>
    <w:rsid w:val="00660B06"/>
    <w:rsid w:val="00661F54"/>
    <w:rsid w:val="006639AA"/>
    <w:rsid w:val="006650F1"/>
    <w:rsid w:val="00666486"/>
    <w:rsid w:val="00666549"/>
    <w:rsid w:val="006671FD"/>
    <w:rsid w:val="0067080D"/>
    <w:rsid w:val="00670CD6"/>
    <w:rsid w:val="006713EB"/>
    <w:rsid w:val="0067290D"/>
    <w:rsid w:val="00672C76"/>
    <w:rsid w:val="00672FAE"/>
    <w:rsid w:val="00673D8F"/>
    <w:rsid w:val="00674C4C"/>
    <w:rsid w:val="0067534D"/>
    <w:rsid w:val="006754FF"/>
    <w:rsid w:val="0067613D"/>
    <w:rsid w:val="006777BD"/>
    <w:rsid w:val="00677884"/>
    <w:rsid w:val="00677E7A"/>
    <w:rsid w:val="00680F2F"/>
    <w:rsid w:val="006820C9"/>
    <w:rsid w:val="0068268E"/>
    <w:rsid w:val="00682C81"/>
    <w:rsid w:val="006833EB"/>
    <w:rsid w:val="006837D9"/>
    <w:rsid w:val="00683E5A"/>
    <w:rsid w:val="00684135"/>
    <w:rsid w:val="00685453"/>
    <w:rsid w:val="0068606B"/>
    <w:rsid w:val="0068662F"/>
    <w:rsid w:val="0068782B"/>
    <w:rsid w:val="006878B6"/>
    <w:rsid w:val="00687BEB"/>
    <w:rsid w:val="0069311A"/>
    <w:rsid w:val="00693CFF"/>
    <w:rsid w:val="00694813"/>
    <w:rsid w:val="0069568B"/>
    <w:rsid w:val="00696109"/>
    <w:rsid w:val="00696B9F"/>
    <w:rsid w:val="00696CE4"/>
    <w:rsid w:val="0069748B"/>
    <w:rsid w:val="00697B7E"/>
    <w:rsid w:val="006A01B4"/>
    <w:rsid w:val="006A01E2"/>
    <w:rsid w:val="006A0D0E"/>
    <w:rsid w:val="006A1106"/>
    <w:rsid w:val="006A15D7"/>
    <w:rsid w:val="006A1AAF"/>
    <w:rsid w:val="006A1FB5"/>
    <w:rsid w:val="006A2CBA"/>
    <w:rsid w:val="006A2DF9"/>
    <w:rsid w:val="006A3129"/>
    <w:rsid w:val="006A3140"/>
    <w:rsid w:val="006A4315"/>
    <w:rsid w:val="006A5567"/>
    <w:rsid w:val="006A61E0"/>
    <w:rsid w:val="006A6757"/>
    <w:rsid w:val="006A74DF"/>
    <w:rsid w:val="006B06EC"/>
    <w:rsid w:val="006B10DC"/>
    <w:rsid w:val="006B1D7F"/>
    <w:rsid w:val="006B28BD"/>
    <w:rsid w:val="006B3ED4"/>
    <w:rsid w:val="006B440D"/>
    <w:rsid w:val="006B52A2"/>
    <w:rsid w:val="006B5327"/>
    <w:rsid w:val="006B5C5F"/>
    <w:rsid w:val="006B6DF9"/>
    <w:rsid w:val="006B7406"/>
    <w:rsid w:val="006C02CA"/>
    <w:rsid w:val="006C310C"/>
    <w:rsid w:val="006C3C59"/>
    <w:rsid w:val="006C47AC"/>
    <w:rsid w:val="006C4D6D"/>
    <w:rsid w:val="006C540F"/>
    <w:rsid w:val="006C57E3"/>
    <w:rsid w:val="006C5B23"/>
    <w:rsid w:val="006C62F5"/>
    <w:rsid w:val="006C6BD8"/>
    <w:rsid w:val="006C73FB"/>
    <w:rsid w:val="006C7657"/>
    <w:rsid w:val="006D0A1C"/>
    <w:rsid w:val="006D1944"/>
    <w:rsid w:val="006D2BC3"/>
    <w:rsid w:val="006D3ACF"/>
    <w:rsid w:val="006D4516"/>
    <w:rsid w:val="006D4CB4"/>
    <w:rsid w:val="006D6C48"/>
    <w:rsid w:val="006D7B93"/>
    <w:rsid w:val="006E06B0"/>
    <w:rsid w:val="006E0E62"/>
    <w:rsid w:val="006E0E86"/>
    <w:rsid w:val="006E18CA"/>
    <w:rsid w:val="006E346E"/>
    <w:rsid w:val="006E3E0C"/>
    <w:rsid w:val="006E450F"/>
    <w:rsid w:val="006E4FEC"/>
    <w:rsid w:val="006E6858"/>
    <w:rsid w:val="006E6DD1"/>
    <w:rsid w:val="006E72BC"/>
    <w:rsid w:val="006F02AA"/>
    <w:rsid w:val="006F111E"/>
    <w:rsid w:val="006F128F"/>
    <w:rsid w:val="006F22E4"/>
    <w:rsid w:val="006F246A"/>
    <w:rsid w:val="006F2640"/>
    <w:rsid w:val="006F26DC"/>
    <w:rsid w:val="006F3655"/>
    <w:rsid w:val="006F4288"/>
    <w:rsid w:val="006F5F75"/>
    <w:rsid w:val="006F6E11"/>
    <w:rsid w:val="006F74DD"/>
    <w:rsid w:val="00700803"/>
    <w:rsid w:val="007009F1"/>
    <w:rsid w:val="00700EBD"/>
    <w:rsid w:val="00701490"/>
    <w:rsid w:val="0070179B"/>
    <w:rsid w:val="00703203"/>
    <w:rsid w:val="00703BC8"/>
    <w:rsid w:val="00704C8D"/>
    <w:rsid w:val="00705786"/>
    <w:rsid w:val="00705804"/>
    <w:rsid w:val="0070630D"/>
    <w:rsid w:val="00706933"/>
    <w:rsid w:val="00706E7D"/>
    <w:rsid w:val="007079E9"/>
    <w:rsid w:val="007108EF"/>
    <w:rsid w:val="00711BE9"/>
    <w:rsid w:val="00712404"/>
    <w:rsid w:val="0071374C"/>
    <w:rsid w:val="0071531B"/>
    <w:rsid w:val="00715BB0"/>
    <w:rsid w:val="00715F2C"/>
    <w:rsid w:val="00716EAE"/>
    <w:rsid w:val="0071756C"/>
    <w:rsid w:val="00720038"/>
    <w:rsid w:val="0072003A"/>
    <w:rsid w:val="0072004B"/>
    <w:rsid w:val="00721FF0"/>
    <w:rsid w:val="0072230B"/>
    <w:rsid w:val="00723BEF"/>
    <w:rsid w:val="00723C1A"/>
    <w:rsid w:val="00724468"/>
    <w:rsid w:val="00724B2C"/>
    <w:rsid w:val="00726138"/>
    <w:rsid w:val="00727F12"/>
    <w:rsid w:val="00730312"/>
    <w:rsid w:val="00730EEA"/>
    <w:rsid w:val="007310E4"/>
    <w:rsid w:val="00731AE8"/>
    <w:rsid w:val="00731E7E"/>
    <w:rsid w:val="00734353"/>
    <w:rsid w:val="00734837"/>
    <w:rsid w:val="00734AE8"/>
    <w:rsid w:val="00736F0C"/>
    <w:rsid w:val="0074103A"/>
    <w:rsid w:val="007410CA"/>
    <w:rsid w:val="007410CB"/>
    <w:rsid w:val="00741109"/>
    <w:rsid w:val="00743004"/>
    <w:rsid w:val="00743CB5"/>
    <w:rsid w:val="007444A1"/>
    <w:rsid w:val="00744C7E"/>
    <w:rsid w:val="0074567D"/>
    <w:rsid w:val="0074674E"/>
    <w:rsid w:val="00746924"/>
    <w:rsid w:val="00746C2D"/>
    <w:rsid w:val="007473D8"/>
    <w:rsid w:val="007478E7"/>
    <w:rsid w:val="00747C8F"/>
    <w:rsid w:val="0075024D"/>
    <w:rsid w:val="00750499"/>
    <w:rsid w:val="00750C89"/>
    <w:rsid w:val="00750DF8"/>
    <w:rsid w:val="00751999"/>
    <w:rsid w:val="00751B8F"/>
    <w:rsid w:val="007535D9"/>
    <w:rsid w:val="0075365D"/>
    <w:rsid w:val="00754075"/>
    <w:rsid w:val="00754222"/>
    <w:rsid w:val="0075453D"/>
    <w:rsid w:val="007545E1"/>
    <w:rsid w:val="00756B37"/>
    <w:rsid w:val="007578DA"/>
    <w:rsid w:val="00757FBE"/>
    <w:rsid w:val="007611FF"/>
    <w:rsid w:val="00762769"/>
    <w:rsid w:val="0076333D"/>
    <w:rsid w:val="007648AA"/>
    <w:rsid w:val="00764B60"/>
    <w:rsid w:val="00765083"/>
    <w:rsid w:val="00765537"/>
    <w:rsid w:val="00767D52"/>
    <w:rsid w:val="00770367"/>
    <w:rsid w:val="0077075D"/>
    <w:rsid w:val="00773563"/>
    <w:rsid w:val="00774709"/>
    <w:rsid w:val="007748CE"/>
    <w:rsid w:val="00774ADA"/>
    <w:rsid w:val="00774C54"/>
    <w:rsid w:val="00775568"/>
    <w:rsid w:val="00776208"/>
    <w:rsid w:val="00776598"/>
    <w:rsid w:val="00776DB0"/>
    <w:rsid w:val="00776F29"/>
    <w:rsid w:val="00780006"/>
    <w:rsid w:val="0078118C"/>
    <w:rsid w:val="0078182F"/>
    <w:rsid w:val="00782B91"/>
    <w:rsid w:val="00783BBE"/>
    <w:rsid w:val="007843CF"/>
    <w:rsid w:val="00784638"/>
    <w:rsid w:val="00784FBD"/>
    <w:rsid w:val="00786319"/>
    <w:rsid w:val="00787CFA"/>
    <w:rsid w:val="007909C6"/>
    <w:rsid w:val="00790E64"/>
    <w:rsid w:val="007910A5"/>
    <w:rsid w:val="007910F6"/>
    <w:rsid w:val="00791112"/>
    <w:rsid w:val="00792148"/>
    <w:rsid w:val="0079286B"/>
    <w:rsid w:val="007976FB"/>
    <w:rsid w:val="007A2563"/>
    <w:rsid w:val="007A2D03"/>
    <w:rsid w:val="007A2E80"/>
    <w:rsid w:val="007A2F8E"/>
    <w:rsid w:val="007A3224"/>
    <w:rsid w:val="007A3483"/>
    <w:rsid w:val="007A3538"/>
    <w:rsid w:val="007A3682"/>
    <w:rsid w:val="007A39C2"/>
    <w:rsid w:val="007A428E"/>
    <w:rsid w:val="007A4C81"/>
    <w:rsid w:val="007A5D0D"/>
    <w:rsid w:val="007A5D2F"/>
    <w:rsid w:val="007A7883"/>
    <w:rsid w:val="007B249F"/>
    <w:rsid w:val="007B348C"/>
    <w:rsid w:val="007B3B8F"/>
    <w:rsid w:val="007B4724"/>
    <w:rsid w:val="007B4C4E"/>
    <w:rsid w:val="007B5691"/>
    <w:rsid w:val="007B5781"/>
    <w:rsid w:val="007B74FA"/>
    <w:rsid w:val="007B77E7"/>
    <w:rsid w:val="007C0820"/>
    <w:rsid w:val="007C1A40"/>
    <w:rsid w:val="007C236C"/>
    <w:rsid w:val="007C2D0D"/>
    <w:rsid w:val="007C30AD"/>
    <w:rsid w:val="007C3417"/>
    <w:rsid w:val="007C38E3"/>
    <w:rsid w:val="007C476D"/>
    <w:rsid w:val="007C47A8"/>
    <w:rsid w:val="007C5577"/>
    <w:rsid w:val="007C5E60"/>
    <w:rsid w:val="007C63AF"/>
    <w:rsid w:val="007C77FA"/>
    <w:rsid w:val="007C7CF0"/>
    <w:rsid w:val="007D04C1"/>
    <w:rsid w:val="007D06FF"/>
    <w:rsid w:val="007D0E3E"/>
    <w:rsid w:val="007D2ECA"/>
    <w:rsid w:val="007D3761"/>
    <w:rsid w:val="007D4989"/>
    <w:rsid w:val="007D4C10"/>
    <w:rsid w:val="007D571B"/>
    <w:rsid w:val="007D5D5E"/>
    <w:rsid w:val="007D5DE2"/>
    <w:rsid w:val="007D64A8"/>
    <w:rsid w:val="007D663B"/>
    <w:rsid w:val="007D7DBE"/>
    <w:rsid w:val="007E0E86"/>
    <w:rsid w:val="007E15D8"/>
    <w:rsid w:val="007E2878"/>
    <w:rsid w:val="007E3007"/>
    <w:rsid w:val="007E58DB"/>
    <w:rsid w:val="007E5A88"/>
    <w:rsid w:val="007E5E68"/>
    <w:rsid w:val="007F0CAA"/>
    <w:rsid w:val="007F2411"/>
    <w:rsid w:val="007F2F72"/>
    <w:rsid w:val="007F3D61"/>
    <w:rsid w:val="007F3E5C"/>
    <w:rsid w:val="007F4DFE"/>
    <w:rsid w:val="007F5CAD"/>
    <w:rsid w:val="007F6098"/>
    <w:rsid w:val="007F66C3"/>
    <w:rsid w:val="00800946"/>
    <w:rsid w:val="00800FDD"/>
    <w:rsid w:val="00802B81"/>
    <w:rsid w:val="00803E3F"/>
    <w:rsid w:val="00804BA0"/>
    <w:rsid w:val="00805EE1"/>
    <w:rsid w:val="00805F65"/>
    <w:rsid w:val="00807496"/>
    <w:rsid w:val="00810B12"/>
    <w:rsid w:val="00810F8F"/>
    <w:rsid w:val="0081288F"/>
    <w:rsid w:val="008131EB"/>
    <w:rsid w:val="00813AC1"/>
    <w:rsid w:val="008158BA"/>
    <w:rsid w:val="008203ED"/>
    <w:rsid w:val="00821077"/>
    <w:rsid w:val="0082194E"/>
    <w:rsid w:val="00821AE0"/>
    <w:rsid w:val="0082201A"/>
    <w:rsid w:val="00822039"/>
    <w:rsid w:val="008221C3"/>
    <w:rsid w:val="00822CC9"/>
    <w:rsid w:val="00823132"/>
    <w:rsid w:val="00823BCE"/>
    <w:rsid w:val="00825778"/>
    <w:rsid w:val="00825F18"/>
    <w:rsid w:val="0082741F"/>
    <w:rsid w:val="008300EB"/>
    <w:rsid w:val="008300F8"/>
    <w:rsid w:val="008313D6"/>
    <w:rsid w:val="008318BB"/>
    <w:rsid w:val="00832517"/>
    <w:rsid w:val="00833944"/>
    <w:rsid w:val="00833B64"/>
    <w:rsid w:val="00834DFB"/>
    <w:rsid w:val="00835D81"/>
    <w:rsid w:val="00836314"/>
    <w:rsid w:val="00836784"/>
    <w:rsid w:val="008368E2"/>
    <w:rsid w:val="00836B9B"/>
    <w:rsid w:val="00841FAD"/>
    <w:rsid w:val="00842371"/>
    <w:rsid w:val="00842E48"/>
    <w:rsid w:val="00843FD0"/>
    <w:rsid w:val="008452B0"/>
    <w:rsid w:val="008454B0"/>
    <w:rsid w:val="00845666"/>
    <w:rsid w:val="00845ED4"/>
    <w:rsid w:val="00846405"/>
    <w:rsid w:val="00847AAB"/>
    <w:rsid w:val="00847C53"/>
    <w:rsid w:val="00850B46"/>
    <w:rsid w:val="00851D03"/>
    <w:rsid w:val="0085228D"/>
    <w:rsid w:val="0085294D"/>
    <w:rsid w:val="008546EA"/>
    <w:rsid w:val="00856E69"/>
    <w:rsid w:val="0086091A"/>
    <w:rsid w:val="00860EF0"/>
    <w:rsid w:val="00862541"/>
    <w:rsid w:val="00863238"/>
    <w:rsid w:val="008634E9"/>
    <w:rsid w:val="00863C01"/>
    <w:rsid w:val="00864648"/>
    <w:rsid w:val="008652B7"/>
    <w:rsid w:val="00865AFF"/>
    <w:rsid w:val="00867815"/>
    <w:rsid w:val="008713AB"/>
    <w:rsid w:val="00871678"/>
    <w:rsid w:val="00874A1E"/>
    <w:rsid w:val="00874D13"/>
    <w:rsid w:val="008758C2"/>
    <w:rsid w:val="0087594F"/>
    <w:rsid w:val="00875B43"/>
    <w:rsid w:val="00875F4C"/>
    <w:rsid w:val="00876416"/>
    <w:rsid w:val="00876896"/>
    <w:rsid w:val="00876933"/>
    <w:rsid w:val="008774CB"/>
    <w:rsid w:val="00877742"/>
    <w:rsid w:val="00877DAB"/>
    <w:rsid w:val="00880297"/>
    <w:rsid w:val="0088035C"/>
    <w:rsid w:val="0088643F"/>
    <w:rsid w:val="008868FA"/>
    <w:rsid w:val="00887706"/>
    <w:rsid w:val="0088794D"/>
    <w:rsid w:val="008901FC"/>
    <w:rsid w:val="008904C5"/>
    <w:rsid w:val="00892491"/>
    <w:rsid w:val="00895A20"/>
    <w:rsid w:val="0089612C"/>
    <w:rsid w:val="008973C6"/>
    <w:rsid w:val="008976C5"/>
    <w:rsid w:val="00897DDD"/>
    <w:rsid w:val="008A1CCE"/>
    <w:rsid w:val="008A1F7A"/>
    <w:rsid w:val="008A2313"/>
    <w:rsid w:val="008A2F1F"/>
    <w:rsid w:val="008A3E49"/>
    <w:rsid w:val="008A4A2C"/>
    <w:rsid w:val="008A514E"/>
    <w:rsid w:val="008A62FA"/>
    <w:rsid w:val="008A66C1"/>
    <w:rsid w:val="008A6E7C"/>
    <w:rsid w:val="008A792E"/>
    <w:rsid w:val="008A793B"/>
    <w:rsid w:val="008A7AAE"/>
    <w:rsid w:val="008B0B79"/>
    <w:rsid w:val="008B0DF0"/>
    <w:rsid w:val="008B1956"/>
    <w:rsid w:val="008B19B6"/>
    <w:rsid w:val="008B2624"/>
    <w:rsid w:val="008B4BA4"/>
    <w:rsid w:val="008B5BB5"/>
    <w:rsid w:val="008B6163"/>
    <w:rsid w:val="008C06B9"/>
    <w:rsid w:val="008C0D81"/>
    <w:rsid w:val="008C110B"/>
    <w:rsid w:val="008C1484"/>
    <w:rsid w:val="008C3E30"/>
    <w:rsid w:val="008C4365"/>
    <w:rsid w:val="008C46E2"/>
    <w:rsid w:val="008C57F8"/>
    <w:rsid w:val="008C6D5E"/>
    <w:rsid w:val="008C783B"/>
    <w:rsid w:val="008C7D35"/>
    <w:rsid w:val="008D0097"/>
    <w:rsid w:val="008D0E91"/>
    <w:rsid w:val="008D10DA"/>
    <w:rsid w:val="008D2FFF"/>
    <w:rsid w:val="008D346A"/>
    <w:rsid w:val="008D58D4"/>
    <w:rsid w:val="008D6AB9"/>
    <w:rsid w:val="008D6E07"/>
    <w:rsid w:val="008D7339"/>
    <w:rsid w:val="008E1A41"/>
    <w:rsid w:val="008E4A90"/>
    <w:rsid w:val="008E7378"/>
    <w:rsid w:val="008E7F03"/>
    <w:rsid w:val="008F163A"/>
    <w:rsid w:val="008F26E3"/>
    <w:rsid w:val="008F306E"/>
    <w:rsid w:val="008F382F"/>
    <w:rsid w:val="008F3B70"/>
    <w:rsid w:val="008F51CC"/>
    <w:rsid w:val="008F7BD2"/>
    <w:rsid w:val="0090047A"/>
    <w:rsid w:val="00900A25"/>
    <w:rsid w:val="00900F8B"/>
    <w:rsid w:val="00900FCA"/>
    <w:rsid w:val="00901BA9"/>
    <w:rsid w:val="0090274A"/>
    <w:rsid w:val="00902AFE"/>
    <w:rsid w:val="0090443F"/>
    <w:rsid w:val="00904F99"/>
    <w:rsid w:val="00907BFD"/>
    <w:rsid w:val="00910050"/>
    <w:rsid w:val="009103B8"/>
    <w:rsid w:val="009105F6"/>
    <w:rsid w:val="00910B6F"/>
    <w:rsid w:val="00914D69"/>
    <w:rsid w:val="009153F0"/>
    <w:rsid w:val="009154B8"/>
    <w:rsid w:val="009161A4"/>
    <w:rsid w:val="00917497"/>
    <w:rsid w:val="00920118"/>
    <w:rsid w:val="00920691"/>
    <w:rsid w:val="0092176C"/>
    <w:rsid w:val="009240E4"/>
    <w:rsid w:val="0092484F"/>
    <w:rsid w:val="00924CF0"/>
    <w:rsid w:val="0092515E"/>
    <w:rsid w:val="00925550"/>
    <w:rsid w:val="0092653C"/>
    <w:rsid w:val="00926744"/>
    <w:rsid w:val="00927F04"/>
    <w:rsid w:val="0093116E"/>
    <w:rsid w:val="00931777"/>
    <w:rsid w:val="009351AA"/>
    <w:rsid w:val="00935C81"/>
    <w:rsid w:val="00936906"/>
    <w:rsid w:val="00936ED5"/>
    <w:rsid w:val="00936F61"/>
    <w:rsid w:val="00942EAD"/>
    <w:rsid w:val="00942EF2"/>
    <w:rsid w:val="00944258"/>
    <w:rsid w:val="00944825"/>
    <w:rsid w:val="00944993"/>
    <w:rsid w:val="009449E5"/>
    <w:rsid w:val="00947643"/>
    <w:rsid w:val="00954CDA"/>
    <w:rsid w:val="00957DB7"/>
    <w:rsid w:val="0096039E"/>
    <w:rsid w:val="00960F44"/>
    <w:rsid w:val="009617AB"/>
    <w:rsid w:val="00961AF4"/>
    <w:rsid w:val="00964ED0"/>
    <w:rsid w:val="00964EF6"/>
    <w:rsid w:val="00965ACB"/>
    <w:rsid w:val="0096614D"/>
    <w:rsid w:val="009667EE"/>
    <w:rsid w:val="00966D69"/>
    <w:rsid w:val="009678FB"/>
    <w:rsid w:val="00970ACC"/>
    <w:rsid w:val="00970B73"/>
    <w:rsid w:val="00971169"/>
    <w:rsid w:val="0097190C"/>
    <w:rsid w:val="00972C2F"/>
    <w:rsid w:val="009731E8"/>
    <w:rsid w:val="009743D2"/>
    <w:rsid w:val="00974C19"/>
    <w:rsid w:val="00974D81"/>
    <w:rsid w:val="00976DA3"/>
    <w:rsid w:val="00976FA4"/>
    <w:rsid w:val="0097722D"/>
    <w:rsid w:val="00980886"/>
    <w:rsid w:val="009808A1"/>
    <w:rsid w:val="00982570"/>
    <w:rsid w:val="00982A38"/>
    <w:rsid w:val="00983A5F"/>
    <w:rsid w:val="00983E61"/>
    <w:rsid w:val="00984914"/>
    <w:rsid w:val="00985E2A"/>
    <w:rsid w:val="009863D0"/>
    <w:rsid w:val="00987506"/>
    <w:rsid w:val="00987971"/>
    <w:rsid w:val="009911C4"/>
    <w:rsid w:val="00991BD7"/>
    <w:rsid w:val="00991E62"/>
    <w:rsid w:val="0099201B"/>
    <w:rsid w:val="009920BB"/>
    <w:rsid w:val="00993FBF"/>
    <w:rsid w:val="00994E05"/>
    <w:rsid w:val="009A0402"/>
    <w:rsid w:val="009A04F4"/>
    <w:rsid w:val="009A0AC1"/>
    <w:rsid w:val="009A0AD0"/>
    <w:rsid w:val="009A0E18"/>
    <w:rsid w:val="009A2778"/>
    <w:rsid w:val="009A3641"/>
    <w:rsid w:val="009A3723"/>
    <w:rsid w:val="009A4063"/>
    <w:rsid w:val="009A5B3E"/>
    <w:rsid w:val="009A5C85"/>
    <w:rsid w:val="009B034C"/>
    <w:rsid w:val="009B081D"/>
    <w:rsid w:val="009B0CBD"/>
    <w:rsid w:val="009B1F91"/>
    <w:rsid w:val="009B24D8"/>
    <w:rsid w:val="009B4B20"/>
    <w:rsid w:val="009B619A"/>
    <w:rsid w:val="009B64C5"/>
    <w:rsid w:val="009B6523"/>
    <w:rsid w:val="009B7A5D"/>
    <w:rsid w:val="009B7C05"/>
    <w:rsid w:val="009C0226"/>
    <w:rsid w:val="009C0536"/>
    <w:rsid w:val="009C20BF"/>
    <w:rsid w:val="009C237B"/>
    <w:rsid w:val="009C2D26"/>
    <w:rsid w:val="009C40E1"/>
    <w:rsid w:val="009C427C"/>
    <w:rsid w:val="009C4EA6"/>
    <w:rsid w:val="009C5F61"/>
    <w:rsid w:val="009C6E33"/>
    <w:rsid w:val="009C7B99"/>
    <w:rsid w:val="009D1F9E"/>
    <w:rsid w:val="009D2D14"/>
    <w:rsid w:val="009D3B25"/>
    <w:rsid w:val="009D3C04"/>
    <w:rsid w:val="009D468F"/>
    <w:rsid w:val="009D4C8C"/>
    <w:rsid w:val="009D5B44"/>
    <w:rsid w:val="009D66C1"/>
    <w:rsid w:val="009E11E2"/>
    <w:rsid w:val="009E3E0E"/>
    <w:rsid w:val="009E4A42"/>
    <w:rsid w:val="009E4FE6"/>
    <w:rsid w:val="009E527F"/>
    <w:rsid w:val="009E5779"/>
    <w:rsid w:val="009E5E60"/>
    <w:rsid w:val="009E67C4"/>
    <w:rsid w:val="009E731B"/>
    <w:rsid w:val="009E7C36"/>
    <w:rsid w:val="009E7FFE"/>
    <w:rsid w:val="009F2084"/>
    <w:rsid w:val="009F2774"/>
    <w:rsid w:val="009F4445"/>
    <w:rsid w:val="009F44E3"/>
    <w:rsid w:val="009F4C92"/>
    <w:rsid w:val="009F50C6"/>
    <w:rsid w:val="009F5F52"/>
    <w:rsid w:val="009F69B4"/>
    <w:rsid w:val="009F6CCF"/>
    <w:rsid w:val="00A004A7"/>
    <w:rsid w:val="00A007B0"/>
    <w:rsid w:val="00A029D3"/>
    <w:rsid w:val="00A03652"/>
    <w:rsid w:val="00A039F9"/>
    <w:rsid w:val="00A0448E"/>
    <w:rsid w:val="00A05A95"/>
    <w:rsid w:val="00A067B0"/>
    <w:rsid w:val="00A06879"/>
    <w:rsid w:val="00A069ED"/>
    <w:rsid w:val="00A06D9B"/>
    <w:rsid w:val="00A07133"/>
    <w:rsid w:val="00A106CB"/>
    <w:rsid w:val="00A10856"/>
    <w:rsid w:val="00A11DB2"/>
    <w:rsid w:val="00A12161"/>
    <w:rsid w:val="00A12C35"/>
    <w:rsid w:val="00A13CC9"/>
    <w:rsid w:val="00A13DF2"/>
    <w:rsid w:val="00A146AD"/>
    <w:rsid w:val="00A155EA"/>
    <w:rsid w:val="00A17DEE"/>
    <w:rsid w:val="00A17EAD"/>
    <w:rsid w:val="00A217CD"/>
    <w:rsid w:val="00A21CF5"/>
    <w:rsid w:val="00A21E98"/>
    <w:rsid w:val="00A23339"/>
    <w:rsid w:val="00A2406D"/>
    <w:rsid w:val="00A24232"/>
    <w:rsid w:val="00A25436"/>
    <w:rsid w:val="00A2712C"/>
    <w:rsid w:val="00A303A2"/>
    <w:rsid w:val="00A30CA0"/>
    <w:rsid w:val="00A3327C"/>
    <w:rsid w:val="00A3421F"/>
    <w:rsid w:val="00A34D30"/>
    <w:rsid w:val="00A34D80"/>
    <w:rsid w:val="00A35E19"/>
    <w:rsid w:val="00A36457"/>
    <w:rsid w:val="00A379B7"/>
    <w:rsid w:val="00A40299"/>
    <w:rsid w:val="00A407D6"/>
    <w:rsid w:val="00A40900"/>
    <w:rsid w:val="00A414D4"/>
    <w:rsid w:val="00A45A29"/>
    <w:rsid w:val="00A46268"/>
    <w:rsid w:val="00A46753"/>
    <w:rsid w:val="00A47449"/>
    <w:rsid w:val="00A47B4E"/>
    <w:rsid w:val="00A507B2"/>
    <w:rsid w:val="00A52407"/>
    <w:rsid w:val="00A5531C"/>
    <w:rsid w:val="00A56AAB"/>
    <w:rsid w:val="00A57921"/>
    <w:rsid w:val="00A6005F"/>
    <w:rsid w:val="00A601FB"/>
    <w:rsid w:val="00A6035F"/>
    <w:rsid w:val="00A6098E"/>
    <w:rsid w:val="00A61EB9"/>
    <w:rsid w:val="00A63BBA"/>
    <w:rsid w:val="00A63BCB"/>
    <w:rsid w:val="00A65458"/>
    <w:rsid w:val="00A65C8C"/>
    <w:rsid w:val="00A66CFB"/>
    <w:rsid w:val="00A67A9A"/>
    <w:rsid w:val="00A727BB"/>
    <w:rsid w:val="00A732D5"/>
    <w:rsid w:val="00A73ACA"/>
    <w:rsid w:val="00A74B92"/>
    <w:rsid w:val="00A75316"/>
    <w:rsid w:val="00A7538B"/>
    <w:rsid w:val="00A755D3"/>
    <w:rsid w:val="00A7735D"/>
    <w:rsid w:val="00A77749"/>
    <w:rsid w:val="00A802AA"/>
    <w:rsid w:val="00A84459"/>
    <w:rsid w:val="00A844BA"/>
    <w:rsid w:val="00A84576"/>
    <w:rsid w:val="00A8502F"/>
    <w:rsid w:val="00A850A3"/>
    <w:rsid w:val="00A863CA"/>
    <w:rsid w:val="00A864F1"/>
    <w:rsid w:val="00A87026"/>
    <w:rsid w:val="00A87546"/>
    <w:rsid w:val="00A877D5"/>
    <w:rsid w:val="00A916DC"/>
    <w:rsid w:val="00A92805"/>
    <w:rsid w:val="00A9335A"/>
    <w:rsid w:val="00A953E2"/>
    <w:rsid w:val="00A955F8"/>
    <w:rsid w:val="00A97356"/>
    <w:rsid w:val="00A979C1"/>
    <w:rsid w:val="00AA00E9"/>
    <w:rsid w:val="00AA3253"/>
    <w:rsid w:val="00AA57A3"/>
    <w:rsid w:val="00AA6010"/>
    <w:rsid w:val="00AA676D"/>
    <w:rsid w:val="00AA7AD6"/>
    <w:rsid w:val="00AA7ADF"/>
    <w:rsid w:val="00AB0F4A"/>
    <w:rsid w:val="00AB2DBD"/>
    <w:rsid w:val="00AB3415"/>
    <w:rsid w:val="00AB3AE2"/>
    <w:rsid w:val="00AB5EFE"/>
    <w:rsid w:val="00AB62F5"/>
    <w:rsid w:val="00AC2335"/>
    <w:rsid w:val="00AC2C74"/>
    <w:rsid w:val="00AC35F5"/>
    <w:rsid w:val="00AC42B1"/>
    <w:rsid w:val="00AC52AD"/>
    <w:rsid w:val="00AC5372"/>
    <w:rsid w:val="00AC5405"/>
    <w:rsid w:val="00AC718D"/>
    <w:rsid w:val="00AD058A"/>
    <w:rsid w:val="00AD1073"/>
    <w:rsid w:val="00AD251C"/>
    <w:rsid w:val="00AD2917"/>
    <w:rsid w:val="00AD458B"/>
    <w:rsid w:val="00AD55F7"/>
    <w:rsid w:val="00AD7069"/>
    <w:rsid w:val="00AD7E46"/>
    <w:rsid w:val="00AE1038"/>
    <w:rsid w:val="00AE14C5"/>
    <w:rsid w:val="00AE1B5D"/>
    <w:rsid w:val="00AE205D"/>
    <w:rsid w:val="00AE21C4"/>
    <w:rsid w:val="00AE24B1"/>
    <w:rsid w:val="00AE69DA"/>
    <w:rsid w:val="00AF0760"/>
    <w:rsid w:val="00AF0F4D"/>
    <w:rsid w:val="00AF11DC"/>
    <w:rsid w:val="00AF23EF"/>
    <w:rsid w:val="00AF24F9"/>
    <w:rsid w:val="00AF26D7"/>
    <w:rsid w:val="00AF3B12"/>
    <w:rsid w:val="00AF4C20"/>
    <w:rsid w:val="00AF5667"/>
    <w:rsid w:val="00AF59CF"/>
    <w:rsid w:val="00AF5D58"/>
    <w:rsid w:val="00AF62B5"/>
    <w:rsid w:val="00AF6B63"/>
    <w:rsid w:val="00B00C82"/>
    <w:rsid w:val="00B01026"/>
    <w:rsid w:val="00B015B9"/>
    <w:rsid w:val="00B01AC2"/>
    <w:rsid w:val="00B034FC"/>
    <w:rsid w:val="00B035D6"/>
    <w:rsid w:val="00B03A28"/>
    <w:rsid w:val="00B03E23"/>
    <w:rsid w:val="00B046DE"/>
    <w:rsid w:val="00B04F33"/>
    <w:rsid w:val="00B05EE8"/>
    <w:rsid w:val="00B06D0E"/>
    <w:rsid w:val="00B07850"/>
    <w:rsid w:val="00B07E82"/>
    <w:rsid w:val="00B10253"/>
    <w:rsid w:val="00B11040"/>
    <w:rsid w:val="00B12CFE"/>
    <w:rsid w:val="00B13BAF"/>
    <w:rsid w:val="00B16EE2"/>
    <w:rsid w:val="00B20214"/>
    <w:rsid w:val="00B206DB"/>
    <w:rsid w:val="00B20B3B"/>
    <w:rsid w:val="00B216CB"/>
    <w:rsid w:val="00B22C9F"/>
    <w:rsid w:val="00B23F47"/>
    <w:rsid w:val="00B251E7"/>
    <w:rsid w:val="00B2559A"/>
    <w:rsid w:val="00B256A7"/>
    <w:rsid w:val="00B27EBF"/>
    <w:rsid w:val="00B30762"/>
    <w:rsid w:val="00B309AC"/>
    <w:rsid w:val="00B30D3E"/>
    <w:rsid w:val="00B30E47"/>
    <w:rsid w:val="00B3180F"/>
    <w:rsid w:val="00B35216"/>
    <w:rsid w:val="00B35653"/>
    <w:rsid w:val="00B358CB"/>
    <w:rsid w:val="00B36AB4"/>
    <w:rsid w:val="00B36BD2"/>
    <w:rsid w:val="00B37F52"/>
    <w:rsid w:val="00B40F93"/>
    <w:rsid w:val="00B4128F"/>
    <w:rsid w:val="00B42DA5"/>
    <w:rsid w:val="00B43072"/>
    <w:rsid w:val="00B45354"/>
    <w:rsid w:val="00B454B2"/>
    <w:rsid w:val="00B47007"/>
    <w:rsid w:val="00B50B53"/>
    <w:rsid w:val="00B52A0C"/>
    <w:rsid w:val="00B537EA"/>
    <w:rsid w:val="00B54270"/>
    <w:rsid w:val="00B55597"/>
    <w:rsid w:val="00B560F6"/>
    <w:rsid w:val="00B56E27"/>
    <w:rsid w:val="00B57BD8"/>
    <w:rsid w:val="00B60E36"/>
    <w:rsid w:val="00B614F7"/>
    <w:rsid w:val="00B61B35"/>
    <w:rsid w:val="00B63C61"/>
    <w:rsid w:val="00B63CEC"/>
    <w:rsid w:val="00B64C9B"/>
    <w:rsid w:val="00B6526F"/>
    <w:rsid w:val="00B6569C"/>
    <w:rsid w:val="00B65B03"/>
    <w:rsid w:val="00B65E30"/>
    <w:rsid w:val="00B67622"/>
    <w:rsid w:val="00B67BB1"/>
    <w:rsid w:val="00B70F13"/>
    <w:rsid w:val="00B71931"/>
    <w:rsid w:val="00B72BC2"/>
    <w:rsid w:val="00B73E1F"/>
    <w:rsid w:val="00B74EAE"/>
    <w:rsid w:val="00B75DBE"/>
    <w:rsid w:val="00B76086"/>
    <w:rsid w:val="00B76FDE"/>
    <w:rsid w:val="00B771FB"/>
    <w:rsid w:val="00B80331"/>
    <w:rsid w:val="00B80948"/>
    <w:rsid w:val="00B817F0"/>
    <w:rsid w:val="00B81C05"/>
    <w:rsid w:val="00B8250A"/>
    <w:rsid w:val="00B82F99"/>
    <w:rsid w:val="00B8326B"/>
    <w:rsid w:val="00B838EE"/>
    <w:rsid w:val="00B86059"/>
    <w:rsid w:val="00B868BA"/>
    <w:rsid w:val="00B87EBD"/>
    <w:rsid w:val="00B90172"/>
    <w:rsid w:val="00B905E0"/>
    <w:rsid w:val="00B91BC1"/>
    <w:rsid w:val="00B93F42"/>
    <w:rsid w:val="00B943D9"/>
    <w:rsid w:val="00B95587"/>
    <w:rsid w:val="00B97583"/>
    <w:rsid w:val="00BA0268"/>
    <w:rsid w:val="00BA1763"/>
    <w:rsid w:val="00BA2401"/>
    <w:rsid w:val="00BA2EF3"/>
    <w:rsid w:val="00BA3AA4"/>
    <w:rsid w:val="00BA409A"/>
    <w:rsid w:val="00BA4F9B"/>
    <w:rsid w:val="00BA54C0"/>
    <w:rsid w:val="00BA6993"/>
    <w:rsid w:val="00BA6B28"/>
    <w:rsid w:val="00BB159B"/>
    <w:rsid w:val="00BB2D12"/>
    <w:rsid w:val="00BB2EFA"/>
    <w:rsid w:val="00BB3A4F"/>
    <w:rsid w:val="00BB4D5E"/>
    <w:rsid w:val="00BB7CC4"/>
    <w:rsid w:val="00BC264D"/>
    <w:rsid w:val="00BC34C1"/>
    <w:rsid w:val="00BC36F5"/>
    <w:rsid w:val="00BC383C"/>
    <w:rsid w:val="00BC4A42"/>
    <w:rsid w:val="00BC55B8"/>
    <w:rsid w:val="00BC5B51"/>
    <w:rsid w:val="00BC754F"/>
    <w:rsid w:val="00BD051F"/>
    <w:rsid w:val="00BD071F"/>
    <w:rsid w:val="00BD0CE4"/>
    <w:rsid w:val="00BD1D99"/>
    <w:rsid w:val="00BD1EC7"/>
    <w:rsid w:val="00BD205C"/>
    <w:rsid w:val="00BD2396"/>
    <w:rsid w:val="00BD4375"/>
    <w:rsid w:val="00BD5197"/>
    <w:rsid w:val="00BD572C"/>
    <w:rsid w:val="00BD79A1"/>
    <w:rsid w:val="00BE1600"/>
    <w:rsid w:val="00BE1EF8"/>
    <w:rsid w:val="00BE2318"/>
    <w:rsid w:val="00BE4439"/>
    <w:rsid w:val="00BE56B3"/>
    <w:rsid w:val="00BE6146"/>
    <w:rsid w:val="00BE624C"/>
    <w:rsid w:val="00BE6DF3"/>
    <w:rsid w:val="00BF05F1"/>
    <w:rsid w:val="00BF1402"/>
    <w:rsid w:val="00BF16CA"/>
    <w:rsid w:val="00BF198B"/>
    <w:rsid w:val="00BF1C2F"/>
    <w:rsid w:val="00BF27C0"/>
    <w:rsid w:val="00BF3006"/>
    <w:rsid w:val="00BF3112"/>
    <w:rsid w:val="00BF3247"/>
    <w:rsid w:val="00BF3DA3"/>
    <w:rsid w:val="00BF46B6"/>
    <w:rsid w:val="00BF58F1"/>
    <w:rsid w:val="00C00566"/>
    <w:rsid w:val="00C007C2"/>
    <w:rsid w:val="00C00A33"/>
    <w:rsid w:val="00C02186"/>
    <w:rsid w:val="00C02307"/>
    <w:rsid w:val="00C04876"/>
    <w:rsid w:val="00C052CB"/>
    <w:rsid w:val="00C06360"/>
    <w:rsid w:val="00C06D32"/>
    <w:rsid w:val="00C06D7B"/>
    <w:rsid w:val="00C07103"/>
    <w:rsid w:val="00C07C40"/>
    <w:rsid w:val="00C1060D"/>
    <w:rsid w:val="00C1067E"/>
    <w:rsid w:val="00C121A5"/>
    <w:rsid w:val="00C1370B"/>
    <w:rsid w:val="00C13C01"/>
    <w:rsid w:val="00C146E0"/>
    <w:rsid w:val="00C150FD"/>
    <w:rsid w:val="00C166C1"/>
    <w:rsid w:val="00C1676E"/>
    <w:rsid w:val="00C175BB"/>
    <w:rsid w:val="00C20FA9"/>
    <w:rsid w:val="00C2108A"/>
    <w:rsid w:val="00C226D5"/>
    <w:rsid w:val="00C227F7"/>
    <w:rsid w:val="00C22A21"/>
    <w:rsid w:val="00C22A43"/>
    <w:rsid w:val="00C241DA"/>
    <w:rsid w:val="00C24821"/>
    <w:rsid w:val="00C249E7"/>
    <w:rsid w:val="00C259BA"/>
    <w:rsid w:val="00C27561"/>
    <w:rsid w:val="00C2786C"/>
    <w:rsid w:val="00C27A23"/>
    <w:rsid w:val="00C30EF8"/>
    <w:rsid w:val="00C31CF8"/>
    <w:rsid w:val="00C32181"/>
    <w:rsid w:val="00C32271"/>
    <w:rsid w:val="00C328D9"/>
    <w:rsid w:val="00C342EE"/>
    <w:rsid w:val="00C3495F"/>
    <w:rsid w:val="00C34B74"/>
    <w:rsid w:val="00C358FF"/>
    <w:rsid w:val="00C36CFC"/>
    <w:rsid w:val="00C378E6"/>
    <w:rsid w:val="00C4079E"/>
    <w:rsid w:val="00C40A04"/>
    <w:rsid w:val="00C419B3"/>
    <w:rsid w:val="00C41B00"/>
    <w:rsid w:val="00C4457D"/>
    <w:rsid w:val="00C44613"/>
    <w:rsid w:val="00C447AD"/>
    <w:rsid w:val="00C448DE"/>
    <w:rsid w:val="00C449F7"/>
    <w:rsid w:val="00C51BC8"/>
    <w:rsid w:val="00C529F1"/>
    <w:rsid w:val="00C5342E"/>
    <w:rsid w:val="00C53CCC"/>
    <w:rsid w:val="00C5554B"/>
    <w:rsid w:val="00C56CC9"/>
    <w:rsid w:val="00C570A5"/>
    <w:rsid w:val="00C574CC"/>
    <w:rsid w:val="00C575EA"/>
    <w:rsid w:val="00C5794E"/>
    <w:rsid w:val="00C60211"/>
    <w:rsid w:val="00C60EEB"/>
    <w:rsid w:val="00C61214"/>
    <w:rsid w:val="00C61670"/>
    <w:rsid w:val="00C620EA"/>
    <w:rsid w:val="00C626E4"/>
    <w:rsid w:val="00C636D8"/>
    <w:rsid w:val="00C637C7"/>
    <w:rsid w:val="00C6453D"/>
    <w:rsid w:val="00C64AE3"/>
    <w:rsid w:val="00C64F16"/>
    <w:rsid w:val="00C65E15"/>
    <w:rsid w:val="00C65EA2"/>
    <w:rsid w:val="00C6663F"/>
    <w:rsid w:val="00C66E9B"/>
    <w:rsid w:val="00C67B34"/>
    <w:rsid w:val="00C67DE6"/>
    <w:rsid w:val="00C67F36"/>
    <w:rsid w:val="00C70E98"/>
    <w:rsid w:val="00C73991"/>
    <w:rsid w:val="00C73A4D"/>
    <w:rsid w:val="00C73E9B"/>
    <w:rsid w:val="00C74A8E"/>
    <w:rsid w:val="00C74B86"/>
    <w:rsid w:val="00C75B07"/>
    <w:rsid w:val="00C7617B"/>
    <w:rsid w:val="00C7644A"/>
    <w:rsid w:val="00C77313"/>
    <w:rsid w:val="00C77711"/>
    <w:rsid w:val="00C804E3"/>
    <w:rsid w:val="00C80788"/>
    <w:rsid w:val="00C80D0F"/>
    <w:rsid w:val="00C81156"/>
    <w:rsid w:val="00C82440"/>
    <w:rsid w:val="00C828C4"/>
    <w:rsid w:val="00C8291F"/>
    <w:rsid w:val="00C8451A"/>
    <w:rsid w:val="00C84B01"/>
    <w:rsid w:val="00C84C74"/>
    <w:rsid w:val="00C84E70"/>
    <w:rsid w:val="00C85705"/>
    <w:rsid w:val="00C864B5"/>
    <w:rsid w:val="00C87563"/>
    <w:rsid w:val="00C87C36"/>
    <w:rsid w:val="00C904CA"/>
    <w:rsid w:val="00C90814"/>
    <w:rsid w:val="00C9151F"/>
    <w:rsid w:val="00C925E4"/>
    <w:rsid w:val="00C93400"/>
    <w:rsid w:val="00C94C02"/>
    <w:rsid w:val="00C95589"/>
    <w:rsid w:val="00C956A3"/>
    <w:rsid w:val="00C963F2"/>
    <w:rsid w:val="00CA0ECB"/>
    <w:rsid w:val="00CA1425"/>
    <w:rsid w:val="00CA2651"/>
    <w:rsid w:val="00CA2BB1"/>
    <w:rsid w:val="00CA3095"/>
    <w:rsid w:val="00CA364B"/>
    <w:rsid w:val="00CA3CA1"/>
    <w:rsid w:val="00CA42C1"/>
    <w:rsid w:val="00CA4ED1"/>
    <w:rsid w:val="00CA4EEC"/>
    <w:rsid w:val="00CA6EBC"/>
    <w:rsid w:val="00CA729F"/>
    <w:rsid w:val="00CB2263"/>
    <w:rsid w:val="00CB242A"/>
    <w:rsid w:val="00CB3D2D"/>
    <w:rsid w:val="00CB5117"/>
    <w:rsid w:val="00CB57FC"/>
    <w:rsid w:val="00CB6AE2"/>
    <w:rsid w:val="00CB6E25"/>
    <w:rsid w:val="00CC0260"/>
    <w:rsid w:val="00CC1A19"/>
    <w:rsid w:val="00CC261D"/>
    <w:rsid w:val="00CC3574"/>
    <w:rsid w:val="00CC40E1"/>
    <w:rsid w:val="00CC68D5"/>
    <w:rsid w:val="00CD0088"/>
    <w:rsid w:val="00CD0938"/>
    <w:rsid w:val="00CD0C17"/>
    <w:rsid w:val="00CD1164"/>
    <w:rsid w:val="00CD11E5"/>
    <w:rsid w:val="00CD285C"/>
    <w:rsid w:val="00CD31FA"/>
    <w:rsid w:val="00CD32A7"/>
    <w:rsid w:val="00CD3AA4"/>
    <w:rsid w:val="00CD403B"/>
    <w:rsid w:val="00CD50BD"/>
    <w:rsid w:val="00CD65D1"/>
    <w:rsid w:val="00CE0037"/>
    <w:rsid w:val="00CE0AB0"/>
    <w:rsid w:val="00CE106C"/>
    <w:rsid w:val="00CE50CC"/>
    <w:rsid w:val="00CE51EA"/>
    <w:rsid w:val="00CE5E06"/>
    <w:rsid w:val="00CE6415"/>
    <w:rsid w:val="00CE6A2F"/>
    <w:rsid w:val="00CE6C5B"/>
    <w:rsid w:val="00CF2201"/>
    <w:rsid w:val="00CF2EDC"/>
    <w:rsid w:val="00CF3671"/>
    <w:rsid w:val="00CF4B4F"/>
    <w:rsid w:val="00CF5353"/>
    <w:rsid w:val="00CF589D"/>
    <w:rsid w:val="00CF7206"/>
    <w:rsid w:val="00CF73C6"/>
    <w:rsid w:val="00D0034B"/>
    <w:rsid w:val="00D00403"/>
    <w:rsid w:val="00D03456"/>
    <w:rsid w:val="00D035EE"/>
    <w:rsid w:val="00D0367E"/>
    <w:rsid w:val="00D05008"/>
    <w:rsid w:val="00D05147"/>
    <w:rsid w:val="00D06AEC"/>
    <w:rsid w:val="00D06BE1"/>
    <w:rsid w:val="00D0715D"/>
    <w:rsid w:val="00D07586"/>
    <w:rsid w:val="00D10461"/>
    <w:rsid w:val="00D11466"/>
    <w:rsid w:val="00D11931"/>
    <w:rsid w:val="00D11CFF"/>
    <w:rsid w:val="00D1221A"/>
    <w:rsid w:val="00D137E8"/>
    <w:rsid w:val="00D137EB"/>
    <w:rsid w:val="00D178BB"/>
    <w:rsid w:val="00D22121"/>
    <w:rsid w:val="00D22F2A"/>
    <w:rsid w:val="00D230C1"/>
    <w:rsid w:val="00D2338B"/>
    <w:rsid w:val="00D24150"/>
    <w:rsid w:val="00D246B6"/>
    <w:rsid w:val="00D258AD"/>
    <w:rsid w:val="00D262FD"/>
    <w:rsid w:val="00D26954"/>
    <w:rsid w:val="00D2699F"/>
    <w:rsid w:val="00D26B52"/>
    <w:rsid w:val="00D27AEC"/>
    <w:rsid w:val="00D27BC5"/>
    <w:rsid w:val="00D27F8D"/>
    <w:rsid w:val="00D301AD"/>
    <w:rsid w:val="00D32D16"/>
    <w:rsid w:val="00D335AC"/>
    <w:rsid w:val="00D33717"/>
    <w:rsid w:val="00D346D9"/>
    <w:rsid w:val="00D35106"/>
    <w:rsid w:val="00D35DC2"/>
    <w:rsid w:val="00D377F1"/>
    <w:rsid w:val="00D37C48"/>
    <w:rsid w:val="00D406C7"/>
    <w:rsid w:val="00D40FD9"/>
    <w:rsid w:val="00D413CE"/>
    <w:rsid w:val="00D41ED9"/>
    <w:rsid w:val="00D42A70"/>
    <w:rsid w:val="00D42DD1"/>
    <w:rsid w:val="00D44B96"/>
    <w:rsid w:val="00D4544A"/>
    <w:rsid w:val="00D45E72"/>
    <w:rsid w:val="00D4699B"/>
    <w:rsid w:val="00D46C1F"/>
    <w:rsid w:val="00D46C8E"/>
    <w:rsid w:val="00D470D7"/>
    <w:rsid w:val="00D5088B"/>
    <w:rsid w:val="00D50DF3"/>
    <w:rsid w:val="00D51B87"/>
    <w:rsid w:val="00D51BB7"/>
    <w:rsid w:val="00D52202"/>
    <w:rsid w:val="00D5371E"/>
    <w:rsid w:val="00D537A5"/>
    <w:rsid w:val="00D54BCB"/>
    <w:rsid w:val="00D55136"/>
    <w:rsid w:val="00D5524D"/>
    <w:rsid w:val="00D55616"/>
    <w:rsid w:val="00D55B73"/>
    <w:rsid w:val="00D55F8C"/>
    <w:rsid w:val="00D56F63"/>
    <w:rsid w:val="00D576EA"/>
    <w:rsid w:val="00D61985"/>
    <w:rsid w:val="00D63B60"/>
    <w:rsid w:val="00D6480D"/>
    <w:rsid w:val="00D67B82"/>
    <w:rsid w:val="00D67D39"/>
    <w:rsid w:val="00D702F7"/>
    <w:rsid w:val="00D7036C"/>
    <w:rsid w:val="00D7150C"/>
    <w:rsid w:val="00D74A5E"/>
    <w:rsid w:val="00D752E6"/>
    <w:rsid w:val="00D7596A"/>
    <w:rsid w:val="00D75AE5"/>
    <w:rsid w:val="00D76742"/>
    <w:rsid w:val="00D76F2E"/>
    <w:rsid w:val="00D77684"/>
    <w:rsid w:val="00D779B5"/>
    <w:rsid w:val="00D81195"/>
    <w:rsid w:val="00D81F8E"/>
    <w:rsid w:val="00D82954"/>
    <w:rsid w:val="00D83577"/>
    <w:rsid w:val="00D838CB"/>
    <w:rsid w:val="00D84C4C"/>
    <w:rsid w:val="00D902CF"/>
    <w:rsid w:val="00D90B8D"/>
    <w:rsid w:val="00D9311D"/>
    <w:rsid w:val="00D9321F"/>
    <w:rsid w:val="00D9337C"/>
    <w:rsid w:val="00D94286"/>
    <w:rsid w:val="00D96946"/>
    <w:rsid w:val="00D97A37"/>
    <w:rsid w:val="00D97E5B"/>
    <w:rsid w:val="00DA0A5F"/>
    <w:rsid w:val="00DA0DEB"/>
    <w:rsid w:val="00DA24E3"/>
    <w:rsid w:val="00DA37F5"/>
    <w:rsid w:val="00DA49E2"/>
    <w:rsid w:val="00DA564C"/>
    <w:rsid w:val="00DA5A99"/>
    <w:rsid w:val="00DA7588"/>
    <w:rsid w:val="00DB0D51"/>
    <w:rsid w:val="00DB0DDE"/>
    <w:rsid w:val="00DB305A"/>
    <w:rsid w:val="00DB380D"/>
    <w:rsid w:val="00DB4274"/>
    <w:rsid w:val="00DB47B1"/>
    <w:rsid w:val="00DB4EA7"/>
    <w:rsid w:val="00DB57EE"/>
    <w:rsid w:val="00DB5A52"/>
    <w:rsid w:val="00DB5DC9"/>
    <w:rsid w:val="00DB613B"/>
    <w:rsid w:val="00DB6C71"/>
    <w:rsid w:val="00DB7161"/>
    <w:rsid w:val="00DB7BF8"/>
    <w:rsid w:val="00DC12C0"/>
    <w:rsid w:val="00DC1F8C"/>
    <w:rsid w:val="00DC2916"/>
    <w:rsid w:val="00DC29FA"/>
    <w:rsid w:val="00DC2F51"/>
    <w:rsid w:val="00DC3056"/>
    <w:rsid w:val="00DC45A1"/>
    <w:rsid w:val="00DC4634"/>
    <w:rsid w:val="00DC55E2"/>
    <w:rsid w:val="00DC56E6"/>
    <w:rsid w:val="00DC5AB1"/>
    <w:rsid w:val="00DC723E"/>
    <w:rsid w:val="00DC7D75"/>
    <w:rsid w:val="00DD4DA5"/>
    <w:rsid w:val="00DD5173"/>
    <w:rsid w:val="00DD5A24"/>
    <w:rsid w:val="00DD695D"/>
    <w:rsid w:val="00DD7BC7"/>
    <w:rsid w:val="00DE1990"/>
    <w:rsid w:val="00DE1A48"/>
    <w:rsid w:val="00DE24C4"/>
    <w:rsid w:val="00DE2534"/>
    <w:rsid w:val="00DE364B"/>
    <w:rsid w:val="00DE528E"/>
    <w:rsid w:val="00DE52DB"/>
    <w:rsid w:val="00DE59C1"/>
    <w:rsid w:val="00DE5C3B"/>
    <w:rsid w:val="00DE6006"/>
    <w:rsid w:val="00DE7467"/>
    <w:rsid w:val="00DF039B"/>
    <w:rsid w:val="00DF2EE0"/>
    <w:rsid w:val="00DF4A6A"/>
    <w:rsid w:val="00DF639C"/>
    <w:rsid w:val="00E004C9"/>
    <w:rsid w:val="00E00BF6"/>
    <w:rsid w:val="00E010C7"/>
    <w:rsid w:val="00E027A3"/>
    <w:rsid w:val="00E02F74"/>
    <w:rsid w:val="00E03A1A"/>
    <w:rsid w:val="00E043DA"/>
    <w:rsid w:val="00E044A7"/>
    <w:rsid w:val="00E04A9A"/>
    <w:rsid w:val="00E10905"/>
    <w:rsid w:val="00E11F42"/>
    <w:rsid w:val="00E15A58"/>
    <w:rsid w:val="00E16E38"/>
    <w:rsid w:val="00E17028"/>
    <w:rsid w:val="00E176F6"/>
    <w:rsid w:val="00E22E49"/>
    <w:rsid w:val="00E22EED"/>
    <w:rsid w:val="00E249A9"/>
    <w:rsid w:val="00E2530C"/>
    <w:rsid w:val="00E25384"/>
    <w:rsid w:val="00E26A85"/>
    <w:rsid w:val="00E27DED"/>
    <w:rsid w:val="00E306FC"/>
    <w:rsid w:val="00E3078F"/>
    <w:rsid w:val="00E30915"/>
    <w:rsid w:val="00E30AC4"/>
    <w:rsid w:val="00E31FF8"/>
    <w:rsid w:val="00E32EF9"/>
    <w:rsid w:val="00E330AF"/>
    <w:rsid w:val="00E33974"/>
    <w:rsid w:val="00E348DF"/>
    <w:rsid w:val="00E35336"/>
    <w:rsid w:val="00E35855"/>
    <w:rsid w:val="00E365B2"/>
    <w:rsid w:val="00E36F50"/>
    <w:rsid w:val="00E370A8"/>
    <w:rsid w:val="00E370DC"/>
    <w:rsid w:val="00E374DE"/>
    <w:rsid w:val="00E37C6A"/>
    <w:rsid w:val="00E422D4"/>
    <w:rsid w:val="00E429F2"/>
    <w:rsid w:val="00E45253"/>
    <w:rsid w:val="00E455A6"/>
    <w:rsid w:val="00E45756"/>
    <w:rsid w:val="00E45CFB"/>
    <w:rsid w:val="00E5013E"/>
    <w:rsid w:val="00E52E6B"/>
    <w:rsid w:val="00E53948"/>
    <w:rsid w:val="00E54801"/>
    <w:rsid w:val="00E54E76"/>
    <w:rsid w:val="00E550B8"/>
    <w:rsid w:val="00E55A33"/>
    <w:rsid w:val="00E55EE9"/>
    <w:rsid w:val="00E5685B"/>
    <w:rsid w:val="00E56FEB"/>
    <w:rsid w:val="00E57359"/>
    <w:rsid w:val="00E6096D"/>
    <w:rsid w:val="00E616BF"/>
    <w:rsid w:val="00E62052"/>
    <w:rsid w:val="00E62800"/>
    <w:rsid w:val="00E64186"/>
    <w:rsid w:val="00E65568"/>
    <w:rsid w:val="00E65D6E"/>
    <w:rsid w:val="00E66B36"/>
    <w:rsid w:val="00E70079"/>
    <w:rsid w:val="00E7071A"/>
    <w:rsid w:val="00E713C9"/>
    <w:rsid w:val="00E72F93"/>
    <w:rsid w:val="00E74314"/>
    <w:rsid w:val="00E74452"/>
    <w:rsid w:val="00E7467D"/>
    <w:rsid w:val="00E75BC6"/>
    <w:rsid w:val="00E76ECD"/>
    <w:rsid w:val="00E771F1"/>
    <w:rsid w:val="00E83F87"/>
    <w:rsid w:val="00E840E2"/>
    <w:rsid w:val="00E847EB"/>
    <w:rsid w:val="00E84FB8"/>
    <w:rsid w:val="00E8571F"/>
    <w:rsid w:val="00E8690C"/>
    <w:rsid w:val="00E873D7"/>
    <w:rsid w:val="00E874A3"/>
    <w:rsid w:val="00E87A57"/>
    <w:rsid w:val="00E87D4A"/>
    <w:rsid w:val="00E90996"/>
    <w:rsid w:val="00E92121"/>
    <w:rsid w:val="00E92332"/>
    <w:rsid w:val="00E9258A"/>
    <w:rsid w:val="00E92B36"/>
    <w:rsid w:val="00E93618"/>
    <w:rsid w:val="00E95451"/>
    <w:rsid w:val="00E95610"/>
    <w:rsid w:val="00E956BB"/>
    <w:rsid w:val="00E95940"/>
    <w:rsid w:val="00E95F7E"/>
    <w:rsid w:val="00E96770"/>
    <w:rsid w:val="00E96A2C"/>
    <w:rsid w:val="00E97EE8"/>
    <w:rsid w:val="00EA0130"/>
    <w:rsid w:val="00EA0E9E"/>
    <w:rsid w:val="00EA19DB"/>
    <w:rsid w:val="00EA1AAA"/>
    <w:rsid w:val="00EA241A"/>
    <w:rsid w:val="00EA2456"/>
    <w:rsid w:val="00EA2E22"/>
    <w:rsid w:val="00EA3170"/>
    <w:rsid w:val="00EA435A"/>
    <w:rsid w:val="00EA4BAD"/>
    <w:rsid w:val="00EA6C15"/>
    <w:rsid w:val="00EA6F51"/>
    <w:rsid w:val="00EA742D"/>
    <w:rsid w:val="00EA7783"/>
    <w:rsid w:val="00EB0F16"/>
    <w:rsid w:val="00EB194F"/>
    <w:rsid w:val="00EB2DAB"/>
    <w:rsid w:val="00EB3E23"/>
    <w:rsid w:val="00EB48E1"/>
    <w:rsid w:val="00EB50BC"/>
    <w:rsid w:val="00EB67FB"/>
    <w:rsid w:val="00EB7B39"/>
    <w:rsid w:val="00EC0135"/>
    <w:rsid w:val="00EC08CE"/>
    <w:rsid w:val="00EC127B"/>
    <w:rsid w:val="00EC16D9"/>
    <w:rsid w:val="00EC1C26"/>
    <w:rsid w:val="00EC1F45"/>
    <w:rsid w:val="00EC20D7"/>
    <w:rsid w:val="00EC3151"/>
    <w:rsid w:val="00EC31B6"/>
    <w:rsid w:val="00EC31EB"/>
    <w:rsid w:val="00EC4C34"/>
    <w:rsid w:val="00EC5998"/>
    <w:rsid w:val="00EC6484"/>
    <w:rsid w:val="00EC696D"/>
    <w:rsid w:val="00EC7555"/>
    <w:rsid w:val="00ED2AEE"/>
    <w:rsid w:val="00ED3764"/>
    <w:rsid w:val="00ED4029"/>
    <w:rsid w:val="00ED4BC7"/>
    <w:rsid w:val="00ED7509"/>
    <w:rsid w:val="00EE085F"/>
    <w:rsid w:val="00EE11A6"/>
    <w:rsid w:val="00EE43A0"/>
    <w:rsid w:val="00EE4744"/>
    <w:rsid w:val="00EE4C45"/>
    <w:rsid w:val="00EE5C77"/>
    <w:rsid w:val="00EE5DE5"/>
    <w:rsid w:val="00EE5DE6"/>
    <w:rsid w:val="00EE5F22"/>
    <w:rsid w:val="00EE5F7E"/>
    <w:rsid w:val="00EE6084"/>
    <w:rsid w:val="00EE70A7"/>
    <w:rsid w:val="00EE712F"/>
    <w:rsid w:val="00EF1163"/>
    <w:rsid w:val="00EF11F1"/>
    <w:rsid w:val="00EF1FFF"/>
    <w:rsid w:val="00EF2BFF"/>
    <w:rsid w:val="00EF427A"/>
    <w:rsid w:val="00EF549E"/>
    <w:rsid w:val="00EF5690"/>
    <w:rsid w:val="00EF5725"/>
    <w:rsid w:val="00EF5CB4"/>
    <w:rsid w:val="00EF6094"/>
    <w:rsid w:val="00EF7C99"/>
    <w:rsid w:val="00F00B3C"/>
    <w:rsid w:val="00F017CA"/>
    <w:rsid w:val="00F019CB"/>
    <w:rsid w:val="00F0210C"/>
    <w:rsid w:val="00F02D20"/>
    <w:rsid w:val="00F02F9B"/>
    <w:rsid w:val="00F033B5"/>
    <w:rsid w:val="00F03FFE"/>
    <w:rsid w:val="00F06E2D"/>
    <w:rsid w:val="00F0727E"/>
    <w:rsid w:val="00F1008C"/>
    <w:rsid w:val="00F1286B"/>
    <w:rsid w:val="00F14AD8"/>
    <w:rsid w:val="00F161A4"/>
    <w:rsid w:val="00F1661C"/>
    <w:rsid w:val="00F16723"/>
    <w:rsid w:val="00F16A83"/>
    <w:rsid w:val="00F17796"/>
    <w:rsid w:val="00F17C45"/>
    <w:rsid w:val="00F209EE"/>
    <w:rsid w:val="00F21015"/>
    <w:rsid w:val="00F2214D"/>
    <w:rsid w:val="00F223BE"/>
    <w:rsid w:val="00F22836"/>
    <w:rsid w:val="00F230C1"/>
    <w:rsid w:val="00F24797"/>
    <w:rsid w:val="00F24B27"/>
    <w:rsid w:val="00F24D9D"/>
    <w:rsid w:val="00F25733"/>
    <w:rsid w:val="00F2575B"/>
    <w:rsid w:val="00F2608E"/>
    <w:rsid w:val="00F26DF0"/>
    <w:rsid w:val="00F27307"/>
    <w:rsid w:val="00F321E6"/>
    <w:rsid w:val="00F329A2"/>
    <w:rsid w:val="00F33A63"/>
    <w:rsid w:val="00F3467C"/>
    <w:rsid w:val="00F34C11"/>
    <w:rsid w:val="00F3560B"/>
    <w:rsid w:val="00F35655"/>
    <w:rsid w:val="00F35851"/>
    <w:rsid w:val="00F35DB8"/>
    <w:rsid w:val="00F36240"/>
    <w:rsid w:val="00F36E69"/>
    <w:rsid w:val="00F36F99"/>
    <w:rsid w:val="00F371D6"/>
    <w:rsid w:val="00F37577"/>
    <w:rsid w:val="00F40E5D"/>
    <w:rsid w:val="00F418CC"/>
    <w:rsid w:val="00F423E8"/>
    <w:rsid w:val="00F42B96"/>
    <w:rsid w:val="00F42E75"/>
    <w:rsid w:val="00F4317A"/>
    <w:rsid w:val="00F45188"/>
    <w:rsid w:val="00F455D4"/>
    <w:rsid w:val="00F45625"/>
    <w:rsid w:val="00F46F59"/>
    <w:rsid w:val="00F47320"/>
    <w:rsid w:val="00F50E55"/>
    <w:rsid w:val="00F51A55"/>
    <w:rsid w:val="00F5269D"/>
    <w:rsid w:val="00F52A22"/>
    <w:rsid w:val="00F531FD"/>
    <w:rsid w:val="00F533B4"/>
    <w:rsid w:val="00F5363D"/>
    <w:rsid w:val="00F54442"/>
    <w:rsid w:val="00F561D0"/>
    <w:rsid w:val="00F562C0"/>
    <w:rsid w:val="00F577A3"/>
    <w:rsid w:val="00F57ABC"/>
    <w:rsid w:val="00F600C6"/>
    <w:rsid w:val="00F60708"/>
    <w:rsid w:val="00F610C7"/>
    <w:rsid w:val="00F628AA"/>
    <w:rsid w:val="00F633DD"/>
    <w:rsid w:val="00F63E72"/>
    <w:rsid w:val="00F647BE"/>
    <w:rsid w:val="00F64B65"/>
    <w:rsid w:val="00F64E23"/>
    <w:rsid w:val="00F6555B"/>
    <w:rsid w:val="00F67183"/>
    <w:rsid w:val="00F7119E"/>
    <w:rsid w:val="00F713C5"/>
    <w:rsid w:val="00F71B90"/>
    <w:rsid w:val="00F724D8"/>
    <w:rsid w:val="00F7350F"/>
    <w:rsid w:val="00F73901"/>
    <w:rsid w:val="00F7449F"/>
    <w:rsid w:val="00F753E1"/>
    <w:rsid w:val="00F75883"/>
    <w:rsid w:val="00F75E34"/>
    <w:rsid w:val="00F76075"/>
    <w:rsid w:val="00F7743F"/>
    <w:rsid w:val="00F80EFE"/>
    <w:rsid w:val="00F81ED2"/>
    <w:rsid w:val="00F82744"/>
    <w:rsid w:val="00F85973"/>
    <w:rsid w:val="00F85CF6"/>
    <w:rsid w:val="00F86701"/>
    <w:rsid w:val="00F90385"/>
    <w:rsid w:val="00F903F6"/>
    <w:rsid w:val="00F90692"/>
    <w:rsid w:val="00F915E2"/>
    <w:rsid w:val="00F92242"/>
    <w:rsid w:val="00F9299F"/>
    <w:rsid w:val="00F9327E"/>
    <w:rsid w:val="00F93A99"/>
    <w:rsid w:val="00F944D7"/>
    <w:rsid w:val="00F946A1"/>
    <w:rsid w:val="00F94DC9"/>
    <w:rsid w:val="00F94DF9"/>
    <w:rsid w:val="00F94FA7"/>
    <w:rsid w:val="00F95CF8"/>
    <w:rsid w:val="00F95E98"/>
    <w:rsid w:val="00F963B5"/>
    <w:rsid w:val="00F96608"/>
    <w:rsid w:val="00F96DB4"/>
    <w:rsid w:val="00FA089F"/>
    <w:rsid w:val="00FA11B2"/>
    <w:rsid w:val="00FA2871"/>
    <w:rsid w:val="00FA288F"/>
    <w:rsid w:val="00FA48AD"/>
    <w:rsid w:val="00FA4D41"/>
    <w:rsid w:val="00FA5A50"/>
    <w:rsid w:val="00FA603F"/>
    <w:rsid w:val="00FA6095"/>
    <w:rsid w:val="00FA7463"/>
    <w:rsid w:val="00FA7973"/>
    <w:rsid w:val="00FA798C"/>
    <w:rsid w:val="00FB00F5"/>
    <w:rsid w:val="00FB05BB"/>
    <w:rsid w:val="00FB1297"/>
    <w:rsid w:val="00FB37EE"/>
    <w:rsid w:val="00FB443A"/>
    <w:rsid w:val="00FB44C0"/>
    <w:rsid w:val="00FB5420"/>
    <w:rsid w:val="00FB5F58"/>
    <w:rsid w:val="00FB67D5"/>
    <w:rsid w:val="00FB6E26"/>
    <w:rsid w:val="00FB77D0"/>
    <w:rsid w:val="00FB788F"/>
    <w:rsid w:val="00FC0B3B"/>
    <w:rsid w:val="00FC0C05"/>
    <w:rsid w:val="00FC2157"/>
    <w:rsid w:val="00FC30A5"/>
    <w:rsid w:val="00FC5356"/>
    <w:rsid w:val="00FC69F9"/>
    <w:rsid w:val="00FC7910"/>
    <w:rsid w:val="00FD3278"/>
    <w:rsid w:val="00FD3B25"/>
    <w:rsid w:val="00FD3B31"/>
    <w:rsid w:val="00FD5D79"/>
    <w:rsid w:val="00FD6CB4"/>
    <w:rsid w:val="00FE0575"/>
    <w:rsid w:val="00FE28C0"/>
    <w:rsid w:val="00FE3BAC"/>
    <w:rsid w:val="00FE505A"/>
    <w:rsid w:val="00FE5379"/>
    <w:rsid w:val="00FE62E9"/>
    <w:rsid w:val="00FE6CAA"/>
    <w:rsid w:val="00FF055F"/>
    <w:rsid w:val="00FF16F9"/>
    <w:rsid w:val="00FF29D9"/>
    <w:rsid w:val="00FF590C"/>
    <w:rsid w:val="00FF5AF3"/>
    <w:rsid w:val="00FF67AD"/>
    <w:rsid w:val="00FF74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
  <w:smartTagType w:namespaceuri="urn:schemas-microsoft-com:office:smarttags" w:name="country-region"/>
  <w:smartTagType w:namespaceuri="urn:schemas-microsoft-com:office:smarttags" w:name="PostalCod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14:docId w14:val="5FE2BD67"/>
  <w15:chartTrackingRefBased/>
  <w15:docId w15:val="{B4AB1991-0FB9-47BB-9487-B00437B992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8571F"/>
    <w:rPr>
      <w:sz w:val="24"/>
      <w:lang w:eastAsia="ja-JP"/>
    </w:rPr>
  </w:style>
  <w:style w:type="paragraph" w:styleId="Heading1">
    <w:name w:val="heading 1"/>
    <w:next w:val="IEEEStdsParagraph"/>
    <w:qFormat/>
    <w:rsid w:val="00F85CF6"/>
    <w:pPr>
      <w:keepNext/>
      <w:keepLines/>
      <w:pageBreakBefore/>
      <w:numPr>
        <w:numId w:val="20"/>
      </w:numPr>
      <w:tabs>
        <w:tab w:val="left" w:pos="1080"/>
      </w:tabs>
      <w:suppressAutoHyphens/>
      <w:spacing w:after="240" w:line="480" w:lineRule="auto"/>
      <w:outlineLvl w:val="0"/>
    </w:pPr>
    <w:rPr>
      <w:rFonts w:ascii="Arial" w:hAnsi="Arial"/>
      <w:b/>
      <w:sz w:val="24"/>
      <w:lang w:eastAsia="ja-JP"/>
    </w:rPr>
  </w:style>
  <w:style w:type="paragraph" w:styleId="Heading2">
    <w:name w:val="heading 2"/>
    <w:basedOn w:val="Heading1"/>
    <w:next w:val="IEEEStdsParagraph"/>
    <w:qFormat/>
    <w:pPr>
      <w:pageBreakBefore w:val="0"/>
      <w:numPr>
        <w:ilvl w:val="1"/>
      </w:numPr>
      <w:spacing w:before="240" w:line="240" w:lineRule="auto"/>
      <w:outlineLvl w:val="1"/>
    </w:pPr>
    <w:rPr>
      <w:sz w:val="22"/>
    </w:rPr>
  </w:style>
  <w:style w:type="paragraph" w:styleId="Heading3">
    <w:name w:val="heading 3"/>
    <w:basedOn w:val="Heading2"/>
    <w:next w:val="IEEEStdsParagraph"/>
    <w:qFormat/>
    <w:pPr>
      <w:numPr>
        <w:ilvl w:val="2"/>
      </w:numPr>
      <w:outlineLvl w:val="2"/>
    </w:pPr>
    <w:rPr>
      <w:sz w:val="20"/>
    </w:rPr>
  </w:style>
  <w:style w:type="paragraph" w:styleId="Heading4">
    <w:name w:val="heading 4"/>
    <w:basedOn w:val="Heading3"/>
    <w:next w:val="IEEEStdsParagraph"/>
    <w:qFormat/>
    <w:pPr>
      <w:numPr>
        <w:ilvl w:val="3"/>
      </w:numPr>
      <w:outlineLvl w:val="3"/>
    </w:pPr>
  </w:style>
  <w:style w:type="paragraph" w:styleId="Heading5">
    <w:name w:val="heading 5"/>
    <w:basedOn w:val="Heading4"/>
    <w:next w:val="IEEEStdsParagraph"/>
    <w:qFormat/>
    <w:pPr>
      <w:numPr>
        <w:ilvl w:val="4"/>
      </w:numPr>
      <w:outlineLvl w:val="4"/>
    </w:pPr>
  </w:style>
  <w:style w:type="paragraph" w:styleId="Heading6">
    <w:name w:val="heading 6"/>
    <w:basedOn w:val="Heading5"/>
    <w:next w:val="IEEEStdsParagraph"/>
    <w:qFormat/>
    <w:pPr>
      <w:numPr>
        <w:ilvl w:val="5"/>
      </w:numPr>
      <w:outlineLvl w:val="5"/>
    </w:pPr>
  </w:style>
  <w:style w:type="paragraph" w:styleId="Heading7">
    <w:name w:val="heading 7"/>
    <w:basedOn w:val="Heading6"/>
    <w:next w:val="IEEEStdsParagraph"/>
    <w:qFormat/>
    <w:pPr>
      <w:numPr>
        <w:ilvl w:val="6"/>
      </w:numPr>
      <w:outlineLvl w:val="6"/>
    </w:pPr>
  </w:style>
  <w:style w:type="paragraph" w:styleId="Heading8">
    <w:name w:val="heading 8"/>
    <w:basedOn w:val="Heading7"/>
    <w:next w:val="IEEEStdsParagraph"/>
    <w:qFormat/>
    <w:pPr>
      <w:numPr>
        <w:ilvl w:val="7"/>
      </w:numPr>
      <w:outlineLvl w:val="7"/>
    </w:pPr>
  </w:style>
  <w:style w:type="paragraph" w:styleId="Heading9">
    <w:name w:val="heading 9"/>
    <w:basedOn w:val="Heading8"/>
    <w:next w:val="IEEEStdsParagraph"/>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EEStdsParagraph">
    <w:name w:val="IEEEStds Paragraph"/>
    <w:link w:val="IEEEStdsParagraphChar"/>
    <w:pPr>
      <w:spacing w:after="240"/>
      <w:jc w:val="both"/>
    </w:pPr>
    <w:rPr>
      <w:lang w:eastAsia="ja-JP"/>
    </w:rPr>
  </w:style>
  <w:style w:type="character" w:customStyle="1" w:styleId="IEEEStdsParagraphChar">
    <w:name w:val="IEEEStds Paragraph Char"/>
    <w:link w:val="IEEEStdsParagraph"/>
    <w:rsid w:val="00EA1AAA"/>
    <w:rPr>
      <w:lang w:val="en-US" w:eastAsia="ja-JP" w:bidi="ar-SA"/>
    </w:rPr>
  </w:style>
  <w:style w:type="paragraph" w:styleId="Header">
    <w:name w:val="header"/>
    <w:link w:val="HeaderChar"/>
    <w:rsid w:val="000E49D7"/>
    <w:pPr>
      <w:widowControl w:val="0"/>
      <w:jc w:val="center"/>
    </w:pPr>
    <w:rPr>
      <w:rFonts w:ascii="Arial" w:eastAsia="Arial Unicode MS" w:hAnsi="Arial"/>
      <w:noProof/>
      <w:sz w:val="16"/>
      <w:lang w:eastAsia="ja-JP"/>
    </w:rPr>
  </w:style>
  <w:style w:type="paragraph" w:styleId="Footer">
    <w:name w:val="footer"/>
    <w:link w:val="FooterChar"/>
    <w:uiPriority w:val="99"/>
    <w:rsid w:val="005B7D71"/>
    <w:pPr>
      <w:widowControl w:val="0"/>
      <w:tabs>
        <w:tab w:val="center" w:pos="4320"/>
        <w:tab w:val="right" w:pos="8640"/>
      </w:tabs>
      <w:jc w:val="center"/>
    </w:pPr>
    <w:rPr>
      <w:rFonts w:ascii="Arial" w:eastAsia="Arial Unicode MS" w:hAnsi="Arial"/>
      <w:noProof/>
      <w:sz w:val="16"/>
      <w:lang w:eastAsia="ja-JP"/>
    </w:rPr>
  </w:style>
  <w:style w:type="character" w:styleId="PageNumber">
    <w:name w:val="page number"/>
    <w:rsid w:val="008A792E"/>
    <w:rPr>
      <w:rFonts w:ascii="Times New Roman" w:eastAsia="Arial Unicode MS" w:hAnsi="Times New Roman"/>
      <w:sz w:val="20"/>
    </w:rPr>
  </w:style>
  <w:style w:type="paragraph" w:customStyle="1" w:styleId="IEEEStdsTitle">
    <w:name w:val="IEEEStds Title"/>
    <w:next w:val="IEEEStdsParagraph"/>
    <w:pPr>
      <w:spacing w:before="1800" w:after="960"/>
    </w:pPr>
    <w:rPr>
      <w:rFonts w:ascii="Arial" w:hAnsi="Arial"/>
      <w:b/>
      <w:noProof/>
      <w:sz w:val="46"/>
      <w:lang w:eastAsia="ja-JP"/>
    </w:rPr>
  </w:style>
  <w:style w:type="paragraph" w:customStyle="1" w:styleId="IEEEStdsSponsorbodytext">
    <w:name w:val="IEEEStds Sponsor (body text)"/>
    <w:next w:val="IEEEStdsParagraph"/>
    <w:pPr>
      <w:spacing w:before="120" w:after="360" w:line="480" w:lineRule="auto"/>
    </w:pPr>
    <w:rPr>
      <w:noProof/>
      <w:lang w:eastAsia="ja-JP"/>
    </w:rPr>
  </w:style>
  <w:style w:type="paragraph" w:customStyle="1" w:styleId="IEEEStdsTitleDraftCRBody">
    <w:name w:val="IEEEStds TitleDraftCRBody"/>
    <w:pPr>
      <w:spacing w:before="120" w:after="120"/>
      <w:jc w:val="both"/>
    </w:pPr>
    <w:rPr>
      <w:noProof/>
      <w:lang w:eastAsia="ja-JP"/>
    </w:rPr>
  </w:style>
  <w:style w:type="character" w:styleId="LineNumber">
    <w:name w:val="line number"/>
    <w:basedOn w:val="DefaultParagraphFont"/>
  </w:style>
  <w:style w:type="paragraph" w:customStyle="1" w:styleId="IEEEStdsSans-Serif">
    <w:name w:val="IEEEStds Sans-Serif"/>
    <w:pPr>
      <w:jc w:val="both"/>
    </w:pPr>
    <w:rPr>
      <w:rFonts w:ascii="Arial" w:hAnsi="Arial"/>
      <w:lang w:eastAsia="ja-JP"/>
    </w:rPr>
  </w:style>
  <w:style w:type="paragraph" w:customStyle="1" w:styleId="IEEEStdsKeywords">
    <w:name w:val="IEEEStds Keywords"/>
    <w:basedOn w:val="IEEEStdsSans-Serif"/>
    <w:next w:val="IEEEStdsParagraph"/>
  </w:style>
  <w:style w:type="paragraph" w:styleId="DocumentMap">
    <w:name w:val="Document Map"/>
    <w:basedOn w:val="Normal"/>
    <w:semiHidden/>
    <w:pPr>
      <w:shd w:val="clear" w:color="auto" w:fill="000080"/>
    </w:pPr>
    <w:rPr>
      <w:rFonts w:ascii="Arial" w:hAnsi="Arial"/>
    </w:rPr>
  </w:style>
  <w:style w:type="paragraph" w:customStyle="1" w:styleId="IEEEStdsTableData-Center">
    <w:name w:val="IEEEStds Table Data - Center"/>
    <w:basedOn w:val="IEEEStdsParagraph"/>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EE70A7"/>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EE70A7"/>
    <w:rPr>
      <w:rFonts w:ascii="Arial" w:hAnsi="Arial"/>
      <w:b/>
      <w:sz w:val="24"/>
      <w:lang w:val="en-US" w:eastAsia="ja-JP" w:bidi="ar-SA"/>
    </w:rPr>
  </w:style>
  <w:style w:type="paragraph" w:customStyle="1" w:styleId="IEEEStdsLevel1Header">
    <w:name w:val="IEEEStds Level 1 Header"/>
    <w:basedOn w:val="IEEEStdsParagraph"/>
    <w:next w:val="IEEEStdsParagraph"/>
    <w:link w:val="IEEEStdsLevel1HeaderChar"/>
    <w:pPr>
      <w:keepNext/>
      <w:keepLines/>
      <w:numPr>
        <w:numId w:val="18"/>
      </w:numPr>
      <w:suppressAutoHyphens/>
      <w:spacing w:before="360"/>
      <w:jc w:val="left"/>
      <w:outlineLvl w:val="0"/>
    </w:pPr>
    <w:rPr>
      <w:rFonts w:ascii="Arial" w:hAnsi="Arial"/>
      <w:b/>
      <w:sz w:val="24"/>
    </w:rPr>
  </w:style>
  <w:style w:type="character" w:customStyle="1" w:styleId="IEEEStdsLevel1HeaderChar">
    <w:name w:val="IEEEStds Level 1 Header Char"/>
    <w:link w:val="IEEEStdsLevel1Header"/>
    <w:rsid w:val="00A47B4E"/>
    <w:rPr>
      <w:rFonts w:ascii="Arial" w:hAnsi="Arial"/>
      <w:b/>
      <w:sz w:val="24"/>
      <w:lang w:eastAsia="ja-JP"/>
    </w:rPr>
  </w:style>
  <w:style w:type="paragraph" w:styleId="BalloonText">
    <w:name w:val="Balloon Text"/>
    <w:basedOn w:val="Normal"/>
    <w:semiHidden/>
    <w:rsid w:val="00CD65D1"/>
    <w:rPr>
      <w:rFonts w:ascii="Tahoma" w:hAnsi="Tahoma" w:cs="Tahoma"/>
      <w:sz w:val="16"/>
      <w:szCs w:val="16"/>
    </w:rPr>
  </w:style>
  <w:style w:type="paragraph" w:customStyle="1" w:styleId="IEEEStdsNamesList">
    <w:name w:val="IEEEStds Names List"/>
    <w:pPr>
      <w:ind w:left="144" w:hanging="144"/>
    </w:pPr>
    <w:rPr>
      <w:sz w:val="18"/>
      <w:lang w:eastAsia="ja-JP"/>
    </w:rPr>
  </w:style>
  <w:style w:type="paragraph" w:customStyle="1" w:styleId="IEEEStdsLevel4Header">
    <w:name w:val="IEEEStds Level 4 Header"/>
    <w:basedOn w:val="IEEEStdsLevel3Header"/>
    <w:next w:val="IEEEStdsParagraph"/>
    <w:link w:val="IEEEStdsLevel4HeaderChar"/>
    <w:pPr>
      <w:numPr>
        <w:ilvl w:val="3"/>
      </w:numPr>
      <w:outlineLvl w:val="3"/>
    </w:pPr>
  </w:style>
  <w:style w:type="paragraph" w:customStyle="1" w:styleId="IEEEStdsLevel3Header">
    <w:name w:val="IEEEStds Level 3 Header"/>
    <w:basedOn w:val="IEEEStdsLevel2Header"/>
    <w:next w:val="IEEEStdsParagraph"/>
    <w:link w:val="IEEEStdsLevel3HeaderChar"/>
    <w:pPr>
      <w:numPr>
        <w:ilvl w:val="2"/>
      </w:numPr>
      <w:spacing w:before="240"/>
      <w:outlineLvl w:val="2"/>
    </w:pPr>
    <w:rPr>
      <w:sz w:val="20"/>
    </w:rPr>
  </w:style>
  <w:style w:type="paragraph" w:customStyle="1" w:styleId="IEEEStdsLevel2Header">
    <w:name w:val="IEEEStds Level 2 Header"/>
    <w:basedOn w:val="IEEEStdsLevel1Header"/>
    <w:next w:val="IEEEStdsParagraph"/>
    <w:link w:val="IEEEStdsLevel2HeaderChar"/>
    <w:qFormat/>
    <w:pPr>
      <w:numPr>
        <w:ilvl w:val="1"/>
      </w:numPr>
      <w:outlineLvl w:val="1"/>
    </w:pPr>
    <w:rPr>
      <w:sz w:val="22"/>
    </w:rPr>
  </w:style>
  <w:style w:type="character" w:customStyle="1" w:styleId="IEEEStdsLevel2HeaderChar">
    <w:name w:val="IEEEStds Level 2 Header Char"/>
    <w:link w:val="IEEEStdsLevel2Header"/>
    <w:rsid w:val="00A47B4E"/>
    <w:rPr>
      <w:rFonts w:ascii="Arial" w:hAnsi="Arial"/>
      <w:b/>
      <w:sz w:val="22"/>
      <w:lang w:eastAsia="ja-JP"/>
    </w:rPr>
  </w:style>
  <w:style w:type="character" w:customStyle="1" w:styleId="IEEEStdsLevel3HeaderChar">
    <w:name w:val="IEEEStds Level 3 Header Char"/>
    <w:basedOn w:val="IEEEStdsLevel2HeaderChar"/>
    <w:link w:val="IEEEStdsLevel3Header"/>
    <w:rsid w:val="00A47B4E"/>
    <w:rPr>
      <w:rFonts w:ascii="Arial" w:hAnsi="Arial"/>
      <w:b/>
      <w:sz w:val="22"/>
      <w:lang w:val="en-US" w:eastAsia="ja-JP" w:bidi="ar-SA"/>
    </w:rPr>
  </w:style>
  <w:style w:type="character" w:customStyle="1" w:styleId="IEEEStdsLevel4HeaderChar">
    <w:name w:val="IEEEStds Level 4 Header Char"/>
    <w:basedOn w:val="IEEEStdsLevel3HeaderChar"/>
    <w:link w:val="IEEEStdsLevel4Header"/>
    <w:rsid w:val="00A47B4E"/>
    <w:rPr>
      <w:rFonts w:ascii="Arial" w:hAnsi="Arial"/>
      <w:b/>
      <w:sz w:val="22"/>
      <w:lang w:val="en-US" w:eastAsia="ja-JP" w:bidi="ar-SA"/>
    </w:rPr>
  </w:style>
  <w:style w:type="paragraph" w:customStyle="1" w:styleId="IEEEStdsLevel5Header">
    <w:name w:val="IEEEStds Level 5 Header"/>
    <w:basedOn w:val="IEEEStdsLevel4Header"/>
    <w:next w:val="IEEEStdsParagraph"/>
    <w:pPr>
      <w:numPr>
        <w:ilvl w:val="4"/>
      </w:numPr>
      <w:outlineLvl w:val="4"/>
    </w:pPr>
  </w:style>
  <w:style w:type="paragraph" w:customStyle="1" w:styleId="IEEEStdsLevel6Header">
    <w:name w:val="IEEEStds Level 6 Header"/>
    <w:basedOn w:val="IEEEStdsLevel5Header"/>
    <w:next w:val="IEEEStdsParagraph"/>
    <w:pPr>
      <w:numPr>
        <w:ilvl w:val="5"/>
      </w:numPr>
      <w:outlineLvl w:val="5"/>
    </w:pPr>
  </w:style>
  <w:style w:type="paragraph" w:customStyle="1" w:styleId="IEEEStdsRegularTableCaption">
    <w:name w:val="IEEEStds Regular Table Caption"/>
    <w:basedOn w:val="IEEEStdsParagraph"/>
    <w:next w:val="IEEEStdsParagraph"/>
    <w:pPr>
      <w:keepNext/>
      <w:keepLines/>
      <w:numPr>
        <w:numId w:val="7"/>
      </w:numPr>
      <w:tabs>
        <w:tab w:val="clear" w:pos="1080"/>
        <w:tab w:val="left" w:pos="360"/>
        <w:tab w:val="left" w:pos="432"/>
        <w:tab w:val="left" w:pos="504"/>
      </w:tabs>
      <w:suppressAutoHyphens/>
      <w:spacing w:before="120" w:after="120"/>
      <w:jc w:val="center"/>
    </w:pPr>
    <w:rPr>
      <w:rFonts w:ascii="Arial" w:hAnsi="Arial"/>
      <w:b/>
    </w:rPr>
  </w:style>
  <w:style w:type="paragraph" w:styleId="FootnoteText">
    <w:name w:val="footnote text"/>
    <w:basedOn w:val="Normal"/>
    <w:semiHidden/>
    <w:rPr>
      <w:sz w:val="20"/>
    </w:rPr>
  </w:style>
  <w:style w:type="paragraph" w:customStyle="1" w:styleId="IEEEStdsComputerCode">
    <w:name w:val="IEEEStds Computer Code"/>
    <w:basedOn w:val="IEEEStdsParagraph"/>
    <w:pPr>
      <w:spacing w:after="0"/>
    </w:pPr>
    <w:rPr>
      <w:rFonts w:ascii="Courier New" w:hAnsi="Courier New"/>
    </w:rPr>
  </w:style>
  <w:style w:type="character" w:styleId="FootnoteReference">
    <w:name w:val="footnote reference"/>
    <w:semiHidden/>
    <w:rPr>
      <w:vertAlign w:val="superscript"/>
    </w:rPr>
  </w:style>
  <w:style w:type="paragraph" w:customStyle="1" w:styleId="IEEEStdsSingleNote">
    <w:name w:val="IEEEStds Single Note"/>
    <w:basedOn w:val="IEEEStdsParagraph"/>
    <w:next w:val="IEEEStdsParagraph"/>
    <w:pPr>
      <w:keepLines/>
      <w:spacing w:before="120" w:after="120"/>
    </w:pPr>
    <w:rPr>
      <w:sz w:val="18"/>
    </w:rPr>
  </w:style>
  <w:style w:type="paragraph" w:customStyle="1" w:styleId="IEEEStdsFootnote">
    <w:name w:val="IEEEStds Footnote"/>
    <w:basedOn w:val="FootnoteText"/>
    <w:pPr>
      <w:jc w:val="both"/>
    </w:pPr>
    <w:rPr>
      <w:sz w:val="16"/>
    </w:rPr>
  </w:style>
  <w:style w:type="paragraph" w:customStyle="1" w:styleId="IEEEStdsMultipleNotes">
    <w:name w:val="IEEEStds Multiple Notes"/>
    <w:basedOn w:val="IEEEStdsSingleNote"/>
    <w:pPr>
      <w:numPr>
        <w:numId w:val="4"/>
      </w:numPr>
      <w:tabs>
        <w:tab w:val="left" w:pos="799"/>
        <w:tab w:val="left" w:pos="864"/>
        <w:tab w:val="left" w:pos="936"/>
      </w:tabs>
    </w:pPr>
  </w:style>
  <w:style w:type="paragraph" w:customStyle="1" w:styleId="IEEEStdsNumberedListLevel1">
    <w:name w:val="IEEEStds Numbered List Level 1"/>
    <w:link w:val="IEEEStdsNumberedListLevel1Char"/>
    <w:rsid w:val="002E6CC6"/>
    <w:pPr>
      <w:numPr>
        <w:numId w:val="2"/>
      </w:numPr>
      <w:spacing w:after="240" w:line="360" w:lineRule="exact"/>
      <w:contextualSpacing/>
      <w:jc w:val="both"/>
    </w:pPr>
    <w:rPr>
      <w:lang w:eastAsia="ja-JP"/>
    </w:rPr>
  </w:style>
  <w:style w:type="paragraph" w:customStyle="1" w:styleId="IEEEStdsNumberedListLevel2">
    <w:name w:val="IEEEStds Numbered List Level 2"/>
    <w:basedOn w:val="IEEEStdsNumberedListLevel1"/>
    <w:rsid w:val="002E6CC6"/>
    <w:pPr>
      <w:numPr>
        <w:ilvl w:val="1"/>
      </w:numPr>
    </w:pPr>
  </w:style>
  <w:style w:type="paragraph" w:customStyle="1" w:styleId="IEEEStdsNumberedListLevel3">
    <w:name w:val="IEEEStds Numbered List Level 3"/>
    <w:basedOn w:val="IEEEStdsNumberedListLevel2"/>
    <w:rsid w:val="002E6CC6"/>
    <w:pPr>
      <w:numPr>
        <w:ilvl w:val="2"/>
      </w:numPr>
      <w:tabs>
        <w:tab w:val="left" w:pos="1512"/>
      </w:tabs>
    </w:pPr>
  </w:style>
  <w:style w:type="paragraph" w:customStyle="1" w:styleId="IEEEStdsWarning">
    <w:name w:val="IEEEStds Warning"/>
    <w:basedOn w:val="IEEEStdsParagraph"/>
    <w:next w:val="IEEEStdsParagraph"/>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pPr>
      <w:keepLines/>
      <w:numPr>
        <w:numId w:val="3"/>
      </w:numPr>
      <w:tabs>
        <w:tab w:val="clear" w:pos="720"/>
        <w:tab w:val="left" w:pos="540"/>
      </w:tabs>
      <w:spacing w:after="120"/>
    </w:pPr>
  </w:style>
  <w:style w:type="paragraph" w:customStyle="1" w:styleId="IEEEStdsIntroduction">
    <w:name w:val="IEEEStds Introduction"/>
    <w:basedOn w:val="IEEEStdsParagraph"/>
    <w:rsid w:val="00D81195"/>
    <w:pPr>
      <w:pBdr>
        <w:top w:val="single" w:sz="4" w:space="1" w:color="auto"/>
        <w:left w:val="single" w:sz="4" w:space="4" w:color="auto"/>
        <w:bottom w:val="single" w:sz="4" w:space="1" w:color="auto"/>
        <w:right w:val="single" w:sz="4" w:space="4" w:color="auto"/>
      </w:pBdr>
    </w:pPr>
    <w:rPr>
      <w:sz w:val="18"/>
    </w:rPr>
  </w:style>
  <w:style w:type="paragraph" w:customStyle="1" w:styleId="IEEEStdsTitleDraftCRaddr">
    <w:name w:val="IEEEStds TitleDraftCRaddr"/>
    <w:basedOn w:val="IEEEStdsTitleDraftCRBody"/>
    <w:pPr>
      <w:spacing w:before="0" w:after="0"/>
      <w:jc w:val="left"/>
    </w:pPr>
  </w:style>
  <w:style w:type="paragraph" w:styleId="Caption">
    <w:name w:val="caption"/>
    <w:next w:val="IEEEStdsParagraph"/>
    <w:qFormat/>
    <w:pPr>
      <w:keepLines/>
      <w:suppressAutoHyphens/>
      <w:spacing w:before="120" w:after="120"/>
      <w:jc w:val="center"/>
    </w:pPr>
    <w:rPr>
      <w:rFonts w:ascii="Arial" w:hAnsi="Arial"/>
      <w:b/>
      <w:lang w:eastAsia="ja-JP"/>
    </w:rPr>
  </w:style>
  <w:style w:type="paragraph" w:customStyle="1" w:styleId="IEEEStdsEquation">
    <w:name w:val="IEEEStds Equation"/>
    <w:basedOn w:val="IEEEStdsParagraph"/>
    <w:next w:val="IEEEStdsParagraph"/>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pPr>
      <w:keepLines/>
      <w:numPr>
        <w:numId w:val="6"/>
      </w:numPr>
      <w:tabs>
        <w:tab w:val="clear" w:pos="1008"/>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pPr>
      <w:numPr>
        <w:ilvl w:val="6"/>
      </w:numPr>
      <w:outlineLvl w:val="6"/>
    </w:pPr>
  </w:style>
  <w:style w:type="paragraph" w:customStyle="1" w:styleId="IEEEStdsLevel8Header">
    <w:name w:val="IEEEStds Level 8 Header"/>
    <w:basedOn w:val="IEEEStdsLevel7Header"/>
    <w:next w:val="IEEEStdsParagraph"/>
    <w:pPr>
      <w:numPr>
        <w:ilvl w:val="7"/>
      </w:numPr>
      <w:outlineLvl w:val="7"/>
    </w:pPr>
  </w:style>
  <w:style w:type="paragraph" w:customStyle="1" w:styleId="IEEEStdsLevel9Header">
    <w:name w:val="IEEEStds Level 9 Header"/>
    <w:basedOn w:val="IEEEStdsLevel8Header"/>
    <w:next w:val="IEEEStdsParagraph"/>
    <w:pPr>
      <w:numPr>
        <w:ilvl w:val="8"/>
      </w:numPr>
      <w:outlineLvl w:val="8"/>
    </w:pPr>
  </w:style>
  <w:style w:type="paragraph" w:styleId="TOC3">
    <w:name w:val="toc 3"/>
    <w:basedOn w:val="Normal"/>
    <w:next w:val="Normal"/>
    <w:autoRedefine/>
    <w:semiHidden/>
    <w:pPr>
      <w:ind w:left="480"/>
    </w:pPr>
  </w:style>
  <w:style w:type="paragraph" w:styleId="TOC1">
    <w:name w:val="toc 1"/>
    <w:basedOn w:val="IEEEStdsParagraph"/>
    <w:next w:val="IEEEStdsParagraph"/>
    <w:autoRedefine/>
    <w:uiPriority w:val="39"/>
    <w:pPr>
      <w:keepLines/>
      <w:suppressAutoHyphens/>
      <w:spacing w:before="240" w:after="0"/>
      <w:jc w:val="left"/>
    </w:pPr>
  </w:style>
  <w:style w:type="paragraph" w:styleId="TOC2">
    <w:name w:val="toc 2"/>
    <w:basedOn w:val="TOC1"/>
    <w:next w:val="IEEEStdsParagraph"/>
    <w:autoRedefine/>
    <w:uiPriority w:val="39"/>
    <w:pPr>
      <w:spacing w:before="0"/>
      <w:ind w:left="245"/>
    </w:pPr>
  </w:style>
  <w:style w:type="paragraph" w:customStyle="1" w:styleId="IEEEStdsDefinitions">
    <w:name w:val="IEEEStds Definitions"/>
    <w:next w:val="IEEEStdsParagraph"/>
    <w:pPr>
      <w:keepLines/>
      <w:spacing w:before="120" w:after="120"/>
      <w:jc w:val="both"/>
    </w:pPr>
    <w:rPr>
      <w:lang w:eastAsia="ja-JP"/>
    </w:rPr>
  </w:style>
  <w:style w:type="paragraph" w:customStyle="1" w:styleId="IEEEStdsNumberedListLevel4">
    <w:name w:val="IEEEStds Numbered List Level 4"/>
    <w:basedOn w:val="IEEEStdsNumberedListLevel3"/>
    <w:rsid w:val="002E6CC6"/>
    <w:pPr>
      <w:numPr>
        <w:ilvl w:val="3"/>
      </w:numPr>
      <w:tabs>
        <w:tab w:val="clear" w:pos="1512"/>
        <w:tab w:val="left" w:pos="1958"/>
      </w:tabs>
    </w:pPr>
  </w:style>
  <w:style w:type="paragraph" w:customStyle="1" w:styleId="IEEEStdsNumberedListLevel5">
    <w:name w:val="IEEEStds Numbered List Level 5"/>
    <w:basedOn w:val="IEEEStdsNumberedListLevel4"/>
    <w:rsid w:val="002E6CC6"/>
    <w:pPr>
      <w:numPr>
        <w:ilvl w:val="4"/>
      </w:numPr>
      <w:tabs>
        <w:tab w:val="clear" w:pos="1958"/>
        <w:tab w:val="left" w:pos="2405"/>
      </w:tabs>
    </w:pPr>
  </w:style>
  <w:style w:type="paragraph" w:customStyle="1" w:styleId="IEEEStdsEquationVariableList">
    <w:name w:val="IEEEStds Equation Variable List"/>
    <w:basedOn w:val="IEEEStdsParagraph"/>
    <w:pPr>
      <w:keepLines/>
      <w:tabs>
        <w:tab w:val="left" w:pos="760"/>
      </w:tabs>
      <w:suppressAutoHyphens/>
      <w:spacing w:after="0"/>
      <w:ind w:left="764" w:hanging="562"/>
    </w:pPr>
    <w:rPr>
      <w:snapToGrid w:val="0"/>
    </w:rPr>
  </w:style>
  <w:style w:type="character" w:customStyle="1" w:styleId="IEEEStdsKeywordsHeader">
    <w:name w:val="IEEEStds Keywords Header"/>
    <w:rPr>
      <w:b/>
    </w:rPr>
  </w:style>
  <w:style w:type="character" w:customStyle="1" w:styleId="IEEEStdsAbstractHeader">
    <w:name w:val="IEEEStds Abstract Header"/>
    <w:rPr>
      <w:b/>
    </w:rPr>
  </w:style>
  <w:style w:type="character" w:customStyle="1" w:styleId="IEEEStdsDefTermsNumbers">
    <w:name w:val="IEEEStds DefTerms+Numbers"/>
    <w:rPr>
      <w:b/>
    </w:rPr>
  </w:style>
  <w:style w:type="paragraph" w:customStyle="1" w:styleId="IEEEStdsTableColumnHead">
    <w:name w:val="IEEEStds Table Column Head"/>
    <w:basedOn w:val="IEEEStdsParagraph"/>
    <w:pPr>
      <w:keepNext/>
      <w:keepLines/>
      <w:spacing w:after="0"/>
      <w:jc w:val="center"/>
    </w:pPr>
    <w:rPr>
      <w:b/>
      <w:sz w:val="18"/>
    </w:rPr>
  </w:style>
  <w:style w:type="paragraph" w:customStyle="1" w:styleId="IEEEStdsTableLineHead">
    <w:name w:val="IEEEStds Table Line Head"/>
    <w:basedOn w:val="IEEEStdsParagraph"/>
    <w:pPr>
      <w:keepNext/>
      <w:keepLines/>
      <w:spacing w:after="0"/>
      <w:jc w:val="left"/>
    </w:pPr>
    <w:rPr>
      <w:sz w:val="18"/>
    </w:rPr>
  </w:style>
  <w:style w:type="paragraph" w:customStyle="1" w:styleId="IEEEStdsTableLineSubhead">
    <w:name w:val="IEEEStds Table Line Subhead"/>
    <w:basedOn w:val="IEEEStdsParagraph"/>
    <w:pPr>
      <w:keepNext/>
      <w:keepLines/>
      <w:spacing w:after="0"/>
      <w:ind w:left="216"/>
      <w:jc w:val="left"/>
    </w:pPr>
    <w:rPr>
      <w:sz w:val="18"/>
    </w:rPr>
  </w:style>
  <w:style w:type="paragraph" w:customStyle="1" w:styleId="IEEEStdsAbstractBody">
    <w:name w:val="IEEEStds Abstract Body"/>
    <w:basedOn w:val="IEEEStdsSans-Serif"/>
  </w:style>
  <w:style w:type="paragraph" w:customStyle="1" w:styleId="IEEEStdsTableData-Left">
    <w:name w:val="IEEEStds Table Data - Left"/>
    <w:basedOn w:val="IEEEStdsParagraph"/>
    <w:pPr>
      <w:keepNext/>
      <w:keepLines/>
      <w:spacing w:after="0"/>
      <w:jc w:val="left"/>
    </w:pPr>
    <w:rPr>
      <w:sz w:val="18"/>
    </w:rPr>
  </w:style>
  <w:style w:type="paragraph" w:customStyle="1" w:styleId="IEEEStdsImage">
    <w:name w:val="IEEEStds Image"/>
    <w:basedOn w:val="IEEEStdsParagraph"/>
    <w:next w:val="IEEEStdsParagraph"/>
    <w:pPr>
      <w:keepNext/>
      <w:keepLines/>
      <w:spacing w:before="240" w:after="0"/>
      <w:jc w:val="center"/>
    </w:pPr>
  </w:style>
  <w:style w:type="paragraph" w:customStyle="1" w:styleId="IEEEStdsCRTextReg">
    <w:name w:val="IEEEStds CR TextReg"/>
    <w:basedOn w:val="IEEEStdsSans-Serif"/>
    <w:pPr>
      <w:tabs>
        <w:tab w:val="left" w:pos="540"/>
        <w:tab w:val="left" w:pos="2520"/>
      </w:tabs>
      <w:jc w:val="left"/>
    </w:pPr>
    <w:rPr>
      <w:sz w:val="14"/>
    </w:rPr>
  </w:style>
  <w:style w:type="paragraph" w:customStyle="1" w:styleId="IEEEStdsUnorderedList">
    <w:name w:val="IEEEStds Unordered List"/>
    <w:rsid w:val="00520437"/>
    <w:pPr>
      <w:numPr>
        <w:numId w:val="5"/>
      </w:numPr>
      <w:tabs>
        <w:tab w:val="left" w:pos="1080"/>
        <w:tab w:val="left" w:pos="1512"/>
        <w:tab w:val="left" w:pos="1958"/>
        <w:tab w:val="left" w:pos="2405"/>
      </w:tabs>
      <w:spacing w:after="240" w:line="360" w:lineRule="exact"/>
      <w:ind w:left="648" w:hanging="446"/>
      <w:contextualSpacing/>
      <w:jc w:val="both"/>
    </w:pPr>
    <w:rPr>
      <w:noProof/>
      <w:lang w:eastAsia="ja-JP"/>
    </w:rPr>
  </w:style>
  <w:style w:type="character" w:styleId="Hyperlink">
    <w:name w:val="Hyperlink"/>
    <w:uiPriority w:val="99"/>
    <w:rsid w:val="003C2050"/>
    <w:rPr>
      <w:color w:val="0000FF"/>
      <w:u w:val="single"/>
    </w:rPr>
  </w:style>
  <w:style w:type="character" w:styleId="FollowedHyperlink">
    <w:name w:val="FollowedHyperlink"/>
    <w:rsid w:val="00F423E8"/>
    <w:rPr>
      <w:color w:val="800080"/>
      <w:u w:val="single"/>
    </w:rPr>
  </w:style>
  <w:style w:type="paragraph" w:customStyle="1" w:styleId="IEEEStdsTitleParaSans">
    <w:name w:val="IEEEStds TitleParaSans"/>
    <w:basedOn w:val="IEEEStdsParagraph"/>
    <w:rsid w:val="00750499"/>
    <w:pPr>
      <w:spacing w:after="0"/>
      <w:jc w:val="left"/>
    </w:pPr>
    <w:rPr>
      <w:rFonts w:ascii="Arial" w:hAnsi="Arial"/>
    </w:rPr>
  </w:style>
  <w:style w:type="paragraph" w:customStyle="1" w:styleId="IEEEStdsTitleParaSansBold">
    <w:name w:val="IEEEStds TitleParaSansBold"/>
    <w:basedOn w:val="IEEEStdsParagraph"/>
    <w:rsid w:val="00CB5117"/>
    <w:pPr>
      <w:spacing w:after="0"/>
    </w:pPr>
    <w:rPr>
      <w:rFonts w:ascii="Arial" w:hAnsi="Arial"/>
      <w:b/>
      <w:sz w:val="22"/>
    </w:rPr>
  </w:style>
  <w:style w:type="paragraph" w:customStyle="1" w:styleId="IEEEStdsCRFootnote">
    <w:name w:val="IEEEStds CRFootnote"/>
    <w:basedOn w:val="FootnoteText"/>
    <w:rsid w:val="00F94DF9"/>
    <w:rPr>
      <w:color w:val="FFFFFF"/>
    </w:rPr>
  </w:style>
  <w:style w:type="paragraph" w:customStyle="1" w:styleId="IEEEStdsCRTextItal">
    <w:name w:val="IEEEStds CR TextItal"/>
    <w:basedOn w:val="IEEEStdsCRTextReg"/>
    <w:rsid w:val="00C44613"/>
    <w:rPr>
      <w:i/>
    </w:rPr>
  </w:style>
  <w:style w:type="character" w:customStyle="1" w:styleId="IEEEStdsParaBold">
    <w:name w:val="IEEEStds ParaBold"/>
    <w:rsid w:val="00DE1990"/>
    <w:rPr>
      <w:b/>
    </w:rPr>
  </w:style>
  <w:style w:type="character" w:customStyle="1" w:styleId="DeltaViewInsertion">
    <w:name w:val="DeltaView Insertion"/>
    <w:uiPriority w:val="99"/>
    <w:rsid w:val="002300EE"/>
    <w:rPr>
      <w:color w:val="0000FF"/>
      <w:u w:val="double"/>
    </w:rPr>
  </w:style>
  <w:style w:type="character" w:customStyle="1" w:styleId="DeltaViewDeletion">
    <w:name w:val="DeltaView Deletion"/>
    <w:uiPriority w:val="99"/>
    <w:rsid w:val="002300EE"/>
    <w:rPr>
      <w:strike/>
      <w:color w:val="FF0000"/>
    </w:rPr>
  </w:style>
  <w:style w:type="paragraph" w:customStyle="1" w:styleId="IEEEStdsNamesCtr">
    <w:name w:val="IEEEStds NamesCtr"/>
    <w:basedOn w:val="IEEEStdsParagraph"/>
    <w:rsid w:val="00BE2318"/>
    <w:pPr>
      <w:contextualSpacing/>
      <w:jc w:val="center"/>
    </w:pPr>
  </w:style>
  <w:style w:type="paragraph" w:customStyle="1" w:styleId="IEEEStdsInstrCallout">
    <w:name w:val="IEEEStds InstrCallout"/>
    <w:basedOn w:val="IEEEStdsParagraph"/>
    <w:rsid w:val="00C02307"/>
    <w:rPr>
      <w:b/>
      <w:i/>
    </w:rPr>
  </w:style>
  <w:style w:type="paragraph" w:customStyle="1" w:styleId="IEEEStdsParaMemEmeritus">
    <w:name w:val="IEEEStds ParaMemEmeritus"/>
    <w:basedOn w:val="IEEEStdsParagraph"/>
    <w:rsid w:val="005D5E2D"/>
    <w:pPr>
      <w:spacing w:before="240" w:after="0"/>
      <w:ind w:left="533"/>
    </w:pPr>
    <w:rPr>
      <w:sz w:val="18"/>
    </w:rPr>
  </w:style>
  <w:style w:type="paragraph" w:customStyle="1" w:styleId="IEEEStdsNonVoting">
    <w:name w:val="IEEEStds NonVoting"/>
    <w:basedOn w:val="IEEEStdsNamesCtr"/>
    <w:rsid w:val="00774C54"/>
    <w:rPr>
      <w:sz w:val="18"/>
    </w:rPr>
  </w:style>
  <w:style w:type="paragraph" w:customStyle="1" w:styleId="IEEEStdsTitlePgHead">
    <w:name w:val="IEEEStds TitlePgHead"/>
    <w:basedOn w:val="Header"/>
    <w:rsid w:val="00E74452"/>
    <w:pPr>
      <w:jc w:val="right"/>
    </w:pPr>
    <w:rPr>
      <w:b/>
      <w:sz w:val="22"/>
    </w:rPr>
  </w:style>
  <w:style w:type="paragraph" w:customStyle="1" w:styleId="IEEEStdsTitlePgHeadRev">
    <w:name w:val="IEEEStds TitlePgHeadRev"/>
    <w:basedOn w:val="IEEEStdsTitlePgHead"/>
    <w:rsid w:val="000B2904"/>
    <w:rPr>
      <w:b w:val="0"/>
      <w:sz w:val="18"/>
    </w:rPr>
  </w:style>
  <w:style w:type="table" w:styleId="TableGrid">
    <w:name w:val="Table Grid"/>
    <w:basedOn w:val="TableNormal"/>
    <w:rsid w:val="00ED40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semiHidden/>
    <w:rsid w:val="0065344B"/>
    <w:pPr>
      <w:ind w:left="720"/>
    </w:pPr>
    <w:rPr>
      <w:rFonts w:eastAsia="MS Mincho"/>
      <w:szCs w:val="24"/>
    </w:rPr>
  </w:style>
  <w:style w:type="paragraph" w:styleId="TOC5">
    <w:name w:val="toc 5"/>
    <w:basedOn w:val="Normal"/>
    <w:next w:val="Normal"/>
    <w:autoRedefine/>
    <w:semiHidden/>
    <w:rsid w:val="0065344B"/>
    <w:pPr>
      <w:ind w:left="960"/>
    </w:pPr>
    <w:rPr>
      <w:rFonts w:eastAsia="MS Mincho"/>
      <w:szCs w:val="24"/>
    </w:rPr>
  </w:style>
  <w:style w:type="paragraph" w:styleId="TOC6">
    <w:name w:val="toc 6"/>
    <w:basedOn w:val="Normal"/>
    <w:next w:val="Normal"/>
    <w:autoRedefine/>
    <w:semiHidden/>
    <w:rsid w:val="0065344B"/>
    <w:pPr>
      <w:ind w:left="1200"/>
    </w:pPr>
    <w:rPr>
      <w:rFonts w:eastAsia="MS Mincho"/>
      <w:szCs w:val="24"/>
    </w:rPr>
  </w:style>
  <w:style w:type="paragraph" w:styleId="TOC7">
    <w:name w:val="toc 7"/>
    <w:basedOn w:val="Normal"/>
    <w:next w:val="Normal"/>
    <w:autoRedefine/>
    <w:semiHidden/>
    <w:rsid w:val="0065344B"/>
    <w:pPr>
      <w:ind w:left="1440"/>
    </w:pPr>
    <w:rPr>
      <w:rFonts w:eastAsia="MS Mincho"/>
      <w:szCs w:val="24"/>
    </w:rPr>
  </w:style>
  <w:style w:type="paragraph" w:styleId="TOC8">
    <w:name w:val="toc 8"/>
    <w:basedOn w:val="Normal"/>
    <w:next w:val="Normal"/>
    <w:autoRedefine/>
    <w:semiHidden/>
    <w:rsid w:val="0065344B"/>
    <w:pPr>
      <w:ind w:left="1680"/>
    </w:pPr>
    <w:rPr>
      <w:rFonts w:eastAsia="MS Mincho"/>
      <w:szCs w:val="24"/>
    </w:rPr>
  </w:style>
  <w:style w:type="paragraph" w:styleId="TOC9">
    <w:name w:val="toc 9"/>
    <w:basedOn w:val="Normal"/>
    <w:next w:val="Normal"/>
    <w:autoRedefine/>
    <w:semiHidden/>
    <w:rsid w:val="0065344B"/>
    <w:pPr>
      <w:ind w:left="1920"/>
    </w:pPr>
    <w:rPr>
      <w:rFonts w:eastAsia="MS Mincho"/>
      <w:szCs w:val="24"/>
    </w:rPr>
  </w:style>
  <w:style w:type="paragraph" w:customStyle="1" w:styleId="IEEEStdsCopyrightaddrs">
    <w:name w:val="IEEEStds Copyright (addrs)"/>
    <w:basedOn w:val="Normal"/>
    <w:rsid w:val="00D9337C"/>
    <w:rPr>
      <w:noProof/>
      <w:sz w:val="20"/>
    </w:rPr>
  </w:style>
  <w:style w:type="character" w:customStyle="1" w:styleId="IEEEStdsAddItal">
    <w:name w:val="IEEEStds AddItal"/>
    <w:rsid w:val="008F7BD2"/>
    <w:rPr>
      <w:i/>
    </w:rPr>
  </w:style>
  <w:style w:type="paragraph" w:customStyle="1" w:styleId="IEEEStdsPara85">
    <w:name w:val="IEEEStds Para8.5"/>
    <w:basedOn w:val="IEEEStdsParagraph"/>
    <w:rsid w:val="00E330AF"/>
    <w:rPr>
      <w:sz w:val="17"/>
    </w:rPr>
  </w:style>
  <w:style w:type="paragraph" w:customStyle="1" w:styleId="IEEEStdsPara85Indent">
    <w:name w:val="IEEEStds Para8.5 Indent"/>
    <w:basedOn w:val="IEEEStdsPara85"/>
    <w:rsid w:val="00901BA9"/>
    <w:pPr>
      <w:ind w:left="2160"/>
      <w:contextualSpacing/>
    </w:pPr>
  </w:style>
  <w:style w:type="character" w:customStyle="1" w:styleId="DeltaViewMoveDestination">
    <w:name w:val="DeltaView Move Destination"/>
    <w:uiPriority w:val="99"/>
    <w:rsid w:val="002300EE"/>
    <w:rPr>
      <w:color w:val="00C000"/>
      <w:u w:val="double"/>
    </w:rPr>
  </w:style>
  <w:style w:type="paragraph" w:styleId="Bibliography">
    <w:name w:val="Bibliography"/>
    <w:basedOn w:val="Normal"/>
    <w:next w:val="Normal"/>
    <w:uiPriority w:val="37"/>
    <w:semiHidden/>
    <w:unhideWhenUsed/>
    <w:rsid w:val="00920691"/>
  </w:style>
  <w:style w:type="paragraph" w:styleId="BlockText">
    <w:name w:val="Block Text"/>
    <w:basedOn w:val="Normal"/>
    <w:rsid w:val="00920691"/>
    <w:pPr>
      <w:spacing w:after="120"/>
      <w:ind w:left="1440" w:right="1440"/>
    </w:pPr>
  </w:style>
  <w:style w:type="paragraph" w:styleId="BodyText">
    <w:name w:val="Body Text"/>
    <w:basedOn w:val="Normal"/>
    <w:link w:val="BodyTextChar"/>
    <w:rsid w:val="00920691"/>
    <w:pPr>
      <w:spacing w:after="120"/>
    </w:pPr>
  </w:style>
  <w:style w:type="character" w:customStyle="1" w:styleId="BodyTextChar">
    <w:name w:val="Body Text Char"/>
    <w:link w:val="BodyText"/>
    <w:rsid w:val="00920691"/>
    <w:rPr>
      <w:sz w:val="24"/>
      <w:lang w:eastAsia="ja-JP"/>
    </w:rPr>
  </w:style>
  <w:style w:type="paragraph" w:styleId="BodyText2">
    <w:name w:val="Body Text 2"/>
    <w:basedOn w:val="Normal"/>
    <w:link w:val="BodyText2Char"/>
    <w:rsid w:val="00920691"/>
    <w:pPr>
      <w:spacing w:after="120" w:line="480" w:lineRule="auto"/>
    </w:pPr>
  </w:style>
  <w:style w:type="character" w:customStyle="1" w:styleId="BodyText2Char">
    <w:name w:val="Body Text 2 Char"/>
    <w:link w:val="BodyText2"/>
    <w:rsid w:val="00920691"/>
    <w:rPr>
      <w:sz w:val="24"/>
      <w:lang w:eastAsia="ja-JP"/>
    </w:rPr>
  </w:style>
  <w:style w:type="paragraph" w:styleId="BodyText3">
    <w:name w:val="Body Text 3"/>
    <w:basedOn w:val="Normal"/>
    <w:link w:val="BodyText3Char"/>
    <w:rsid w:val="00920691"/>
    <w:pPr>
      <w:spacing w:after="120"/>
    </w:pPr>
    <w:rPr>
      <w:sz w:val="16"/>
      <w:szCs w:val="16"/>
    </w:rPr>
  </w:style>
  <w:style w:type="character" w:customStyle="1" w:styleId="BodyText3Char">
    <w:name w:val="Body Text 3 Char"/>
    <w:link w:val="BodyText3"/>
    <w:rsid w:val="00920691"/>
    <w:rPr>
      <w:sz w:val="16"/>
      <w:szCs w:val="16"/>
      <w:lang w:eastAsia="ja-JP"/>
    </w:rPr>
  </w:style>
  <w:style w:type="paragraph" w:styleId="BodyTextFirstIndent">
    <w:name w:val="Body Text First Indent"/>
    <w:basedOn w:val="BodyText"/>
    <w:link w:val="BodyTextFirstIndentChar"/>
    <w:rsid w:val="00920691"/>
    <w:pPr>
      <w:ind w:firstLine="210"/>
    </w:pPr>
  </w:style>
  <w:style w:type="character" w:customStyle="1" w:styleId="BodyTextFirstIndentChar">
    <w:name w:val="Body Text First Indent Char"/>
    <w:basedOn w:val="BodyTextChar"/>
    <w:link w:val="BodyTextFirstIndent"/>
    <w:rsid w:val="00920691"/>
    <w:rPr>
      <w:sz w:val="24"/>
      <w:lang w:eastAsia="ja-JP"/>
    </w:rPr>
  </w:style>
  <w:style w:type="paragraph" w:styleId="BodyTextIndent">
    <w:name w:val="Body Text Indent"/>
    <w:basedOn w:val="Normal"/>
    <w:link w:val="BodyTextIndentChar"/>
    <w:rsid w:val="00920691"/>
    <w:pPr>
      <w:spacing w:after="120"/>
      <w:ind w:left="360"/>
    </w:pPr>
  </w:style>
  <w:style w:type="character" w:customStyle="1" w:styleId="BodyTextIndentChar">
    <w:name w:val="Body Text Indent Char"/>
    <w:link w:val="BodyTextIndent"/>
    <w:rsid w:val="00920691"/>
    <w:rPr>
      <w:sz w:val="24"/>
      <w:lang w:eastAsia="ja-JP"/>
    </w:rPr>
  </w:style>
  <w:style w:type="paragraph" w:styleId="BodyTextFirstIndent2">
    <w:name w:val="Body Text First Indent 2"/>
    <w:basedOn w:val="BodyTextIndent"/>
    <w:link w:val="BodyTextFirstIndent2Char"/>
    <w:rsid w:val="00920691"/>
    <w:pPr>
      <w:ind w:firstLine="210"/>
    </w:pPr>
  </w:style>
  <w:style w:type="character" w:customStyle="1" w:styleId="BodyTextFirstIndent2Char">
    <w:name w:val="Body Text First Indent 2 Char"/>
    <w:basedOn w:val="BodyTextIndentChar"/>
    <w:link w:val="BodyTextFirstIndent2"/>
    <w:rsid w:val="00920691"/>
    <w:rPr>
      <w:sz w:val="24"/>
      <w:lang w:eastAsia="ja-JP"/>
    </w:rPr>
  </w:style>
  <w:style w:type="paragraph" w:styleId="BodyTextIndent2">
    <w:name w:val="Body Text Indent 2"/>
    <w:basedOn w:val="Normal"/>
    <w:link w:val="BodyTextIndent2Char"/>
    <w:rsid w:val="00920691"/>
    <w:pPr>
      <w:spacing w:after="120" w:line="480" w:lineRule="auto"/>
      <w:ind w:left="360"/>
    </w:pPr>
  </w:style>
  <w:style w:type="character" w:customStyle="1" w:styleId="BodyTextIndent2Char">
    <w:name w:val="Body Text Indent 2 Char"/>
    <w:link w:val="BodyTextIndent2"/>
    <w:rsid w:val="00920691"/>
    <w:rPr>
      <w:sz w:val="24"/>
      <w:lang w:eastAsia="ja-JP"/>
    </w:rPr>
  </w:style>
  <w:style w:type="paragraph" w:styleId="BodyTextIndent3">
    <w:name w:val="Body Text Indent 3"/>
    <w:basedOn w:val="Normal"/>
    <w:link w:val="BodyTextIndent3Char"/>
    <w:rsid w:val="00920691"/>
    <w:pPr>
      <w:spacing w:after="120"/>
      <w:ind w:left="360"/>
    </w:pPr>
    <w:rPr>
      <w:sz w:val="16"/>
      <w:szCs w:val="16"/>
    </w:rPr>
  </w:style>
  <w:style w:type="character" w:customStyle="1" w:styleId="BodyTextIndent3Char">
    <w:name w:val="Body Text Indent 3 Char"/>
    <w:link w:val="BodyTextIndent3"/>
    <w:rsid w:val="00920691"/>
    <w:rPr>
      <w:sz w:val="16"/>
      <w:szCs w:val="16"/>
      <w:lang w:eastAsia="ja-JP"/>
    </w:rPr>
  </w:style>
  <w:style w:type="paragraph" w:styleId="Closing">
    <w:name w:val="Closing"/>
    <w:basedOn w:val="Normal"/>
    <w:link w:val="ClosingChar"/>
    <w:rsid w:val="00920691"/>
    <w:pPr>
      <w:ind w:left="4320"/>
    </w:pPr>
  </w:style>
  <w:style w:type="character" w:customStyle="1" w:styleId="ClosingChar">
    <w:name w:val="Closing Char"/>
    <w:link w:val="Closing"/>
    <w:rsid w:val="00920691"/>
    <w:rPr>
      <w:sz w:val="24"/>
      <w:lang w:eastAsia="ja-JP"/>
    </w:rPr>
  </w:style>
  <w:style w:type="paragraph" w:styleId="CommentText">
    <w:name w:val="annotation text"/>
    <w:basedOn w:val="Normal"/>
    <w:link w:val="CommentTextChar"/>
    <w:rsid w:val="00920691"/>
    <w:rPr>
      <w:sz w:val="20"/>
    </w:rPr>
  </w:style>
  <w:style w:type="character" w:customStyle="1" w:styleId="CommentTextChar">
    <w:name w:val="Comment Text Char"/>
    <w:link w:val="CommentText"/>
    <w:rsid w:val="00920691"/>
    <w:rPr>
      <w:lang w:eastAsia="ja-JP"/>
    </w:rPr>
  </w:style>
  <w:style w:type="paragraph" w:styleId="CommentSubject">
    <w:name w:val="annotation subject"/>
    <w:basedOn w:val="CommentText"/>
    <w:next w:val="CommentText"/>
    <w:link w:val="CommentSubjectChar"/>
    <w:rsid w:val="00920691"/>
    <w:rPr>
      <w:b/>
      <w:bCs/>
    </w:rPr>
  </w:style>
  <w:style w:type="character" w:customStyle="1" w:styleId="CommentSubjectChar">
    <w:name w:val="Comment Subject Char"/>
    <w:link w:val="CommentSubject"/>
    <w:rsid w:val="00920691"/>
    <w:rPr>
      <w:b/>
      <w:bCs/>
      <w:lang w:eastAsia="ja-JP"/>
    </w:rPr>
  </w:style>
  <w:style w:type="paragraph" w:styleId="Date">
    <w:name w:val="Date"/>
    <w:basedOn w:val="Normal"/>
    <w:next w:val="Normal"/>
    <w:link w:val="DateChar"/>
    <w:rsid w:val="00920691"/>
  </w:style>
  <w:style w:type="character" w:customStyle="1" w:styleId="DateChar">
    <w:name w:val="Date Char"/>
    <w:link w:val="Date"/>
    <w:rsid w:val="00920691"/>
    <w:rPr>
      <w:sz w:val="24"/>
      <w:lang w:eastAsia="ja-JP"/>
    </w:rPr>
  </w:style>
  <w:style w:type="paragraph" w:styleId="E-mailSignature">
    <w:name w:val="E-mail Signature"/>
    <w:basedOn w:val="Normal"/>
    <w:link w:val="E-mailSignatureChar"/>
    <w:rsid w:val="00920691"/>
  </w:style>
  <w:style w:type="character" w:customStyle="1" w:styleId="E-mailSignatureChar">
    <w:name w:val="E-mail Signature Char"/>
    <w:link w:val="E-mailSignature"/>
    <w:rsid w:val="00920691"/>
    <w:rPr>
      <w:sz w:val="24"/>
      <w:lang w:eastAsia="ja-JP"/>
    </w:rPr>
  </w:style>
  <w:style w:type="paragraph" w:styleId="EndnoteText">
    <w:name w:val="endnote text"/>
    <w:basedOn w:val="Normal"/>
    <w:link w:val="EndnoteTextChar"/>
    <w:rsid w:val="00920691"/>
    <w:rPr>
      <w:sz w:val="20"/>
    </w:rPr>
  </w:style>
  <w:style w:type="character" w:customStyle="1" w:styleId="EndnoteTextChar">
    <w:name w:val="Endnote Text Char"/>
    <w:link w:val="EndnoteText"/>
    <w:rsid w:val="00920691"/>
    <w:rPr>
      <w:lang w:eastAsia="ja-JP"/>
    </w:rPr>
  </w:style>
  <w:style w:type="paragraph" w:styleId="EnvelopeAddress">
    <w:name w:val="envelope address"/>
    <w:basedOn w:val="Normal"/>
    <w:rsid w:val="00920691"/>
    <w:pPr>
      <w:framePr w:w="7920" w:h="1980" w:hRule="exact" w:hSpace="180" w:wrap="auto" w:hAnchor="page" w:xAlign="center" w:yAlign="bottom"/>
      <w:ind w:left="2880"/>
    </w:pPr>
    <w:rPr>
      <w:rFonts w:ascii="Cambria" w:hAnsi="Cambria"/>
      <w:szCs w:val="24"/>
    </w:rPr>
  </w:style>
  <w:style w:type="paragraph" w:styleId="EnvelopeReturn">
    <w:name w:val="envelope return"/>
    <w:basedOn w:val="Normal"/>
    <w:rsid w:val="00920691"/>
    <w:rPr>
      <w:rFonts w:ascii="Cambria" w:hAnsi="Cambria"/>
      <w:sz w:val="20"/>
    </w:rPr>
  </w:style>
  <w:style w:type="paragraph" w:styleId="HTMLAddress">
    <w:name w:val="HTML Address"/>
    <w:basedOn w:val="Normal"/>
    <w:link w:val="HTMLAddressChar"/>
    <w:rsid w:val="00920691"/>
    <w:rPr>
      <w:i/>
      <w:iCs/>
    </w:rPr>
  </w:style>
  <w:style w:type="character" w:customStyle="1" w:styleId="HTMLAddressChar">
    <w:name w:val="HTML Address Char"/>
    <w:link w:val="HTMLAddress"/>
    <w:rsid w:val="00920691"/>
    <w:rPr>
      <w:i/>
      <w:iCs/>
      <w:sz w:val="24"/>
      <w:lang w:eastAsia="ja-JP"/>
    </w:rPr>
  </w:style>
  <w:style w:type="paragraph" w:styleId="HTMLPreformatted">
    <w:name w:val="HTML Preformatted"/>
    <w:basedOn w:val="Normal"/>
    <w:link w:val="HTMLPreformattedChar"/>
    <w:rsid w:val="00920691"/>
    <w:rPr>
      <w:rFonts w:ascii="Courier New" w:hAnsi="Courier New" w:cs="Courier New"/>
      <w:sz w:val="20"/>
    </w:rPr>
  </w:style>
  <w:style w:type="character" w:customStyle="1" w:styleId="HTMLPreformattedChar">
    <w:name w:val="HTML Preformatted Char"/>
    <w:link w:val="HTMLPreformatted"/>
    <w:rsid w:val="00920691"/>
    <w:rPr>
      <w:rFonts w:ascii="Courier New" w:hAnsi="Courier New" w:cs="Courier New"/>
      <w:lang w:eastAsia="ja-JP"/>
    </w:rPr>
  </w:style>
  <w:style w:type="paragraph" w:styleId="Index1">
    <w:name w:val="index 1"/>
    <w:basedOn w:val="Normal"/>
    <w:next w:val="Normal"/>
    <w:autoRedefine/>
    <w:rsid w:val="00920691"/>
    <w:pPr>
      <w:ind w:left="240" w:hanging="240"/>
    </w:pPr>
  </w:style>
  <w:style w:type="paragraph" w:styleId="Index2">
    <w:name w:val="index 2"/>
    <w:basedOn w:val="Normal"/>
    <w:next w:val="Normal"/>
    <w:autoRedefine/>
    <w:rsid w:val="00920691"/>
    <w:pPr>
      <w:ind w:left="480" w:hanging="240"/>
    </w:pPr>
  </w:style>
  <w:style w:type="paragraph" w:styleId="Index3">
    <w:name w:val="index 3"/>
    <w:basedOn w:val="Normal"/>
    <w:next w:val="Normal"/>
    <w:autoRedefine/>
    <w:rsid w:val="00920691"/>
    <w:pPr>
      <w:ind w:left="720" w:hanging="240"/>
    </w:pPr>
  </w:style>
  <w:style w:type="paragraph" w:styleId="Index4">
    <w:name w:val="index 4"/>
    <w:basedOn w:val="Normal"/>
    <w:next w:val="Normal"/>
    <w:autoRedefine/>
    <w:rsid w:val="00920691"/>
    <w:pPr>
      <w:ind w:left="960" w:hanging="240"/>
    </w:pPr>
  </w:style>
  <w:style w:type="paragraph" w:styleId="Index5">
    <w:name w:val="index 5"/>
    <w:basedOn w:val="Normal"/>
    <w:next w:val="Normal"/>
    <w:autoRedefine/>
    <w:rsid w:val="00920691"/>
    <w:pPr>
      <w:ind w:left="1200" w:hanging="240"/>
    </w:pPr>
  </w:style>
  <w:style w:type="paragraph" w:styleId="Index6">
    <w:name w:val="index 6"/>
    <w:basedOn w:val="Normal"/>
    <w:next w:val="Normal"/>
    <w:autoRedefine/>
    <w:rsid w:val="00920691"/>
    <w:pPr>
      <w:ind w:left="1440" w:hanging="240"/>
    </w:pPr>
  </w:style>
  <w:style w:type="paragraph" w:styleId="Index7">
    <w:name w:val="index 7"/>
    <w:basedOn w:val="Normal"/>
    <w:next w:val="Normal"/>
    <w:autoRedefine/>
    <w:rsid w:val="00920691"/>
    <w:pPr>
      <w:ind w:left="1680" w:hanging="240"/>
    </w:pPr>
  </w:style>
  <w:style w:type="paragraph" w:styleId="Index8">
    <w:name w:val="index 8"/>
    <w:basedOn w:val="Normal"/>
    <w:next w:val="Normal"/>
    <w:autoRedefine/>
    <w:rsid w:val="00920691"/>
    <w:pPr>
      <w:ind w:left="1920" w:hanging="240"/>
    </w:pPr>
  </w:style>
  <w:style w:type="paragraph" w:styleId="Index9">
    <w:name w:val="index 9"/>
    <w:basedOn w:val="Normal"/>
    <w:next w:val="Normal"/>
    <w:autoRedefine/>
    <w:rsid w:val="00920691"/>
    <w:pPr>
      <w:ind w:left="2160" w:hanging="240"/>
    </w:pPr>
  </w:style>
  <w:style w:type="paragraph" w:styleId="IndexHeading">
    <w:name w:val="index heading"/>
    <w:basedOn w:val="Normal"/>
    <w:next w:val="Index1"/>
    <w:rsid w:val="00920691"/>
    <w:rPr>
      <w:rFonts w:ascii="Cambria" w:hAnsi="Cambria"/>
      <w:b/>
      <w:bCs/>
    </w:rPr>
  </w:style>
  <w:style w:type="paragraph" w:styleId="IntenseQuote">
    <w:name w:val="Intense Quote"/>
    <w:basedOn w:val="Normal"/>
    <w:next w:val="Normal"/>
    <w:link w:val="IntenseQuoteChar"/>
    <w:uiPriority w:val="30"/>
    <w:qFormat/>
    <w:rsid w:val="00920691"/>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rsid w:val="00920691"/>
    <w:rPr>
      <w:b/>
      <w:bCs/>
      <w:i/>
      <w:iCs/>
      <w:color w:val="4F81BD"/>
      <w:sz w:val="24"/>
      <w:lang w:eastAsia="ja-JP"/>
    </w:rPr>
  </w:style>
  <w:style w:type="paragraph" w:styleId="List">
    <w:name w:val="List"/>
    <w:basedOn w:val="Normal"/>
    <w:rsid w:val="00920691"/>
    <w:pPr>
      <w:ind w:left="360" w:hanging="360"/>
      <w:contextualSpacing/>
    </w:pPr>
  </w:style>
  <w:style w:type="paragraph" w:styleId="List2">
    <w:name w:val="List 2"/>
    <w:basedOn w:val="Normal"/>
    <w:rsid w:val="00920691"/>
    <w:pPr>
      <w:ind w:left="720" w:hanging="360"/>
      <w:contextualSpacing/>
    </w:pPr>
  </w:style>
  <w:style w:type="paragraph" w:styleId="List3">
    <w:name w:val="List 3"/>
    <w:basedOn w:val="Normal"/>
    <w:rsid w:val="00920691"/>
    <w:pPr>
      <w:ind w:left="1080" w:hanging="360"/>
      <w:contextualSpacing/>
    </w:pPr>
  </w:style>
  <w:style w:type="paragraph" w:styleId="List4">
    <w:name w:val="List 4"/>
    <w:basedOn w:val="Normal"/>
    <w:rsid w:val="00920691"/>
    <w:pPr>
      <w:ind w:left="1440" w:hanging="360"/>
      <w:contextualSpacing/>
    </w:pPr>
  </w:style>
  <w:style w:type="paragraph" w:styleId="List5">
    <w:name w:val="List 5"/>
    <w:basedOn w:val="Normal"/>
    <w:rsid w:val="00920691"/>
    <w:pPr>
      <w:ind w:left="1800" w:hanging="360"/>
      <w:contextualSpacing/>
    </w:pPr>
  </w:style>
  <w:style w:type="paragraph" w:styleId="ListBullet">
    <w:name w:val="List Bullet"/>
    <w:basedOn w:val="Normal"/>
    <w:rsid w:val="00920691"/>
    <w:pPr>
      <w:numPr>
        <w:numId w:val="8"/>
      </w:numPr>
      <w:contextualSpacing/>
    </w:pPr>
  </w:style>
  <w:style w:type="paragraph" w:styleId="ListBullet2">
    <w:name w:val="List Bullet 2"/>
    <w:basedOn w:val="Normal"/>
    <w:rsid w:val="00920691"/>
    <w:pPr>
      <w:numPr>
        <w:numId w:val="9"/>
      </w:numPr>
      <w:contextualSpacing/>
    </w:pPr>
  </w:style>
  <w:style w:type="paragraph" w:styleId="ListBullet3">
    <w:name w:val="List Bullet 3"/>
    <w:basedOn w:val="Normal"/>
    <w:rsid w:val="00920691"/>
    <w:pPr>
      <w:numPr>
        <w:numId w:val="10"/>
      </w:numPr>
      <w:contextualSpacing/>
    </w:pPr>
  </w:style>
  <w:style w:type="paragraph" w:styleId="ListBullet4">
    <w:name w:val="List Bullet 4"/>
    <w:basedOn w:val="Normal"/>
    <w:rsid w:val="00920691"/>
    <w:pPr>
      <w:numPr>
        <w:numId w:val="11"/>
      </w:numPr>
      <w:contextualSpacing/>
    </w:pPr>
  </w:style>
  <w:style w:type="paragraph" w:styleId="ListBullet5">
    <w:name w:val="List Bullet 5"/>
    <w:basedOn w:val="Normal"/>
    <w:rsid w:val="00920691"/>
    <w:pPr>
      <w:numPr>
        <w:numId w:val="12"/>
      </w:numPr>
      <w:contextualSpacing/>
    </w:pPr>
  </w:style>
  <w:style w:type="paragraph" w:styleId="ListContinue">
    <w:name w:val="List Continue"/>
    <w:basedOn w:val="Normal"/>
    <w:rsid w:val="00920691"/>
    <w:pPr>
      <w:spacing w:after="120"/>
      <w:ind w:left="360"/>
      <w:contextualSpacing/>
    </w:pPr>
  </w:style>
  <w:style w:type="paragraph" w:styleId="ListContinue2">
    <w:name w:val="List Continue 2"/>
    <w:basedOn w:val="Normal"/>
    <w:rsid w:val="00920691"/>
    <w:pPr>
      <w:spacing w:after="120"/>
      <w:ind w:left="720"/>
      <w:contextualSpacing/>
    </w:pPr>
  </w:style>
  <w:style w:type="paragraph" w:styleId="ListContinue3">
    <w:name w:val="List Continue 3"/>
    <w:basedOn w:val="Normal"/>
    <w:rsid w:val="00920691"/>
    <w:pPr>
      <w:spacing w:after="120"/>
      <w:ind w:left="1080"/>
      <w:contextualSpacing/>
    </w:pPr>
  </w:style>
  <w:style w:type="paragraph" w:styleId="ListContinue4">
    <w:name w:val="List Continue 4"/>
    <w:basedOn w:val="Normal"/>
    <w:rsid w:val="00920691"/>
    <w:pPr>
      <w:spacing w:after="120"/>
      <w:ind w:left="1440"/>
      <w:contextualSpacing/>
    </w:pPr>
  </w:style>
  <w:style w:type="paragraph" w:styleId="ListContinue5">
    <w:name w:val="List Continue 5"/>
    <w:basedOn w:val="Normal"/>
    <w:rsid w:val="00920691"/>
    <w:pPr>
      <w:spacing w:after="120"/>
      <w:ind w:left="1800"/>
      <w:contextualSpacing/>
    </w:pPr>
  </w:style>
  <w:style w:type="paragraph" w:styleId="ListNumber">
    <w:name w:val="List Number"/>
    <w:basedOn w:val="Normal"/>
    <w:rsid w:val="00920691"/>
    <w:pPr>
      <w:numPr>
        <w:numId w:val="13"/>
      </w:numPr>
      <w:contextualSpacing/>
    </w:pPr>
  </w:style>
  <w:style w:type="paragraph" w:styleId="ListNumber2">
    <w:name w:val="List Number 2"/>
    <w:basedOn w:val="Normal"/>
    <w:rsid w:val="00920691"/>
    <w:pPr>
      <w:numPr>
        <w:numId w:val="14"/>
      </w:numPr>
      <w:contextualSpacing/>
    </w:pPr>
  </w:style>
  <w:style w:type="paragraph" w:styleId="ListNumber3">
    <w:name w:val="List Number 3"/>
    <w:basedOn w:val="Normal"/>
    <w:rsid w:val="00920691"/>
    <w:pPr>
      <w:numPr>
        <w:numId w:val="15"/>
      </w:numPr>
      <w:contextualSpacing/>
    </w:pPr>
  </w:style>
  <w:style w:type="paragraph" w:styleId="ListNumber4">
    <w:name w:val="List Number 4"/>
    <w:basedOn w:val="Normal"/>
    <w:rsid w:val="00920691"/>
    <w:pPr>
      <w:numPr>
        <w:numId w:val="16"/>
      </w:numPr>
      <w:contextualSpacing/>
    </w:pPr>
  </w:style>
  <w:style w:type="paragraph" w:styleId="ListNumber5">
    <w:name w:val="List Number 5"/>
    <w:basedOn w:val="Normal"/>
    <w:rsid w:val="00920691"/>
    <w:pPr>
      <w:numPr>
        <w:numId w:val="17"/>
      </w:numPr>
      <w:contextualSpacing/>
    </w:pPr>
  </w:style>
  <w:style w:type="paragraph" w:styleId="ListParagraph">
    <w:name w:val="List Paragraph"/>
    <w:basedOn w:val="Normal"/>
    <w:uiPriority w:val="34"/>
    <w:qFormat/>
    <w:rsid w:val="00920691"/>
    <w:pPr>
      <w:ind w:left="720"/>
    </w:pPr>
  </w:style>
  <w:style w:type="paragraph" w:styleId="MacroText">
    <w:name w:val="macro"/>
    <w:link w:val="MacroTextChar"/>
    <w:rsid w:val="00920691"/>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ja-JP"/>
    </w:rPr>
  </w:style>
  <w:style w:type="character" w:customStyle="1" w:styleId="MacroTextChar">
    <w:name w:val="Macro Text Char"/>
    <w:link w:val="MacroText"/>
    <w:rsid w:val="00920691"/>
    <w:rPr>
      <w:rFonts w:ascii="Courier New" w:hAnsi="Courier New" w:cs="Courier New"/>
      <w:lang w:eastAsia="ja-JP"/>
    </w:rPr>
  </w:style>
  <w:style w:type="paragraph" w:styleId="MessageHeader">
    <w:name w:val="Message Header"/>
    <w:basedOn w:val="Normal"/>
    <w:link w:val="MessageHeaderChar"/>
    <w:rsid w:val="00920691"/>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MessageHeaderChar">
    <w:name w:val="Message Header Char"/>
    <w:link w:val="MessageHeader"/>
    <w:rsid w:val="00920691"/>
    <w:rPr>
      <w:rFonts w:ascii="Cambria" w:eastAsia="Times New Roman" w:hAnsi="Cambria" w:cs="Times New Roman"/>
      <w:sz w:val="24"/>
      <w:szCs w:val="24"/>
      <w:shd w:val="pct20" w:color="auto" w:fill="auto"/>
      <w:lang w:eastAsia="ja-JP"/>
    </w:rPr>
  </w:style>
  <w:style w:type="paragraph" w:styleId="NoSpacing">
    <w:name w:val="No Spacing"/>
    <w:uiPriority w:val="1"/>
    <w:qFormat/>
    <w:rsid w:val="00920691"/>
    <w:rPr>
      <w:sz w:val="24"/>
      <w:lang w:eastAsia="ja-JP"/>
    </w:rPr>
  </w:style>
  <w:style w:type="paragraph" w:styleId="NormalWeb">
    <w:name w:val="Normal (Web)"/>
    <w:basedOn w:val="Normal"/>
    <w:uiPriority w:val="99"/>
    <w:rsid w:val="00920691"/>
    <w:rPr>
      <w:szCs w:val="24"/>
    </w:rPr>
  </w:style>
  <w:style w:type="paragraph" w:styleId="NormalIndent">
    <w:name w:val="Normal Indent"/>
    <w:basedOn w:val="Normal"/>
    <w:rsid w:val="00920691"/>
    <w:pPr>
      <w:ind w:left="720"/>
    </w:pPr>
  </w:style>
  <w:style w:type="paragraph" w:styleId="NoteHeading">
    <w:name w:val="Note Heading"/>
    <w:basedOn w:val="Normal"/>
    <w:next w:val="Normal"/>
    <w:link w:val="NoteHeadingChar"/>
    <w:rsid w:val="00920691"/>
  </w:style>
  <w:style w:type="character" w:customStyle="1" w:styleId="NoteHeadingChar">
    <w:name w:val="Note Heading Char"/>
    <w:link w:val="NoteHeading"/>
    <w:rsid w:val="00920691"/>
    <w:rPr>
      <w:sz w:val="24"/>
      <w:lang w:eastAsia="ja-JP"/>
    </w:rPr>
  </w:style>
  <w:style w:type="paragraph" w:styleId="PlainText">
    <w:name w:val="Plain Text"/>
    <w:basedOn w:val="Normal"/>
    <w:link w:val="PlainTextChar"/>
    <w:rsid w:val="00920691"/>
    <w:rPr>
      <w:rFonts w:ascii="Courier New" w:hAnsi="Courier New" w:cs="Courier New"/>
      <w:sz w:val="20"/>
    </w:rPr>
  </w:style>
  <w:style w:type="character" w:customStyle="1" w:styleId="PlainTextChar">
    <w:name w:val="Plain Text Char"/>
    <w:link w:val="PlainText"/>
    <w:rsid w:val="00920691"/>
    <w:rPr>
      <w:rFonts w:ascii="Courier New" w:hAnsi="Courier New" w:cs="Courier New"/>
      <w:lang w:eastAsia="ja-JP"/>
    </w:rPr>
  </w:style>
  <w:style w:type="paragraph" w:styleId="Quote">
    <w:name w:val="Quote"/>
    <w:basedOn w:val="Normal"/>
    <w:next w:val="Normal"/>
    <w:link w:val="QuoteChar"/>
    <w:uiPriority w:val="29"/>
    <w:qFormat/>
    <w:rsid w:val="00920691"/>
    <w:rPr>
      <w:i/>
      <w:iCs/>
      <w:color w:val="000000"/>
    </w:rPr>
  </w:style>
  <w:style w:type="character" w:customStyle="1" w:styleId="QuoteChar">
    <w:name w:val="Quote Char"/>
    <w:link w:val="Quote"/>
    <w:uiPriority w:val="29"/>
    <w:rsid w:val="00920691"/>
    <w:rPr>
      <w:i/>
      <w:iCs/>
      <w:color w:val="000000"/>
      <w:sz w:val="24"/>
      <w:lang w:eastAsia="ja-JP"/>
    </w:rPr>
  </w:style>
  <w:style w:type="paragraph" w:styleId="Salutation">
    <w:name w:val="Salutation"/>
    <w:basedOn w:val="Normal"/>
    <w:next w:val="Normal"/>
    <w:link w:val="SalutationChar"/>
    <w:rsid w:val="00920691"/>
  </w:style>
  <w:style w:type="character" w:customStyle="1" w:styleId="SalutationChar">
    <w:name w:val="Salutation Char"/>
    <w:link w:val="Salutation"/>
    <w:rsid w:val="00920691"/>
    <w:rPr>
      <w:sz w:val="24"/>
      <w:lang w:eastAsia="ja-JP"/>
    </w:rPr>
  </w:style>
  <w:style w:type="paragraph" w:styleId="Signature">
    <w:name w:val="Signature"/>
    <w:basedOn w:val="Normal"/>
    <w:link w:val="SignatureChar"/>
    <w:rsid w:val="00920691"/>
    <w:pPr>
      <w:ind w:left="4320"/>
    </w:pPr>
  </w:style>
  <w:style w:type="character" w:customStyle="1" w:styleId="SignatureChar">
    <w:name w:val="Signature Char"/>
    <w:link w:val="Signature"/>
    <w:rsid w:val="00920691"/>
    <w:rPr>
      <w:sz w:val="24"/>
      <w:lang w:eastAsia="ja-JP"/>
    </w:rPr>
  </w:style>
  <w:style w:type="paragraph" w:styleId="Subtitle">
    <w:name w:val="Subtitle"/>
    <w:basedOn w:val="Normal"/>
    <w:next w:val="Normal"/>
    <w:link w:val="SubtitleChar"/>
    <w:qFormat/>
    <w:rsid w:val="00920691"/>
    <w:pPr>
      <w:spacing w:after="60"/>
      <w:jc w:val="center"/>
      <w:outlineLvl w:val="1"/>
    </w:pPr>
    <w:rPr>
      <w:rFonts w:ascii="Cambria" w:hAnsi="Cambria"/>
      <w:szCs w:val="24"/>
    </w:rPr>
  </w:style>
  <w:style w:type="character" w:customStyle="1" w:styleId="SubtitleChar">
    <w:name w:val="Subtitle Char"/>
    <w:link w:val="Subtitle"/>
    <w:rsid w:val="00920691"/>
    <w:rPr>
      <w:rFonts w:ascii="Cambria" w:eastAsia="Times New Roman" w:hAnsi="Cambria" w:cs="Times New Roman"/>
      <w:sz w:val="24"/>
      <w:szCs w:val="24"/>
      <w:lang w:eastAsia="ja-JP"/>
    </w:rPr>
  </w:style>
  <w:style w:type="paragraph" w:styleId="TableofAuthorities">
    <w:name w:val="table of authorities"/>
    <w:basedOn w:val="Normal"/>
    <w:next w:val="Normal"/>
    <w:rsid w:val="00920691"/>
    <w:pPr>
      <w:ind w:left="240" w:hanging="240"/>
    </w:pPr>
  </w:style>
  <w:style w:type="paragraph" w:styleId="TableofFigures">
    <w:name w:val="table of figures"/>
    <w:basedOn w:val="Normal"/>
    <w:next w:val="Normal"/>
    <w:rsid w:val="00920691"/>
  </w:style>
  <w:style w:type="paragraph" w:styleId="Title">
    <w:name w:val="Title"/>
    <w:basedOn w:val="Normal"/>
    <w:next w:val="Normal"/>
    <w:link w:val="TitleChar"/>
    <w:qFormat/>
    <w:rsid w:val="00920691"/>
    <w:pPr>
      <w:spacing w:before="240" w:after="60"/>
      <w:jc w:val="center"/>
      <w:outlineLvl w:val="0"/>
    </w:pPr>
    <w:rPr>
      <w:rFonts w:ascii="Cambria" w:hAnsi="Cambria"/>
      <w:b/>
      <w:bCs/>
      <w:kern w:val="28"/>
      <w:sz w:val="32"/>
      <w:szCs w:val="32"/>
    </w:rPr>
  </w:style>
  <w:style w:type="character" w:customStyle="1" w:styleId="TitleChar">
    <w:name w:val="Title Char"/>
    <w:link w:val="Title"/>
    <w:rsid w:val="00920691"/>
    <w:rPr>
      <w:rFonts w:ascii="Cambria" w:eastAsia="Times New Roman" w:hAnsi="Cambria" w:cs="Times New Roman"/>
      <w:b/>
      <w:bCs/>
      <w:kern w:val="28"/>
      <w:sz w:val="32"/>
      <w:szCs w:val="32"/>
      <w:lang w:eastAsia="ja-JP"/>
    </w:rPr>
  </w:style>
  <w:style w:type="paragraph" w:styleId="TOAHeading">
    <w:name w:val="toa heading"/>
    <w:basedOn w:val="Normal"/>
    <w:next w:val="Normal"/>
    <w:rsid w:val="00920691"/>
    <w:pPr>
      <w:spacing w:before="120"/>
    </w:pPr>
    <w:rPr>
      <w:rFonts w:ascii="Cambria" w:hAnsi="Cambria"/>
      <w:b/>
      <w:bCs/>
      <w:szCs w:val="24"/>
    </w:rPr>
  </w:style>
  <w:style w:type="paragraph" w:styleId="TOCHeading">
    <w:name w:val="TOC Heading"/>
    <w:basedOn w:val="Heading1"/>
    <w:next w:val="Normal"/>
    <w:uiPriority w:val="39"/>
    <w:semiHidden/>
    <w:unhideWhenUsed/>
    <w:qFormat/>
    <w:rsid w:val="00920691"/>
    <w:pPr>
      <w:keepLines w:val="0"/>
      <w:pageBreakBefore w:val="0"/>
      <w:numPr>
        <w:numId w:val="0"/>
      </w:numPr>
      <w:tabs>
        <w:tab w:val="clear" w:pos="1080"/>
      </w:tabs>
      <w:suppressAutoHyphens w:val="0"/>
      <w:spacing w:before="240" w:after="60" w:line="240" w:lineRule="auto"/>
      <w:outlineLvl w:val="9"/>
    </w:pPr>
    <w:rPr>
      <w:rFonts w:ascii="Cambria" w:hAnsi="Cambria"/>
      <w:bCs/>
      <w:kern w:val="32"/>
      <w:sz w:val="32"/>
      <w:szCs w:val="32"/>
    </w:rPr>
  </w:style>
  <w:style w:type="character" w:customStyle="1" w:styleId="FooterChar">
    <w:name w:val="Footer Char"/>
    <w:link w:val="Footer"/>
    <w:uiPriority w:val="99"/>
    <w:rsid w:val="000E79E3"/>
    <w:rPr>
      <w:rFonts w:ascii="Arial" w:eastAsia="Arial Unicode MS" w:hAnsi="Arial"/>
      <w:noProof/>
      <w:sz w:val="16"/>
      <w:lang w:eastAsia="ja-JP"/>
    </w:rPr>
  </w:style>
  <w:style w:type="paragraph" w:customStyle="1" w:styleId="IEEEStdsLevel2frontmatter">
    <w:name w:val="IEEEStds Level 2 (front matter)"/>
    <w:basedOn w:val="IEEEStdsLevel1frontmatter"/>
    <w:rsid w:val="00A2406D"/>
    <w:pPr>
      <w:spacing w:before="360"/>
      <w:jc w:val="left"/>
      <w:outlineLvl w:val="1"/>
    </w:pPr>
    <w:rPr>
      <w:sz w:val="22"/>
    </w:rPr>
  </w:style>
  <w:style w:type="paragraph" w:customStyle="1" w:styleId="IEEEStdsFrontMatterAddress">
    <w:name w:val="IEEEStds Front Matter Address"/>
    <w:basedOn w:val="Normal"/>
    <w:rsid w:val="00A2406D"/>
    <w:pPr>
      <w:spacing w:after="240"/>
      <w:ind w:left="2160"/>
      <w:contextualSpacing/>
    </w:pPr>
    <w:rPr>
      <w:sz w:val="18"/>
    </w:rPr>
  </w:style>
  <w:style w:type="character" w:styleId="CommentReference">
    <w:name w:val="annotation reference"/>
    <w:basedOn w:val="DefaultParagraphFont"/>
    <w:rsid w:val="00177822"/>
    <w:rPr>
      <w:sz w:val="16"/>
      <w:szCs w:val="16"/>
    </w:rPr>
  </w:style>
  <w:style w:type="character" w:customStyle="1" w:styleId="HeaderChar">
    <w:name w:val="Header Char"/>
    <w:basedOn w:val="DefaultParagraphFont"/>
    <w:link w:val="Header"/>
    <w:rsid w:val="00177822"/>
    <w:rPr>
      <w:rFonts w:ascii="Arial" w:eastAsia="Arial Unicode MS" w:hAnsi="Arial"/>
      <w:noProof/>
      <w:sz w:val="16"/>
      <w:lang w:eastAsia="ja-JP"/>
    </w:rPr>
  </w:style>
  <w:style w:type="character" w:customStyle="1" w:styleId="IEEEStdsNumberedListLevel1Char">
    <w:name w:val="IEEEStds Numbered List Level 1 Char"/>
    <w:link w:val="IEEEStdsNumberedListLevel1"/>
    <w:rsid w:val="00177822"/>
    <w:rPr>
      <w:lang w:eastAsia="ja-JP"/>
    </w:rPr>
  </w:style>
  <w:style w:type="character" w:styleId="PlaceholderText">
    <w:name w:val="Placeholder Text"/>
    <w:basedOn w:val="DefaultParagraphFont"/>
    <w:uiPriority w:val="99"/>
    <w:semiHidden/>
    <w:rsid w:val="00635DB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92163">
      <w:bodyDiv w:val="1"/>
      <w:marLeft w:val="0"/>
      <w:marRight w:val="0"/>
      <w:marTop w:val="0"/>
      <w:marBottom w:val="0"/>
      <w:divBdr>
        <w:top w:val="none" w:sz="0" w:space="0" w:color="auto"/>
        <w:left w:val="none" w:sz="0" w:space="0" w:color="auto"/>
        <w:bottom w:val="none" w:sz="0" w:space="0" w:color="auto"/>
        <w:right w:val="none" w:sz="0" w:space="0" w:color="auto"/>
      </w:divBdr>
    </w:div>
    <w:div w:id="622810277">
      <w:bodyDiv w:val="1"/>
      <w:marLeft w:val="0"/>
      <w:marRight w:val="0"/>
      <w:marTop w:val="0"/>
      <w:marBottom w:val="0"/>
      <w:divBdr>
        <w:top w:val="none" w:sz="0" w:space="0" w:color="auto"/>
        <w:left w:val="none" w:sz="0" w:space="0" w:color="auto"/>
        <w:bottom w:val="none" w:sz="0" w:space="0" w:color="auto"/>
        <w:right w:val="none" w:sz="0" w:space="0" w:color="auto"/>
      </w:divBdr>
    </w:div>
    <w:div w:id="1164668298">
      <w:bodyDiv w:val="1"/>
      <w:marLeft w:val="0"/>
      <w:marRight w:val="0"/>
      <w:marTop w:val="0"/>
      <w:marBottom w:val="0"/>
      <w:divBdr>
        <w:top w:val="none" w:sz="0" w:space="0" w:color="auto"/>
        <w:left w:val="none" w:sz="0" w:space="0" w:color="auto"/>
        <w:bottom w:val="none" w:sz="0" w:space="0" w:color="auto"/>
        <w:right w:val="none" w:sz="0" w:space="0" w:color="auto"/>
      </w:divBdr>
    </w:div>
    <w:div w:id="1367024770">
      <w:bodyDiv w:val="1"/>
      <w:marLeft w:val="0"/>
      <w:marRight w:val="0"/>
      <w:marTop w:val="0"/>
      <w:marBottom w:val="0"/>
      <w:divBdr>
        <w:top w:val="none" w:sz="0" w:space="0" w:color="auto"/>
        <w:left w:val="none" w:sz="0" w:space="0" w:color="auto"/>
        <w:bottom w:val="none" w:sz="0" w:space="0" w:color="auto"/>
        <w:right w:val="none" w:sz="0" w:space="0" w:color="auto"/>
      </w:divBdr>
    </w:div>
    <w:div w:id="1716347955">
      <w:bodyDiv w:val="1"/>
      <w:marLeft w:val="0"/>
      <w:marRight w:val="0"/>
      <w:marTop w:val="0"/>
      <w:marBottom w:val="0"/>
      <w:divBdr>
        <w:top w:val="none" w:sz="0" w:space="0" w:color="auto"/>
        <w:left w:val="none" w:sz="0" w:space="0" w:color="auto"/>
        <w:bottom w:val="none" w:sz="0" w:space="0" w:color="auto"/>
        <w:right w:val="none" w:sz="0" w:space="0" w:color="auto"/>
      </w:divBdr>
    </w:div>
    <w:div w:id="2129469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mailto:stds.ipr@ieee.org" TargetMode="External"/><Relationship Id="rId18" Type="http://schemas.openxmlformats.org/officeDocument/2006/relationships/header" Target="header3.xml"/><Relationship Id="rId26" Type="http://schemas.openxmlformats.org/officeDocument/2006/relationships/hyperlink" Target="https://ieeexplore.ieee.org/browse/standards/collection/ieee/" TargetMode="External"/><Relationship Id="rId39" Type="http://schemas.openxmlformats.org/officeDocument/2006/relationships/image" Target="media/image5.png"/><Relationship Id="rId3" Type="http://schemas.openxmlformats.org/officeDocument/2006/relationships/customXml" Target="../customXml/item2.xml"/><Relationship Id="rId21" Type="http://schemas.openxmlformats.org/officeDocument/2006/relationships/hyperlink" Target="https://development.standards.ieee.org/myproject-web/public/view.html" TargetMode="External"/><Relationship Id="rId34" Type="http://schemas.openxmlformats.org/officeDocument/2006/relationships/image" Target="media/image1.wmf"/><Relationship Id="rId42" Type="http://schemas.openxmlformats.org/officeDocument/2006/relationships/hyperlink" Target="http://www.energycodeace.com/content/home/" TargetMode="External"/><Relationship Id="rId47" Type="http://schemas.openxmlformats.org/officeDocument/2006/relationships/hyperlink" Target="http://www.seismicordinances.com/" TargetMode="External"/><Relationship Id="rId50" Type="http://schemas.openxmlformats.org/officeDocument/2006/relationships/theme" Target="theme/theme1.xml"/><Relationship Id="rId7" Type="http://schemas.openxmlformats.org/officeDocument/2006/relationships/styles" Target="styles.xml"/><Relationship Id="rId12" Type="http://schemas.openxmlformats.org/officeDocument/2006/relationships/hyperlink" Target="mailto:stds.ipr@ieee.org" TargetMode="External"/><Relationship Id="rId17" Type="http://schemas.openxmlformats.org/officeDocument/2006/relationships/footer" Target="footer2.xml"/><Relationship Id="rId25" Type="http://schemas.openxmlformats.org/officeDocument/2006/relationships/hyperlink" Target="https://standards.ieee.org/standard/index.html" TargetMode="External"/><Relationship Id="rId33" Type="http://schemas.microsoft.com/office/2018/08/relationships/commentsExtensible" Target="commentsExtensible.xml"/><Relationship Id="rId38" Type="http://schemas.openxmlformats.org/officeDocument/2006/relationships/image" Target="media/image4.wmf"/><Relationship Id="rId46" Type="http://schemas.openxmlformats.org/officeDocument/2006/relationships/hyperlink" Target="https://www.nfpa.org/NEC/NEC-adoption-and-use/NEC-adoption-maps" TargetMode="External"/><Relationship Id="rId2" Type="http://schemas.openxmlformats.org/officeDocument/2006/relationships/customXml" Target="../customXml/item1.xml"/><Relationship Id="rId16" Type="http://schemas.openxmlformats.org/officeDocument/2006/relationships/footer" Target="footer1.xml"/><Relationship Id="rId20" Type="http://schemas.openxmlformats.org/officeDocument/2006/relationships/hyperlink" Target="https://standards.ieee.org/ipr/disclaimers.html" TargetMode="External"/><Relationship Id="rId29" Type="http://schemas.openxmlformats.org/officeDocument/2006/relationships/footer" Target="footer4.xml"/><Relationship Id="rId41" Type="http://schemas.openxmlformats.org/officeDocument/2006/relationships/hyperlink" Target="https://cacertappliances.energy.ca.gov/Login.aspx" TargetMode="Externa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yperlink" Target="https://standards.ieee.org/content/ieee-standards/en/about/contact/index.html" TargetMode="External"/><Relationship Id="rId32" Type="http://schemas.microsoft.com/office/2016/09/relationships/commentsIds" Target="commentsIds.xml"/><Relationship Id="rId37" Type="http://schemas.openxmlformats.org/officeDocument/2006/relationships/image" Target="media/image3.wmf"/><Relationship Id="rId40" Type="http://schemas.openxmlformats.org/officeDocument/2006/relationships/hyperlink" Target="https://www.energycodes.gov/status-state-energy-code-adoption" TargetMode="External"/><Relationship Id="rId45" Type="http://schemas.openxmlformats.org/officeDocument/2006/relationships/image" Target="media/image8.png"/><Relationship Id="rId5" Type="http://schemas.openxmlformats.org/officeDocument/2006/relationships/customXml" Target="../customXml/item4.xml"/><Relationship Id="rId15" Type="http://schemas.openxmlformats.org/officeDocument/2006/relationships/header" Target="header2.xml"/><Relationship Id="rId23" Type="http://schemas.openxmlformats.org/officeDocument/2006/relationships/hyperlink" Target="https://ieeexplore.ieee.org/browse/standards/collection/ieee/" TargetMode="External"/><Relationship Id="rId28" Type="http://schemas.openxmlformats.org/officeDocument/2006/relationships/hyperlink" Target="https://standards.ieee.org/about/sasb/patcom/patents.html" TargetMode="External"/><Relationship Id="rId36" Type="http://schemas.openxmlformats.org/officeDocument/2006/relationships/oleObject" Target="embeddings/oleObject1.bin"/><Relationship Id="rId49" Type="http://schemas.microsoft.com/office/2011/relationships/people" Target="people.xml"/><Relationship Id="rId10" Type="http://schemas.openxmlformats.org/officeDocument/2006/relationships/footnotes" Target="footnotes.xml"/><Relationship Id="rId19" Type="http://schemas.openxmlformats.org/officeDocument/2006/relationships/footer" Target="footer3.xml"/><Relationship Id="rId31" Type="http://schemas.microsoft.com/office/2011/relationships/commentsExtended" Target="commentsExtended.xml"/><Relationship Id="rId44" Type="http://schemas.openxmlformats.org/officeDocument/2006/relationships/image" Target="media/image7.emf"/><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hyperlink" Target="https://standards.ieee.org/content/ieee-standards/en/about/contact/index.html" TargetMode="External"/><Relationship Id="rId27" Type="http://schemas.openxmlformats.org/officeDocument/2006/relationships/hyperlink" Target="https://standards.ieee.org/about/sasb/patcom/materials.html" TargetMode="External"/><Relationship Id="rId30" Type="http://schemas.openxmlformats.org/officeDocument/2006/relationships/comments" Target="comments.xml"/><Relationship Id="rId35" Type="http://schemas.openxmlformats.org/officeDocument/2006/relationships/image" Target="media/image2.wmf"/><Relationship Id="rId43" Type="http://schemas.openxmlformats.org/officeDocument/2006/relationships/image" Target="media/image6.emf"/><Relationship Id="rId48" Type="http://schemas.openxmlformats.org/officeDocument/2006/relationships/fontTable" Target="fontTable.xml"/><Relationship Id="rId8" Type="http://schemas.openxmlformats.org/officeDocument/2006/relationships/settings" Target="settings.xml"/></Relationships>
</file>

<file path=word/_rels/footnotes.xml.rels><?xml version="1.0" encoding="UTF-8" standalone="yes"?>
<Relationships xmlns="http://schemas.openxmlformats.org/package/2006/relationships"><Relationship Id="rId2" Type="http://schemas.openxmlformats.org/officeDocument/2006/relationships/hyperlink" Target="http://dictionary.ieee.org" TargetMode="External"/><Relationship Id="rId1" Type="http://schemas.openxmlformats.org/officeDocument/2006/relationships/hyperlink" Target="http://www.ieee.org/web/aboutus/whatis/policies/p9-26.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14277F2BF90B147B56446131D4088C6" ma:contentTypeVersion="10" ma:contentTypeDescription="Create a new document." ma:contentTypeScope="" ma:versionID="d7e15f8a657a22699e5acff06187f9b6">
  <xsd:schema xmlns:xsd="http://www.w3.org/2001/XMLSchema" xmlns:xs="http://www.w3.org/2001/XMLSchema" xmlns:p="http://schemas.microsoft.com/office/2006/metadata/properties" xmlns:ns3="d6d030e6-72c0-4b1b-aea8-92cd0d47f8e4" targetNamespace="http://schemas.microsoft.com/office/2006/metadata/properties" ma:root="true" ma:fieldsID="8910d8f33bc48e4fb3026a5845217492" ns3:_="">
    <xsd:import namespace="d6d030e6-72c0-4b1b-aea8-92cd0d47f8e4"/>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Location" minOccurs="0"/>
                <xsd:element ref="ns3:MediaServiceGenerationTime" minOccurs="0"/>
                <xsd:element ref="ns3:MediaServiceEventHashCode" minOccurs="0"/>
                <xsd:element ref="ns3:MediaServiceAutoTags"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6d030e6-72c0-4b1b-aea8-92cd0d47f8e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C03D2C7-B94E-4205-91B1-F1A37D0129F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6d030e6-72c0-4b1b-aea8-92cd0d47f8e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F6B33C4-835D-4D2F-8B60-16C33A4A3C4F}">
  <ds:schemaRefs>
    <ds:schemaRef ds:uri="http://schemas.openxmlformats.org/officeDocument/2006/bibliography"/>
  </ds:schemaRefs>
</ds:datastoreItem>
</file>

<file path=customXml/itemProps3.xml><?xml version="1.0" encoding="utf-8"?>
<ds:datastoreItem xmlns:ds="http://schemas.openxmlformats.org/officeDocument/2006/customXml" ds:itemID="{1334CEB0-790C-4DC3-BB8A-EFA0E5FD8089}">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4859F2B-DE70-4288-AB99-7E35F71193B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94</Pages>
  <Words>38138</Words>
  <Characters>217389</Characters>
  <Application>Microsoft Office Word</Application>
  <DocSecurity>0</DocSecurity>
  <Lines>1811</Lines>
  <Paragraphs>510</Paragraphs>
  <ScaleCrop>false</ScaleCrop>
  <HeadingPairs>
    <vt:vector size="2" baseType="variant">
      <vt:variant>
        <vt:lpstr>Title</vt:lpstr>
      </vt:variant>
      <vt:variant>
        <vt:i4>1</vt:i4>
      </vt:variant>
    </vt:vector>
  </HeadingPairs>
  <TitlesOfParts>
    <vt:vector size="1" baseType="lpstr">
      <vt:lpstr>IEEE Standards - draft standard template</vt:lpstr>
    </vt:vector>
  </TitlesOfParts>
  <Company>IEEE</Company>
  <LinksUpToDate>false</LinksUpToDate>
  <CharactersWithSpaces>255017</CharactersWithSpaces>
  <SharedDoc>false</SharedDoc>
  <HLinks>
    <vt:vector size="72" baseType="variant">
      <vt:variant>
        <vt:i4>6422630</vt:i4>
      </vt:variant>
      <vt:variant>
        <vt:i4>54</vt:i4>
      </vt:variant>
      <vt:variant>
        <vt:i4>0</vt:i4>
      </vt:variant>
      <vt:variant>
        <vt:i4>5</vt:i4>
      </vt:variant>
      <vt:variant>
        <vt:lpwstr>https://standards.ieee.org/about/sasb/patcom/index.html</vt:lpwstr>
      </vt:variant>
      <vt:variant>
        <vt:lpwstr/>
      </vt:variant>
      <vt:variant>
        <vt:i4>6094854</vt:i4>
      </vt:variant>
      <vt:variant>
        <vt:i4>51</vt:i4>
      </vt:variant>
      <vt:variant>
        <vt:i4>0</vt:i4>
      </vt:variant>
      <vt:variant>
        <vt:i4>5</vt:i4>
      </vt:variant>
      <vt:variant>
        <vt:lpwstr>https://ieeexplore.ieee.org/browse/standards/collection/ieee/</vt:lpwstr>
      </vt:variant>
      <vt:variant>
        <vt:lpwstr/>
      </vt:variant>
      <vt:variant>
        <vt:i4>4063271</vt:i4>
      </vt:variant>
      <vt:variant>
        <vt:i4>48</vt:i4>
      </vt:variant>
      <vt:variant>
        <vt:i4>0</vt:i4>
      </vt:variant>
      <vt:variant>
        <vt:i4>5</vt:i4>
      </vt:variant>
      <vt:variant>
        <vt:lpwstr>https://standards.ieee.org/standard/index.html</vt:lpwstr>
      </vt:variant>
      <vt:variant>
        <vt:lpwstr/>
      </vt:variant>
      <vt:variant>
        <vt:i4>5832721</vt:i4>
      </vt:variant>
      <vt:variant>
        <vt:i4>45</vt:i4>
      </vt:variant>
      <vt:variant>
        <vt:i4>0</vt:i4>
      </vt:variant>
      <vt:variant>
        <vt:i4>5</vt:i4>
      </vt:variant>
      <vt:variant>
        <vt:lpwstr>https://standards.ieee.org/content/ieee-standards/en/about/contact/index.html</vt:lpwstr>
      </vt:variant>
      <vt:variant>
        <vt:lpwstr/>
      </vt:variant>
      <vt:variant>
        <vt:i4>6094854</vt:i4>
      </vt:variant>
      <vt:variant>
        <vt:i4>42</vt:i4>
      </vt:variant>
      <vt:variant>
        <vt:i4>0</vt:i4>
      </vt:variant>
      <vt:variant>
        <vt:i4>5</vt:i4>
      </vt:variant>
      <vt:variant>
        <vt:lpwstr>https://ieeexplore.ieee.org/browse/standards/collection/ieee/</vt:lpwstr>
      </vt:variant>
      <vt:variant>
        <vt:lpwstr/>
      </vt:variant>
      <vt:variant>
        <vt:i4>5832721</vt:i4>
      </vt:variant>
      <vt:variant>
        <vt:i4>39</vt:i4>
      </vt:variant>
      <vt:variant>
        <vt:i4>0</vt:i4>
      </vt:variant>
      <vt:variant>
        <vt:i4>5</vt:i4>
      </vt:variant>
      <vt:variant>
        <vt:lpwstr>https://standards.ieee.org/content/ieee-standards/en/about/contact/index.html</vt:lpwstr>
      </vt:variant>
      <vt:variant>
        <vt:lpwstr/>
      </vt:variant>
      <vt:variant>
        <vt:i4>3670122</vt:i4>
      </vt:variant>
      <vt:variant>
        <vt:i4>36</vt:i4>
      </vt:variant>
      <vt:variant>
        <vt:i4>0</vt:i4>
      </vt:variant>
      <vt:variant>
        <vt:i4>5</vt:i4>
      </vt:variant>
      <vt:variant>
        <vt:lpwstr>https://development.standards.ieee.org/myproject-web/public/view.html</vt:lpwstr>
      </vt:variant>
      <vt:variant>
        <vt:lpwstr>landing</vt:lpwstr>
      </vt:variant>
      <vt:variant>
        <vt:i4>3276857</vt:i4>
      </vt:variant>
      <vt:variant>
        <vt:i4>33</vt:i4>
      </vt:variant>
      <vt:variant>
        <vt:i4>0</vt:i4>
      </vt:variant>
      <vt:variant>
        <vt:i4>5</vt:i4>
      </vt:variant>
      <vt:variant>
        <vt:lpwstr>https://standards.ieee.org/ipr/disclaimers.html</vt:lpwstr>
      </vt:variant>
      <vt:variant>
        <vt:lpwstr/>
      </vt:variant>
      <vt:variant>
        <vt:i4>6488070</vt:i4>
      </vt:variant>
      <vt:variant>
        <vt:i4>30</vt:i4>
      </vt:variant>
      <vt:variant>
        <vt:i4>0</vt:i4>
      </vt:variant>
      <vt:variant>
        <vt:i4>5</vt:i4>
      </vt:variant>
      <vt:variant>
        <vt:lpwstr>mailto:stds.ipr@ieee.org</vt:lpwstr>
      </vt:variant>
      <vt:variant>
        <vt:lpwstr/>
      </vt:variant>
      <vt:variant>
        <vt:i4>6488070</vt:i4>
      </vt:variant>
      <vt:variant>
        <vt:i4>27</vt:i4>
      </vt:variant>
      <vt:variant>
        <vt:i4>0</vt:i4>
      </vt:variant>
      <vt:variant>
        <vt:i4>5</vt:i4>
      </vt:variant>
      <vt:variant>
        <vt:lpwstr>mailto:stds.ipr@ieee.org</vt:lpwstr>
      </vt:variant>
      <vt:variant>
        <vt:lpwstr/>
      </vt:variant>
      <vt:variant>
        <vt:i4>8323123</vt:i4>
      </vt:variant>
      <vt:variant>
        <vt:i4>21</vt:i4>
      </vt:variant>
      <vt:variant>
        <vt:i4>0</vt:i4>
      </vt:variant>
      <vt:variant>
        <vt:i4>5</vt:i4>
      </vt:variant>
      <vt:variant>
        <vt:lpwstr>http://dictionary.ieee.org/</vt:lpwstr>
      </vt:variant>
      <vt:variant>
        <vt:lpwstr/>
      </vt:variant>
      <vt:variant>
        <vt:i4>3407974</vt:i4>
      </vt:variant>
      <vt:variant>
        <vt:i4>18</vt:i4>
      </vt:variant>
      <vt:variant>
        <vt:i4>0</vt:i4>
      </vt:variant>
      <vt:variant>
        <vt:i4>5</vt:i4>
      </vt:variant>
      <vt:variant>
        <vt:lpwstr>http://www.ieee.org/web/aboutus/whatis/policies/p9-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Standards - draft standard template</dc:title>
  <dc:subject/>
  <dc:creator>IEEE Standards</dc:creator>
  <cp:keywords/>
  <cp:lastModifiedBy>Preston Cobb</cp:lastModifiedBy>
  <cp:revision>2</cp:revision>
  <cp:lastPrinted>1900-01-01T08:00:00Z</cp:lastPrinted>
  <dcterms:created xsi:type="dcterms:W3CDTF">2021-05-24T15:20:00Z</dcterms:created>
  <dcterms:modified xsi:type="dcterms:W3CDTF">2021-05-24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14277F2BF90B147B56446131D4088C6</vt:lpwstr>
  </property>
</Properties>
</file>